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4.xml" ContentType="application/vnd.openxmlformats-officedocument.presentationml.notesSlide+xml"/>
  <Override PartName="/ppt/charts/chart2.xml" ContentType="application/vnd.openxmlformats-officedocument.drawingml.chart+xml"/>
  <Override PartName="/ppt/charts/chart3.xml" ContentType="application/vnd.openxmlformats-officedocument.drawingml.chart+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82"/>
  </p:notesMasterIdLst>
  <p:sldIdLst>
    <p:sldId id="256" r:id="rId2"/>
    <p:sldId id="347" r:id="rId3"/>
    <p:sldId id="415" r:id="rId4"/>
    <p:sldId id="420" r:id="rId5"/>
    <p:sldId id="384" r:id="rId6"/>
    <p:sldId id="348" r:id="rId7"/>
    <p:sldId id="416" r:id="rId8"/>
    <p:sldId id="349" r:id="rId9"/>
    <p:sldId id="341" r:id="rId10"/>
    <p:sldId id="386" r:id="rId11"/>
    <p:sldId id="342" r:id="rId12"/>
    <p:sldId id="343" r:id="rId13"/>
    <p:sldId id="385" r:id="rId14"/>
    <p:sldId id="413" r:id="rId15"/>
    <p:sldId id="387" r:id="rId16"/>
    <p:sldId id="350" r:id="rId17"/>
    <p:sldId id="399" r:id="rId18"/>
    <p:sldId id="351" r:id="rId19"/>
    <p:sldId id="433" r:id="rId20"/>
    <p:sldId id="434" r:id="rId21"/>
    <p:sldId id="417" r:id="rId22"/>
    <p:sldId id="336" r:id="rId23"/>
    <p:sldId id="293" r:id="rId24"/>
    <p:sldId id="345" r:id="rId25"/>
    <p:sldId id="344" r:id="rId26"/>
    <p:sldId id="294" r:id="rId27"/>
    <p:sldId id="436" r:id="rId28"/>
    <p:sldId id="326" r:id="rId29"/>
    <p:sldId id="405" r:id="rId30"/>
    <p:sldId id="411" r:id="rId31"/>
    <p:sldId id="412" r:id="rId32"/>
    <p:sldId id="327" r:id="rId33"/>
    <p:sldId id="328" r:id="rId34"/>
    <p:sldId id="379" r:id="rId35"/>
    <p:sldId id="414" r:id="rId36"/>
    <p:sldId id="329" r:id="rId37"/>
    <p:sldId id="418" r:id="rId38"/>
    <p:sldId id="295" r:id="rId39"/>
    <p:sldId id="376" r:id="rId40"/>
    <p:sldId id="421" r:id="rId41"/>
    <p:sldId id="422" r:id="rId42"/>
    <p:sldId id="427" r:id="rId43"/>
    <p:sldId id="423" r:id="rId44"/>
    <p:sldId id="400" r:id="rId45"/>
    <p:sldId id="425" r:id="rId46"/>
    <p:sldId id="426" r:id="rId47"/>
    <p:sldId id="424" r:id="rId48"/>
    <p:sldId id="435" r:id="rId49"/>
    <p:sldId id="419" r:id="rId50"/>
    <p:sldId id="358" r:id="rId51"/>
    <p:sldId id="359" r:id="rId52"/>
    <p:sldId id="360" r:id="rId53"/>
    <p:sldId id="395" r:id="rId54"/>
    <p:sldId id="388" r:id="rId55"/>
    <p:sldId id="365" r:id="rId56"/>
    <p:sldId id="366" r:id="rId57"/>
    <p:sldId id="391" r:id="rId58"/>
    <p:sldId id="390" r:id="rId59"/>
    <p:sldId id="406" r:id="rId60"/>
    <p:sldId id="407" r:id="rId61"/>
    <p:sldId id="408" r:id="rId62"/>
    <p:sldId id="392" r:id="rId63"/>
    <p:sldId id="380" r:id="rId64"/>
    <p:sldId id="368" r:id="rId65"/>
    <p:sldId id="369" r:id="rId66"/>
    <p:sldId id="263" r:id="rId67"/>
    <p:sldId id="370" r:id="rId68"/>
    <p:sldId id="393" r:id="rId69"/>
    <p:sldId id="381" r:id="rId70"/>
    <p:sldId id="371" r:id="rId71"/>
    <p:sldId id="401" r:id="rId72"/>
    <p:sldId id="402" r:id="rId73"/>
    <p:sldId id="432" r:id="rId74"/>
    <p:sldId id="429" r:id="rId75"/>
    <p:sldId id="430" r:id="rId76"/>
    <p:sldId id="428" r:id="rId77"/>
    <p:sldId id="403" r:id="rId78"/>
    <p:sldId id="404" r:id="rId79"/>
    <p:sldId id="437" r:id="rId80"/>
    <p:sldId id="394" r:id="rId8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47" autoAdjust="0"/>
    <p:restoredTop sz="86337" autoAdjust="0"/>
  </p:normalViewPr>
  <p:slideViewPr>
    <p:cSldViewPr>
      <p:cViewPr varScale="1">
        <p:scale>
          <a:sx n="58" d="100"/>
          <a:sy n="58" d="100"/>
        </p:scale>
        <p:origin x="1128" y="66"/>
      </p:cViewPr>
      <p:guideLst>
        <p:guide orient="horz" pos="2160"/>
        <p:guide pos="2880"/>
      </p:guideLst>
    </p:cSldViewPr>
  </p:slideViewPr>
  <p:outlineViewPr>
    <p:cViewPr>
      <p:scale>
        <a:sx n="33" d="100"/>
        <a:sy n="33" d="100"/>
      </p:scale>
      <p:origin x="0" y="-19777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Research\Hedonics\New%20Two%20Rev2.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shared.ad.syr.edu\drive\MAX-Filer\Collab\Research-joyinger-F07\Admin\Research\School\Tiebout\Quad%20envelope.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Research\Envelope%20Book\Misc%20Envelope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9587392805208882E-2"/>
          <c:y val="0"/>
          <c:w val="0.78867023514678092"/>
          <c:h val="0.88256337722513944"/>
        </c:manualLayout>
      </c:layout>
      <c:scatterChart>
        <c:scatterStyle val="lineMarker"/>
        <c:varyColors val="0"/>
        <c:ser>
          <c:idx val="1"/>
          <c:order val="0"/>
          <c:tx>
            <c:strRef>
              <c:f>Sheet2!$C$10</c:f>
              <c:strCache>
                <c:ptCount val="1"/>
                <c:pt idx="0">
                  <c:v>Bid Function 1</c:v>
                </c:pt>
              </c:strCache>
            </c:strRef>
          </c:tx>
          <c:spPr>
            <a:ln w="38100"/>
          </c:spPr>
          <c:marker>
            <c:symbol val="none"/>
          </c:marker>
          <c:xVal>
            <c:numRef>
              <c:f>Sheet2!$A$11:$A$811</c:f>
              <c:numCache>
                <c:formatCode>General</c:formatCode>
                <c:ptCount val="801"/>
                <c:pt idx="0">
                  <c:v>2.0000000000000001E-4</c:v>
                </c:pt>
                <c:pt idx="1">
                  <c:v>1.2000000000000001E-3</c:v>
                </c:pt>
                <c:pt idx="2">
                  <c:v>2.2000000000000001E-3</c:v>
                </c:pt>
                <c:pt idx="3">
                  <c:v>3.2000000000000002E-3</c:v>
                </c:pt>
                <c:pt idx="4">
                  <c:v>4.2000000000000006E-3</c:v>
                </c:pt>
                <c:pt idx="5">
                  <c:v>5.2000000000000006E-3</c:v>
                </c:pt>
                <c:pt idx="6">
                  <c:v>6.2000000000000006E-3</c:v>
                </c:pt>
                <c:pt idx="7">
                  <c:v>7.2000000000000007E-3</c:v>
                </c:pt>
                <c:pt idx="8">
                  <c:v>8.2000000000000007E-3</c:v>
                </c:pt>
                <c:pt idx="9">
                  <c:v>9.1999999999999998E-3</c:v>
                </c:pt>
                <c:pt idx="10">
                  <c:v>1.0200000000000001E-2</c:v>
                </c:pt>
                <c:pt idx="11">
                  <c:v>1.1200000000000002E-2</c:v>
                </c:pt>
                <c:pt idx="12">
                  <c:v>1.2200000000000003E-2</c:v>
                </c:pt>
                <c:pt idx="13">
                  <c:v>1.3200000000000003E-2</c:v>
                </c:pt>
                <c:pt idx="14">
                  <c:v>1.4200000000000004E-2</c:v>
                </c:pt>
                <c:pt idx="15">
                  <c:v>1.5200000000000005E-2</c:v>
                </c:pt>
                <c:pt idx="16">
                  <c:v>1.6200000000000006E-2</c:v>
                </c:pt>
                <c:pt idx="17">
                  <c:v>1.7200000000000007E-2</c:v>
                </c:pt>
                <c:pt idx="18">
                  <c:v>1.8200000000000008E-2</c:v>
                </c:pt>
                <c:pt idx="19">
                  <c:v>1.9200000000000009E-2</c:v>
                </c:pt>
                <c:pt idx="20">
                  <c:v>2.020000000000001E-2</c:v>
                </c:pt>
                <c:pt idx="21">
                  <c:v>2.1200000000000011E-2</c:v>
                </c:pt>
                <c:pt idx="22">
                  <c:v>2.2200000000000011E-2</c:v>
                </c:pt>
                <c:pt idx="23">
                  <c:v>2.3200000000000012E-2</c:v>
                </c:pt>
                <c:pt idx="24">
                  <c:v>2.4200000000000013E-2</c:v>
                </c:pt>
                <c:pt idx="25">
                  <c:v>2.5200000000000014E-2</c:v>
                </c:pt>
                <c:pt idx="26">
                  <c:v>2.6200000000000015E-2</c:v>
                </c:pt>
                <c:pt idx="27">
                  <c:v>2.7200000000000016E-2</c:v>
                </c:pt>
                <c:pt idx="28">
                  <c:v>2.8200000000000017E-2</c:v>
                </c:pt>
                <c:pt idx="29">
                  <c:v>2.9200000000000018E-2</c:v>
                </c:pt>
                <c:pt idx="30">
                  <c:v>3.0200000000000018E-2</c:v>
                </c:pt>
                <c:pt idx="31">
                  <c:v>3.1200000000000019E-2</c:v>
                </c:pt>
                <c:pt idx="32">
                  <c:v>3.220000000000002E-2</c:v>
                </c:pt>
                <c:pt idx="33">
                  <c:v>3.3200000000000021E-2</c:v>
                </c:pt>
                <c:pt idx="34">
                  <c:v>3.4200000000000022E-2</c:v>
                </c:pt>
                <c:pt idx="35">
                  <c:v>3.5200000000000023E-2</c:v>
                </c:pt>
                <c:pt idx="36">
                  <c:v>3.6200000000000024E-2</c:v>
                </c:pt>
                <c:pt idx="37">
                  <c:v>3.7200000000000025E-2</c:v>
                </c:pt>
                <c:pt idx="38">
                  <c:v>3.8200000000000026E-2</c:v>
                </c:pt>
                <c:pt idx="39">
                  <c:v>3.9200000000000026E-2</c:v>
                </c:pt>
                <c:pt idx="40">
                  <c:v>4.0200000000000027E-2</c:v>
                </c:pt>
                <c:pt idx="41">
                  <c:v>4.1200000000000028E-2</c:v>
                </c:pt>
                <c:pt idx="42">
                  <c:v>4.2200000000000029E-2</c:v>
                </c:pt>
                <c:pt idx="43">
                  <c:v>4.320000000000003E-2</c:v>
                </c:pt>
                <c:pt idx="44">
                  <c:v>4.4200000000000031E-2</c:v>
                </c:pt>
                <c:pt idx="45">
                  <c:v>4.5200000000000032E-2</c:v>
                </c:pt>
                <c:pt idx="46">
                  <c:v>4.6200000000000033E-2</c:v>
                </c:pt>
                <c:pt idx="47">
                  <c:v>4.7200000000000034E-2</c:v>
                </c:pt>
                <c:pt idx="48">
                  <c:v>4.8200000000000034E-2</c:v>
                </c:pt>
                <c:pt idx="49">
                  <c:v>4.9200000000000035E-2</c:v>
                </c:pt>
                <c:pt idx="50">
                  <c:v>5.0200000000000036E-2</c:v>
                </c:pt>
                <c:pt idx="51">
                  <c:v>5.1200000000000037E-2</c:v>
                </c:pt>
                <c:pt idx="52">
                  <c:v>5.2200000000000038E-2</c:v>
                </c:pt>
                <c:pt idx="53">
                  <c:v>5.3200000000000039E-2</c:v>
                </c:pt>
                <c:pt idx="54">
                  <c:v>5.420000000000004E-2</c:v>
                </c:pt>
                <c:pt idx="55">
                  <c:v>5.5200000000000041E-2</c:v>
                </c:pt>
                <c:pt idx="56">
                  <c:v>5.6200000000000042E-2</c:v>
                </c:pt>
                <c:pt idx="57">
                  <c:v>5.7200000000000042E-2</c:v>
                </c:pt>
                <c:pt idx="58">
                  <c:v>5.8200000000000043E-2</c:v>
                </c:pt>
                <c:pt idx="59">
                  <c:v>5.9200000000000044E-2</c:v>
                </c:pt>
                <c:pt idx="60">
                  <c:v>6.0200000000000045E-2</c:v>
                </c:pt>
                <c:pt idx="61">
                  <c:v>6.1200000000000046E-2</c:v>
                </c:pt>
                <c:pt idx="62">
                  <c:v>6.2200000000000047E-2</c:v>
                </c:pt>
                <c:pt idx="63">
                  <c:v>6.3200000000000048E-2</c:v>
                </c:pt>
                <c:pt idx="64">
                  <c:v>6.4200000000000049E-2</c:v>
                </c:pt>
                <c:pt idx="65">
                  <c:v>6.520000000000005E-2</c:v>
                </c:pt>
                <c:pt idx="66">
                  <c:v>6.620000000000005E-2</c:v>
                </c:pt>
                <c:pt idx="67">
                  <c:v>6.7200000000000051E-2</c:v>
                </c:pt>
                <c:pt idx="68">
                  <c:v>6.8200000000000052E-2</c:v>
                </c:pt>
                <c:pt idx="69">
                  <c:v>6.9200000000000053E-2</c:v>
                </c:pt>
                <c:pt idx="70">
                  <c:v>7.0200000000000054E-2</c:v>
                </c:pt>
                <c:pt idx="71">
                  <c:v>7.1200000000000055E-2</c:v>
                </c:pt>
                <c:pt idx="72">
                  <c:v>7.2200000000000056E-2</c:v>
                </c:pt>
                <c:pt idx="73">
                  <c:v>7.3200000000000057E-2</c:v>
                </c:pt>
                <c:pt idx="74">
                  <c:v>7.4200000000000058E-2</c:v>
                </c:pt>
                <c:pt idx="75">
                  <c:v>7.5200000000000058E-2</c:v>
                </c:pt>
                <c:pt idx="76">
                  <c:v>7.6200000000000059E-2</c:v>
                </c:pt>
                <c:pt idx="77">
                  <c:v>7.720000000000006E-2</c:v>
                </c:pt>
                <c:pt idx="78">
                  <c:v>7.8200000000000061E-2</c:v>
                </c:pt>
                <c:pt idx="79">
                  <c:v>7.9200000000000062E-2</c:v>
                </c:pt>
                <c:pt idx="80">
                  <c:v>8.0200000000000063E-2</c:v>
                </c:pt>
                <c:pt idx="81">
                  <c:v>8.1200000000000064E-2</c:v>
                </c:pt>
                <c:pt idx="82">
                  <c:v>8.2200000000000065E-2</c:v>
                </c:pt>
                <c:pt idx="83">
                  <c:v>8.3200000000000066E-2</c:v>
                </c:pt>
                <c:pt idx="84">
                  <c:v>8.4200000000000066E-2</c:v>
                </c:pt>
                <c:pt idx="85">
                  <c:v>8.5200000000000067E-2</c:v>
                </c:pt>
                <c:pt idx="86">
                  <c:v>8.6200000000000068E-2</c:v>
                </c:pt>
                <c:pt idx="87">
                  <c:v>8.7200000000000069E-2</c:v>
                </c:pt>
                <c:pt idx="88">
                  <c:v>8.820000000000007E-2</c:v>
                </c:pt>
                <c:pt idx="89">
                  <c:v>8.9200000000000071E-2</c:v>
                </c:pt>
                <c:pt idx="90">
                  <c:v>9.0200000000000072E-2</c:v>
                </c:pt>
                <c:pt idx="91">
                  <c:v>9.1200000000000073E-2</c:v>
                </c:pt>
                <c:pt idx="92">
                  <c:v>9.2200000000000074E-2</c:v>
                </c:pt>
                <c:pt idx="93">
                  <c:v>9.3200000000000074E-2</c:v>
                </c:pt>
                <c:pt idx="94">
                  <c:v>9.4200000000000075E-2</c:v>
                </c:pt>
                <c:pt idx="95">
                  <c:v>9.5200000000000076E-2</c:v>
                </c:pt>
                <c:pt idx="96">
                  <c:v>9.6200000000000077E-2</c:v>
                </c:pt>
                <c:pt idx="97">
                  <c:v>9.7200000000000078E-2</c:v>
                </c:pt>
                <c:pt idx="98">
                  <c:v>9.8200000000000079E-2</c:v>
                </c:pt>
                <c:pt idx="99">
                  <c:v>9.920000000000008E-2</c:v>
                </c:pt>
                <c:pt idx="100">
                  <c:v>0.10020000000000008</c:v>
                </c:pt>
                <c:pt idx="101">
                  <c:v>0.10120000000000008</c:v>
                </c:pt>
                <c:pt idx="102">
                  <c:v>0.10220000000000008</c:v>
                </c:pt>
                <c:pt idx="103">
                  <c:v>0.10320000000000008</c:v>
                </c:pt>
                <c:pt idx="104">
                  <c:v>0.10420000000000008</c:v>
                </c:pt>
                <c:pt idx="105">
                  <c:v>0.10520000000000009</c:v>
                </c:pt>
                <c:pt idx="106">
                  <c:v>0.10620000000000009</c:v>
                </c:pt>
                <c:pt idx="107">
                  <c:v>0.10720000000000009</c:v>
                </c:pt>
                <c:pt idx="108">
                  <c:v>0.10820000000000009</c:v>
                </c:pt>
                <c:pt idx="109">
                  <c:v>0.10920000000000009</c:v>
                </c:pt>
                <c:pt idx="110">
                  <c:v>0.11020000000000009</c:v>
                </c:pt>
                <c:pt idx="111">
                  <c:v>0.11120000000000009</c:v>
                </c:pt>
                <c:pt idx="112">
                  <c:v>0.11220000000000009</c:v>
                </c:pt>
                <c:pt idx="113">
                  <c:v>0.11320000000000009</c:v>
                </c:pt>
                <c:pt idx="114">
                  <c:v>0.11420000000000009</c:v>
                </c:pt>
                <c:pt idx="115">
                  <c:v>0.11520000000000009</c:v>
                </c:pt>
                <c:pt idx="116">
                  <c:v>0.11620000000000009</c:v>
                </c:pt>
                <c:pt idx="117">
                  <c:v>0.1172000000000001</c:v>
                </c:pt>
                <c:pt idx="118">
                  <c:v>0.1182000000000001</c:v>
                </c:pt>
                <c:pt idx="119">
                  <c:v>0.1192000000000001</c:v>
                </c:pt>
                <c:pt idx="120">
                  <c:v>0.1202000000000001</c:v>
                </c:pt>
                <c:pt idx="121">
                  <c:v>0.1212000000000001</c:v>
                </c:pt>
                <c:pt idx="122">
                  <c:v>0.1222000000000001</c:v>
                </c:pt>
                <c:pt idx="123">
                  <c:v>0.1232000000000001</c:v>
                </c:pt>
                <c:pt idx="124">
                  <c:v>0.1242000000000001</c:v>
                </c:pt>
                <c:pt idx="125">
                  <c:v>0.12520000000000009</c:v>
                </c:pt>
                <c:pt idx="126">
                  <c:v>0.12620000000000009</c:v>
                </c:pt>
                <c:pt idx="127">
                  <c:v>0.12720000000000009</c:v>
                </c:pt>
                <c:pt idx="128">
                  <c:v>0.12820000000000009</c:v>
                </c:pt>
                <c:pt idx="129">
                  <c:v>0.12920000000000009</c:v>
                </c:pt>
                <c:pt idx="130">
                  <c:v>0.13020000000000009</c:v>
                </c:pt>
                <c:pt idx="131">
                  <c:v>0.13120000000000009</c:v>
                </c:pt>
                <c:pt idx="132">
                  <c:v>0.1322000000000001</c:v>
                </c:pt>
                <c:pt idx="133">
                  <c:v>0.1332000000000001</c:v>
                </c:pt>
                <c:pt idx="134">
                  <c:v>0.1342000000000001</c:v>
                </c:pt>
                <c:pt idx="135">
                  <c:v>0.1352000000000001</c:v>
                </c:pt>
                <c:pt idx="136">
                  <c:v>0.1362000000000001</c:v>
                </c:pt>
                <c:pt idx="137">
                  <c:v>0.1372000000000001</c:v>
                </c:pt>
                <c:pt idx="138">
                  <c:v>0.1382000000000001</c:v>
                </c:pt>
                <c:pt idx="139">
                  <c:v>0.1392000000000001</c:v>
                </c:pt>
                <c:pt idx="140">
                  <c:v>0.1402000000000001</c:v>
                </c:pt>
                <c:pt idx="141">
                  <c:v>0.1412000000000001</c:v>
                </c:pt>
                <c:pt idx="142">
                  <c:v>0.1422000000000001</c:v>
                </c:pt>
                <c:pt idx="143">
                  <c:v>0.1432000000000001</c:v>
                </c:pt>
                <c:pt idx="144">
                  <c:v>0.14420000000000011</c:v>
                </c:pt>
                <c:pt idx="145">
                  <c:v>0.14520000000000011</c:v>
                </c:pt>
                <c:pt idx="146">
                  <c:v>0.14620000000000011</c:v>
                </c:pt>
                <c:pt idx="147">
                  <c:v>0.14720000000000011</c:v>
                </c:pt>
                <c:pt idx="148">
                  <c:v>0.14820000000000011</c:v>
                </c:pt>
                <c:pt idx="149">
                  <c:v>0.14920000000000011</c:v>
                </c:pt>
                <c:pt idx="150">
                  <c:v>0.15020000000000011</c:v>
                </c:pt>
                <c:pt idx="151">
                  <c:v>0.15120000000000011</c:v>
                </c:pt>
                <c:pt idx="152">
                  <c:v>0.15220000000000011</c:v>
                </c:pt>
                <c:pt idx="153">
                  <c:v>0.15320000000000011</c:v>
                </c:pt>
                <c:pt idx="154">
                  <c:v>0.15420000000000011</c:v>
                </c:pt>
                <c:pt idx="155">
                  <c:v>0.15520000000000012</c:v>
                </c:pt>
                <c:pt idx="156">
                  <c:v>0.15620000000000012</c:v>
                </c:pt>
                <c:pt idx="157">
                  <c:v>0.15720000000000012</c:v>
                </c:pt>
                <c:pt idx="158">
                  <c:v>0.15820000000000012</c:v>
                </c:pt>
                <c:pt idx="159">
                  <c:v>0.15920000000000012</c:v>
                </c:pt>
                <c:pt idx="160">
                  <c:v>0.16020000000000012</c:v>
                </c:pt>
                <c:pt idx="161">
                  <c:v>0.16120000000000012</c:v>
                </c:pt>
                <c:pt idx="162">
                  <c:v>0.16220000000000012</c:v>
                </c:pt>
                <c:pt idx="163">
                  <c:v>0.16320000000000012</c:v>
                </c:pt>
                <c:pt idx="164">
                  <c:v>0.16420000000000012</c:v>
                </c:pt>
                <c:pt idx="165">
                  <c:v>0.16520000000000012</c:v>
                </c:pt>
                <c:pt idx="166">
                  <c:v>0.16620000000000013</c:v>
                </c:pt>
                <c:pt idx="167">
                  <c:v>0.16720000000000013</c:v>
                </c:pt>
                <c:pt idx="168">
                  <c:v>0.16820000000000013</c:v>
                </c:pt>
                <c:pt idx="169">
                  <c:v>0.16920000000000013</c:v>
                </c:pt>
                <c:pt idx="170">
                  <c:v>0.17020000000000013</c:v>
                </c:pt>
                <c:pt idx="171">
                  <c:v>0.17120000000000013</c:v>
                </c:pt>
                <c:pt idx="172">
                  <c:v>0.17220000000000013</c:v>
                </c:pt>
                <c:pt idx="173">
                  <c:v>0.17320000000000013</c:v>
                </c:pt>
                <c:pt idx="174">
                  <c:v>0.17420000000000013</c:v>
                </c:pt>
                <c:pt idx="175">
                  <c:v>0.17520000000000013</c:v>
                </c:pt>
                <c:pt idx="176">
                  <c:v>0.17620000000000013</c:v>
                </c:pt>
                <c:pt idx="177">
                  <c:v>0.17720000000000014</c:v>
                </c:pt>
                <c:pt idx="178">
                  <c:v>0.17820000000000014</c:v>
                </c:pt>
                <c:pt idx="179">
                  <c:v>0.17920000000000014</c:v>
                </c:pt>
                <c:pt idx="180">
                  <c:v>0.18020000000000014</c:v>
                </c:pt>
                <c:pt idx="181">
                  <c:v>0.18120000000000014</c:v>
                </c:pt>
                <c:pt idx="182">
                  <c:v>0.18220000000000014</c:v>
                </c:pt>
                <c:pt idx="183">
                  <c:v>0.18320000000000014</c:v>
                </c:pt>
                <c:pt idx="184">
                  <c:v>0.18420000000000014</c:v>
                </c:pt>
                <c:pt idx="185">
                  <c:v>0.18520000000000014</c:v>
                </c:pt>
                <c:pt idx="186">
                  <c:v>0.18620000000000014</c:v>
                </c:pt>
                <c:pt idx="187">
                  <c:v>0.18720000000000014</c:v>
                </c:pt>
                <c:pt idx="188">
                  <c:v>0.18820000000000014</c:v>
                </c:pt>
                <c:pt idx="189">
                  <c:v>0.18920000000000015</c:v>
                </c:pt>
                <c:pt idx="190">
                  <c:v>0.19020000000000015</c:v>
                </c:pt>
                <c:pt idx="191">
                  <c:v>0.19120000000000015</c:v>
                </c:pt>
                <c:pt idx="192">
                  <c:v>0.19220000000000015</c:v>
                </c:pt>
                <c:pt idx="193">
                  <c:v>0.19320000000000015</c:v>
                </c:pt>
                <c:pt idx="194">
                  <c:v>0.19420000000000015</c:v>
                </c:pt>
                <c:pt idx="195">
                  <c:v>0.19520000000000015</c:v>
                </c:pt>
                <c:pt idx="196">
                  <c:v>0.19620000000000015</c:v>
                </c:pt>
                <c:pt idx="197">
                  <c:v>0.19720000000000015</c:v>
                </c:pt>
                <c:pt idx="198">
                  <c:v>0.19820000000000015</c:v>
                </c:pt>
                <c:pt idx="199">
                  <c:v>0.19920000000000015</c:v>
                </c:pt>
                <c:pt idx="200">
                  <c:v>0.20020000000000016</c:v>
                </c:pt>
                <c:pt idx="201">
                  <c:v>0.20120000000000016</c:v>
                </c:pt>
                <c:pt idx="202">
                  <c:v>0.20220000000000016</c:v>
                </c:pt>
                <c:pt idx="203">
                  <c:v>0.20320000000000016</c:v>
                </c:pt>
                <c:pt idx="204">
                  <c:v>0.20420000000000016</c:v>
                </c:pt>
                <c:pt idx="205">
                  <c:v>0.20520000000000016</c:v>
                </c:pt>
                <c:pt idx="206">
                  <c:v>0.20620000000000016</c:v>
                </c:pt>
                <c:pt idx="207">
                  <c:v>0.20720000000000016</c:v>
                </c:pt>
                <c:pt idx="208">
                  <c:v>0.20820000000000016</c:v>
                </c:pt>
                <c:pt idx="209">
                  <c:v>0.20920000000000016</c:v>
                </c:pt>
                <c:pt idx="210">
                  <c:v>0.21020000000000016</c:v>
                </c:pt>
                <c:pt idx="211">
                  <c:v>0.21120000000000017</c:v>
                </c:pt>
                <c:pt idx="212">
                  <c:v>0.21220000000000017</c:v>
                </c:pt>
                <c:pt idx="213">
                  <c:v>0.21320000000000017</c:v>
                </c:pt>
                <c:pt idx="214">
                  <c:v>0.21420000000000017</c:v>
                </c:pt>
                <c:pt idx="215">
                  <c:v>0.21520000000000017</c:v>
                </c:pt>
                <c:pt idx="216">
                  <c:v>0.21620000000000017</c:v>
                </c:pt>
                <c:pt idx="217">
                  <c:v>0.21720000000000017</c:v>
                </c:pt>
                <c:pt idx="218">
                  <c:v>0.21820000000000017</c:v>
                </c:pt>
                <c:pt idx="219">
                  <c:v>0.21920000000000017</c:v>
                </c:pt>
                <c:pt idx="220">
                  <c:v>0.22020000000000017</c:v>
                </c:pt>
                <c:pt idx="221">
                  <c:v>0.22120000000000017</c:v>
                </c:pt>
                <c:pt idx="222">
                  <c:v>0.22220000000000018</c:v>
                </c:pt>
                <c:pt idx="223">
                  <c:v>0.22320000000000018</c:v>
                </c:pt>
                <c:pt idx="224">
                  <c:v>0.22420000000000018</c:v>
                </c:pt>
                <c:pt idx="225">
                  <c:v>0.22520000000000018</c:v>
                </c:pt>
                <c:pt idx="226">
                  <c:v>0.22620000000000018</c:v>
                </c:pt>
                <c:pt idx="227">
                  <c:v>0.22720000000000018</c:v>
                </c:pt>
                <c:pt idx="228">
                  <c:v>0.22820000000000018</c:v>
                </c:pt>
                <c:pt idx="229">
                  <c:v>0.22920000000000018</c:v>
                </c:pt>
                <c:pt idx="230">
                  <c:v>0.23020000000000018</c:v>
                </c:pt>
                <c:pt idx="231">
                  <c:v>0.23120000000000018</c:v>
                </c:pt>
                <c:pt idx="232">
                  <c:v>0.23220000000000018</c:v>
                </c:pt>
                <c:pt idx="233">
                  <c:v>0.23320000000000018</c:v>
                </c:pt>
                <c:pt idx="234">
                  <c:v>0.23420000000000019</c:v>
                </c:pt>
                <c:pt idx="235">
                  <c:v>0.23520000000000019</c:v>
                </c:pt>
                <c:pt idx="236">
                  <c:v>0.23620000000000019</c:v>
                </c:pt>
                <c:pt idx="237">
                  <c:v>0.23720000000000019</c:v>
                </c:pt>
                <c:pt idx="238">
                  <c:v>0.23820000000000019</c:v>
                </c:pt>
                <c:pt idx="239">
                  <c:v>0.23920000000000019</c:v>
                </c:pt>
                <c:pt idx="240">
                  <c:v>0.24020000000000019</c:v>
                </c:pt>
                <c:pt idx="241">
                  <c:v>0.24120000000000019</c:v>
                </c:pt>
                <c:pt idx="242">
                  <c:v>0.24220000000000019</c:v>
                </c:pt>
                <c:pt idx="243">
                  <c:v>0.24320000000000019</c:v>
                </c:pt>
                <c:pt idx="244">
                  <c:v>0.24420000000000019</c:v>
                </c:pt>
                <c:pt idx="245">
                  <c:v>0.2452000000000002</c:v>
                </c:pt>
                <c:pt idx="246">
                  <c:v>0.2462000000000002</c:v>
                </c:pt>
                <c:pt idx="247">
                  <c:v>0.2472000000000002</c:v>
                </c:pt>
                <c:pt idx="248">
                  <c:v>0.2482000000000002</c:v>
                </c:pt>
                <c:pt idx="249">
                  <c:v>0.2492000000000002</c:v>
                </c:pt>
                <c:pt idx="250">
                  <c:v>0.2502000000000002</c:v>
                </c:pt>
                <c:pt idx="251">
                  <c:v>0.2512000000000002</c:v>
                </c:pt>
                <c:pt idx="252">
                  <c:v>0.2522000000000002</c:v>
                </c:pt>
                <c:pt idx="253">
                  <c:v>0.2532000000000002</c:v>
                </c:pt>
                <c:pt idx="254">
                  <c:v>0.2542000000000002</c:v>
                </c:pt>
                <c:pt idx="255">
                  <c:v>0.2552000000000002</c:v>
                </c:pt>
                <c:pt idx="256">
                  <c:v>0.25620000000000021</c:v>
                </c:pt>
                <c:pt idx="257">
                  <c:v>0.25720000000000021</c:v>
                </c:pt>
                <c:pt idx="258">
                  <c:v>0.25820000000000021</c:v>
                </c:pt>
                <c:pt idx="259">
                  <c:v>0.25920000000000021</c:v>
                </c:pt>
                <c:pt idx="260">
                  <c:v>0.26020000000000021</c:v>
                </c:pt>
                <c:pt idx="261">
                  <c:v>0.26120000000000021</c:v>
                </c:pt>
                <c:pt idx="262">
                  <c:v>0.26220000000000021</c:v>
                </c:pt>
                <c:pt idx="263">
                  <c:v>0.26320000000000021</c:v>
                </c:pt>
                <c:pt idx="264">
                  <c:v>0.26420000000000021</c:v>
                </c:pt>
                <c:pt idx="265">
                  <c:v>0.26520000000000021</c:v>
                </c:pt>
                <c:pt idx="266">
                  <c:v>0.26620000000000021</c:v>
                </c:pt>
                <c:pt idx="267">
                  <c:v>0.26720000000000022</c:v>
                </c:pt>
                <c:pt idx="268">
                  <c:v>0.26820000000000022</c:v>
                </c:pt>
                <c:pt idx="269">
                  <c:v>0.26920000000000022</c:v>
                </c:pt>
                <c:pt idx="270">
                  <c:v>0.27020000000000022</c:v>
                </c:pt>
                <c:pt idx="271">
                  <c:v>0.27120000000000022</c:v>
                </c:pt>
                <c:pt idx="272">
                  <c:v>0.27220000000000022</c:v>
                </c:pt>
                <c:pt idx="273">
                  <c:v>0.27320000000000022</c:v>
                </c:pt>
                <c:pt idx="274">
                  <c:v>0.27420000000000022</c:v>
                </c:pt>
                <c:pt idx="275">
                  <c:v>0.27520000000000022</c:v>
                </c:pt>
                <c:pt idx="276">
                  <c:v>0.27620000000000022</c:v>
                </c:pt>
                <c:pt idx="277">
                  <c:v>0.27720000000000022</c:v>
                </c:pt>
                <c:pt idx="278">
                  <c:v>0.27820000000000022</c:v>
                </c:pt>
                <c:pt idx="279">
                  <c:v>0.27920000000000023</c:v>
                </c:pt>
                <c:pt idx="280">
                  <c:v>0.28020000000000023</c:v>
                </c:pt>
                <c:pt idx="281">
                  <c:v>0.28120000000000023</c:v>
                </c:pt>
                <c:pt idx="282">
                  <c:v>0.28220000000000023</c:v>
                </c:pt>
                <c:pt idx="283">
                  <c:v>0.28320000000000023</c:v>
                </c:pt>
                <c:pt idx="284">
                  <c:v>0.28420000000000023</c:v>
                </c:pt>
                <c:pt idx="285">
                  <c:v>0.28520000000000023</c:v>
                </c:pt>
                <c:pt idx="286">
                  <c:v>0.28620000000000023</c:v>
                </c:pt>
                <c:pt idx="287">
                  <c:v>0.28720000000000023</c:v>
                </c:pt>
                <c:pt idx="288">
                  <c:v>0.28820000000000023</c:v>
                </c:pt>
                <c:pt idx="289">
                  <c:v>0.28920000000000023</c:v>
                </c:pt>
                <c:pt idx="290">
                  <c:v>0.29020000000000024</c:v>
                </c:pt>
                <c:pt idx="291">
                  <c:v>0.29120000000000024</c:v>
                </c:pt>
                <c:pt idx="292">
                  <c:v>0.29220000000000024</c:v>
                </c:pt>
                <c:pt idx="293">
                  <c:v>0.29320000000000024</c:v>
                </c:pt>
                <c:pt idx="294">
                  <c:v>0.29420000000000024</c:v>
                </c:pt>
                <c:pt idx="295">
                  <c:v>0.29520000000000024</c:v>
                </c:pt>
                <c:pt idx="296">
                  <c:v>0.29620000000000024</c:v>
                </c:pt>
                <c:pt idx="297">
                  <c:v>0.29720000000000024</c:v>
                </c:pt>
                <c:pt idx="298">
                  <c:v>0.29820000000000024</c:v>
                </c:pt>
                <c:pt idx="299">
                  <c:v>0.29920000000000024</c:v>
                </c:pt>
                <c:pt idx="300">
                  <c:v>0.30020000000000024</c:v>
                </c:pt>
                <c:pt idx="301">
                  <c:v>0.30120000000000025</c:v>
                </c:pt>
                <c:pt idx="302">
                  <c:v>0.30220000000000025</c:v>
                </c:pt>
                <c:pt idx="303">
                  <c:v>0.30320000000000025</c:v>
                </c:pt>
                <c:pt idx="304">
                  <c:v>0.30420000000000025</c:v>
                </c:pt>
                <c:pt idx="305">
                  <c:v>0.30520000000000025</c:v>
                </c:pt>
                <c:pt idx="306">
                  <c:v>0.30620000000000025</c:v>
                </c:pt>
                <c:pt idx="307">
                  <c:v>0.30720000000000025</c:v>
                </c:pt>
                <c:pt idx="308">
                  <c:v>0.30820000000000025</c:v>
                </c:pt>
                <c:pt idx="309">
                  <c:v>0.30920000000000025</c:v>
                </c:pt>
                <c:pt idx="310">
                  <c:v>0.31020000000000025</c:v>
                </c:pt>
                <c:pt idx="311">
                  <c:v>0.31120000000000025</c:v>
                </c:pt>
                <c:pt idx="312">
                  <c:v>0.31220000000000026</c:v>
                </c:pt>
                <c:pt idx="313">
                  <c:v>0.31320000000000026</c:v>
                </c:pt>
                <c:pt idx="314">
                  <c:v>0.31420000000000026</c:v>
                </c:pt>
                <c:pt idx="315">
                  <c:v>0.31520000000000026</c:v>
                </c:pt>
                <c:pt idx="316">
                  <c:v>0.31620000000000026</c:v>
                </c:pt>
                <c:pt idx="317">
                  <c:v>0.31720000000000026</c:v>
                </c:pt>
                <c:pt idx="318">
                  <c:v>0.31820000000000026</c:v>
                </c:pt>
                <c:pt idx="319">
                  <c:v>0.31920000000000026</c:v>
                </c:pt>
                <c:pt idx="320">
                  <c:v>0.32020000000000026</c:v>
                </c:pt>
                <c:pt idx="321">
                  <c:v>0.32120000000000026</c:v>
                </c:pt>
                <c:pt idx="322">
                  <c:v>0.32220000000000026</c:v>
                </c:pt>
                <c:pt idx="323">
                  <c:v>0.32320000000000026</c:v>
                </c:pt>
                <c:pt idx="324">
                  <c:v>0.32420000000000027</c:v>
                </c:pt>
                <c:pt idx="325">
                  <c:v>0.32520000000000027</c:v>
                </c:pt>
                <c:pt idx="326">
                  <c:v>0.32620000000000027</c:v>
                </c:pt>
                <c:pt idx="327">
                  <c:v>0.32720000000000027</c:v>
                </c:pt>
                <c:pt idx="328">
                  <c:v>0.32820000000000027</c:v>
                </c:pt>
                <c:pt idx="329">
                  <c:v>0.32920000000000027</c:v>
                </c:pt>
                <c:pt idx="330">
                  <c:v>0.33020000000000027</c:v>
                </c:pt>
                <c:pt idx="331">
                  <c:v>0.33120000000000027</c:v>
                </c:pt>
                <c:pt idx="332">
                  <c:v>0.33220000000000027</c:v>
                </c:pt>
                <c:pt idx="333">
                  <c:v>0.33320000000000027</c:v>
                </c:pt>
                <c:pt idx="334">
                  <c:v>0.33420000000000027</c:v>
                </c:pt>
                <c:pt idx="335">
                  <c:v>0.33520000000000028</c:v>
                </c:pt>
                <c:pt idx="336">
                  <c:v>0.33620000000000028</c:v>
                </c:pt>
                <c:pt idx="337">
                  <c:v>0.33720000000000028</c:v>
                </c:pt>
                <c:pt idx="338">
                  <c:v>0.33820000000000028</c:v>
                </c:pt>
                <c:pt idx="339">
                  <c:v>0.33920000000000028</c:v>
                </c:pt>
                <c:pt idx="340">
                  <c:v>0.34020000000000028</c:v>
                </c:pt>
                <c:pt idx="341">
                  <c:v>0.34120000000000028</c:v>
                </c:pt>
                <c:pt idx="342">
                  <c:v>0.34220000000000028</c:v>
                </c:pt>
                <c:pt idx="343">
                  <c:v>0.34320000000000028</c:v>
                </c:pt>
                <c:pt idx="344">
                  <c:v>0.34420000000000028</c:v>
                </c:pt>
                <c:pt idx="345">
                  <c:v>0.34520000000000028</c:v>
                </c:pt>
                <c:pt idx="346">
                  <c:v>0.34620000000000029</c:v>
                </c:pt>
                <c:pt idx="347">
                  <c:v>0.34720000000000029</c:v>
                </c:pt>
                <c:pt idx="348">
                  <c:v>0.34820000000000029</c:v>
                </c:pt>
                <c:pt idx="349">
                  <c:v>0.34920000000000029</c:v>
                </c:pt>
                <c:pt idx="350">
                  <c:v>0.35020000000000029</c:v>
                </c:pt>
                <c:pt idx="351">
                  <c:v>0.35120000000000029</c:v>
                </c:pt>
                <c:pt idx="352">
                  <c:v>0.35220000000000029</c:v>
                </c:pt>
                <c:pt idx="353">
                  <c:v>0.35320000000000029</c:v>
                </c:pt>
                <c:pt idx="354">
                  <c:v>0.35420000000000029</c:v>
                </c:pt>
                <c:pt idx="355">
                  <c:v>0.35520000000000029</c:v>
                </c:pt>
                <c:pt idx="356">
                  <c:v>0.35620000000000029</c:v>
                </c:pt>
                <c:pt idx="357">
                  <c:v>0.3572000000000003</c:v>
                </c:pt>
                <c:pt idx="358">
                  <c:v>0.3582000000000003</c:v>
                </c:pt>
                <c:pt idx="359">
                  <c:v>0.3592000000000003</c:v>
                </c:pt>
                <c:pt idx="360">
                  <c:v>0.3602000000000003</c:v>
                </c:pt>
                <c:pt idx="361">
                  <c:v>0.3612000000000003</c:v>
                </c:pt>
                <c:pt idx="362">
                  <c:v>0.3622000000000003</c:v>
                </c:pt>
                <c:pt idx="363">
                  <c:v>0.3632000000000003</c:v>
                </c:pt>
                <c:pt idx="364">
                  <c:v>0.3642000000000003</c:v>
                </c:pt>
                <c:pt idx="365">
                  <c:v>0.3652000000000003</c:v>
                </c:pt>
                <c:pt idx="366">
                  <c:v>0.3662000000000003</c:v>
                </c:pt>
                <c:pt idx="367">
                  <c:v>0.3672000000000003</c:v>
                </c:pt>
                <c:pt idx="368">
                  <c:v>0.3682000000000003</c:v>
                </c:pt>
                <c:pt idx="369">
                  <c:v>0.36920000000000031</c:v>
                </c:pt>
                <c:pt idx="370">
                  <c:v>0.37020000000000031</c:v>
                </c:pt>
                <c:pt idx="371">
                  <c:v>0.37120000000000031</c:v>
                </c:pt>
                <c:pt idx="372">
                  <c:v>0.37220000000000031</c:v>
                </c:pt>
                <c:pt idx="373">
                  <c:v>0.37320000000000031</c:v>
                </c:pt>
                <c:pt idx="374">
                  <c:v>0.37420000000000031</c:v>
                </c:pt>
                <c:pt idx="375">
                  <c:v>0.37520000000000031</c:v>
                </c:pt>
                <c:pt idx="376">
                  <c:v>0.37620000000000031</c:v>
                </c:pt>
                <c:pt idx="377">
                  <c:v>0.37720000000000031</c:v>
                </c:pt>
                <c:pt idx="378">
                  <c:v>0.37820000000000031</c:v>
                </c:pt>
                <c:pt idx="379">
                  <c:v>0.37920000000000031</c:v>
                </c:pt>
                <c:pt idx="380">
                  <c:v>0.38020000000000032</c:v>
                </c:pt>
                <c:pt idx="381">
                  <c:v>0.38120000000000032</c:v>
                </c:pt>
                <c:pt idx="382">
                  <c:v>0.38220000000000032</c:v>
                </c:pt>
                <c:pt idx="383">
                  <c:v>0.38320000000000032</c:v>
                </c:pt>
                <c:pt idx="384">
                  <c:v>0.38420000000000032</c:v>
                </c:pt>
                <c:pt idx="385">
                  <c:v>0.38520000000000032</c:v>
                </c:pt>
                <c:pt idx="386">
                  <c:v>0.38620000000000032</c:v>
                </c:pt>
                <c:pt idx="387">
                  <c:v>0.38720000000000032</c:v>
                </c:pt>
                <c:pt idx="388">
                  <c:v>0.38820000000000032</c:v>
                </c:pt>
                <c:pt idx="389">
                  <c:v>0.38920000000000032</c:v>
                </c:pt>
                <c:pt idx="390">
                  <c:v>0.39020000000000032</c:v>
                </c:pt>
                <c:pt idx="391">
                  <c:v>0.39120000000000033</c:v>
                </c:pt>
                <c:pt idx="392">
                  <c:v>0.39220000000000033</c:v>
                </c:pt>
                <c:pt idx="393">
                  <c:v>0.39320000000000033</c:v>
                </c:pt>
                <c:pt idx="394">
                  <c:v>0.39420000000000033</c:v>
                </c:pt>
                <c:pt idx="395">
                  <c:v>0.39520000000000033</c:v>
                </c:pt>
                <c:pt idx="396">
                  <c:v>0.39620000000000033</c:v>
                </c:pt>
                <c:pt idx="397">
                  <c:v>0.39720000000000033</c:v>
                </c:pt>
                <c:pt idx="398">
                  <c:v>0.39820000000000033</c:v>
                </c:pt>
                <c:pt idx="399">
                  <c:v>0.39920000000000033</c:v>
                </c:pt>
                <c:pt idx="400">
                  <c:v>0.40020000000000033</c:v>
                </c:pt>
                <c:pt idx="401">
                  <c:v>0.40120000000000033</c:v>
                </c:pt>
                <c:pt idx="402">
                  <c:v>0.40220000000000034</c:v>
                </c:pt>
                <c:pt idx="403">
                  <c:v>0.40320000000000034</c:v>
                </c:pt>
                <c:pt idx="404">
                  <c:v>0.40420000000000034</c:v>
                </c:pt>
                <c:pt idx="405">
                  <c:v>0.40520000000000034</c:v>
                </c:pt>
                <c:pt idx="406">
                  <c:v>0.40620000000000034</c:v>
                </c:pt>
                <c:pt idx="407">
                  <c:v>0.40720000000000034</c:v>
                </c:pt>
                <c:pt idx="408">
                  <c:v>0.40820000000000034</c:v>
                </c:pt>
                <c:pt idx="409">
                  <c:v>0.40920000000000034</c:v>
                </c:pt>
                <c:pt idx="410">
                  <c:v>0.41020000000000034</c:v>
                </c:pt>
                <c:pt idx="411">
                  <c:v>0.41120000000000034</c:v>
                </c:pt>
                <c:pt idx="412">
                  <c:v>0.41220000000000034</c:v>
                </c:pt>
                <c:pt idx="413">
                  <c:v>0.41320000000000034</c:v>
                </c:pt>
                <c:pt idx="414">
                  <c:v>0.41420000000000035</c:v>
                </c:pt>
                <c:pt idx="415">
                  <c:v>0.41520000000000035</c:v>
                </c:pt>
                <c:pt idx="416">
                  <c:v>0.41620000000000035</c:v>
                </c:pt>
                <c:pt idx="417">
                  <c:v>0.41720000000000035</c:v>
                </c:pt>
                <c:pt idx="418">
                  <c:v>0.41820000000000035</c:v>
                </c:pt>
                <c:pt idx="419">
                  <c:v>0.41920000000000035</c:v>
                </c:pt>
                <c:pt idx="420">
                  <c:v>0.42020000000000035</c:v>
                </c:pt>
                <c:pt idx="421">
                  <c:v>0.42120000000000035</c:v>
                </c:pt>
                <c:pt idx="422">
                  <c:v>0.42220000000000035</c:v>
                </c:pt>
                <c:pt idx="423">
                  <c:v>0.42320000000000035</c:v>
                </c:pt>
                <c:pt idx="424">
                  <c:v>0.42420000000000035</c:v>
                </c:pt>
                <c:pt idx="425">
                  <c:v>0.42520000000000036</c:v>
                </c:pt>
                <c:pt idx="426">
                  <c:v>0.42620000000000036</c:v>
                </c:pt>
                <c:pt idx="427">
                  <c:v>0.42720000000000036</c:v>
                </c:pt>
                <c:pt idx="428">
                  <c:v>0.42820000000000036</c:v>
                </c:pt>
                <c:pt idx="429">
                  <c:v>0.42920000000000036</c:v>
                </c:pt>
                <c:pt idx="430">
                  <c:v>0.43020000000000036</c:v>
                </c:pt>
                <c:pt idx="431">
                  <c:v>0.43120000000000036</c:v>
                </c:pt>
                <c:pt idx="432">
                  <c:v>0.43220000000000036</c:v>
                </c:pt>
                <c:pt idx="433">
                  <c:v>0.43320000000000036</c:v>
                </c:pt>
                <c:pt idx="434">
                  <c:v>0.43420000000000036</c:v>
                </c:pt>
                <c:pt idx="435">
                  <c:v>0.43520000000000036</c:v>
                </c:pt>
                <c:pt idx="436">
                  <c:v>0.43620000000000037</c:v>
                </c:pt>
                <c:pt idx="437">
                  <c:v>0.43720000000000037</c:v>
                </c:pt>
                <c:pt idx="438">
                  <c:v>0.43820000000000037</c:v>
                </c:pt>
                <c:pt idx="439">
                  <c:v>0.43920000000000037</c:v>
                </c:pt>
                <c:pt idx="440">
                  <c:v>0.44020000000000037</c:v>
                </c:pt>
                <c:pt idx="441">
                  <c:v>0.44120000000000037</c:v>
                </c:pt>
                <c:pt idx="442">
                  <c:v>0.44220000000000037</c:v>
                </c:pt>
                <c:pt idx="443">
                  <c:v>0.44320000000000037</c:v>
                </c:pt>
                <c:pt idx="444">
                  <c:v>0.44420000000000037</c:v>
                </c:pt>
                <c:pt idx="445">
                  <c:v>0.44520000000000037</c:v>
                </c:pt>
                <c:pt idx="446">
                  <c:v>0.44620000000000037</c:v>
                </c:pt>
                <c:pt idx="447">
                  <c:v>0.44720000000000037</c:v>
                </c:pt>
                <c:pt idx="448">
                  <c:v>0.44820000000000038</c:v>
                </c:pt>
                <c:pt idx="449">
                  <c:v>0.44920000000000038</c:v>
                </c:pt>
                <c:pt idx="450">
                  <c:v>0.45020000000000038</c:v>
                </c:pt>
                <c:pt idx="451">
                  <c:v>0.45120000000000038</c:v>
                </c:pt>
                <c:pt idx="452">
                  <c:v>0.45220000000000038</c:v>
                </c:pt>
                <c:pt idx="453">
                  <c:v>0.45320000000000038</c:v>
                </c:pt>
                <c:pt idx="454">
                  <c:v>0.45420000000000038</c:v>
                </c:pt>
                <c:pt idx="455">
                  <c:v>0.45520000000000038</c:v>
                </c:pt>
                <c:pt idx="456">
                  <c:v>0.45620000000000038</c:v>
                </c:pt>
                <c:pt idx="457">
                  <c:v>0.45720000000000038</c:v>
                </c:pt>
                <c:pt idx="458">
                  <c:v>0.45820000000000038</c:v>
                </c:pt>
                <c:pt idx="459">
                  <c:v>0.45920000000000039</c:v>
                </c:pt>
                <c:pt idx="460">
                  <c:v>0.46020000000000039</c:v>
                </c:pt>
                <c:pt idx="461">
                  <c:v>0.46120000000000039</c:v>
                </c:pt>
                <c:pt idx="462">
                  <c:v>0.46220000000000039</c:v>
                </c:pt>
                <c:pt idx="463">
                  <c:v>0.46320000000000039</c:v>
                </c:pt>
                <c:pt idx="464">
                  <c:v>0.46420000000000039</c:v>
                </c:pt>
                <c:pt idx="465">
                  <c:v>0.46520000000000039</c:v>
                </c:pt>
                <c:pt idx="466">
                  <c:v>0.46620000000000039</c:v>
                </c:pt>
                <c:pt idx="467">
                  <c:v>0.46720000000000039</c:v>
                </c:pt>
                <c:pt idx="468">
                  <c:v>0.46820000000000039</c:v>
                </c:pt>
                <c:pt idx="469">
                  <c:v>0.46920000000000039</c:v>
                </c:pt>
                <c:pt idx="470">
                  <c:v>0.4702000000000004</c:v>
                </c:pt>
                <c:pt idx="471">
                  <c:v>0.4712000000000004</c:v>
                </c:pt>
                <c:pt idx="472">
                  <c:v>0.4722000000000004</c:v>
                </c:pt>
                <c:pt idx="473">
                  <c:v>0.4732000000000004</c:v>
                </c:pt>
                <c:pt idx="474">
                  <c:v>0.4742000000000004</c:v>
                </c:pt>
                <c:pt idx="475">
                  <c:v>0.4752000000000004</c:v>
                </c:pt>
                <c:pt idx="476">
                  <c:v>0.4762000000000004</c:v>
                </c:pt>
                <c:pt idx="477">
                  <c:v>0.4772000000000004</c:v>
                </c:pt>
                <c:pt idx="478">
                  <c:v>0.4782000000000004</c:v>
                </c:pt>
                <c:pt idx="479">
                  <c:v>0.4792000000000004</c:v>
                </c:pt>
                <c:pt idx="480">
                  <c:v>0.4802000000000004</c:v>
                </c:pt>
                <c:pt idx="481">
                  <c:v>0.48120000000000041</c:v>
                </c:pt>
                <c:pt idx="482">
                  <c:v>0.48220000000000041</c:v>
                </c:pt>
                <c:pt idx="483">
                  <c:v>0.48320000000000041</c:v>
                </c:pt>
                <c:pt idx="484">
                  <c:v>0.48420000000000041</c:v>
                </c:pt>
                <c:pt idx="485">
                  <c:v>0.48520000000000041</c:v>
                </c:pt>
                <c:pt idx="486">
                  <c:v>0.48620000000000041</c:v>
                </c:pt>
                <c:pt idx="487">
                  <c:v>0.48720000000000041</c:v>
                </c:pt>
                <c:pt idx="488">
                  <c:v>0.48820000000000041</c:v>
                </c:pt>
                <c:pt idx="489">
                  <c:v>0.48920000000000041</c:v>
                </c:pt>
                <c:pt idx="490">
                  <c:v>0.49020000000000041</c:v>
                </c:pt>
                <c:pt idx="491">
                  <c:v>0.49120000000000041</c:v>
                </c:pt>
                <c:pt idx="492">
                  <c:v>0.49220000000000041</c:v>
                </c:pt>
                <c:pt idx="493">
                  <c:v>0.49320000000000042</c:v>
                </c:pt>
                <c:pt idx="494">
                  <c:v>0.49420000000000042</c:v>
                </c:pt>
                <c:pt idx="495">
                  <c:v>0.49520000000000042</c:v>
                </c:pt>
                <c:pt idx="496">
                  <c:v>0.49620000000000042</c:v>
                </c:pt>
                <c:pt idx="497">
                  <c:v>0.49720000000000042</c:v>
                </c:pt>
                <c:pt idx="498">
                  <c:v>0.49820000000000042</c:v>
                </c:pt>
                <c:pt idx="499">
                  <c:v>0.49920000000000042</c:v>
                </c:pt>
                <c:pt idx="500">
                  <c:v>0.50020000000000042</c:v>
                </c:pt>
                <c:pt idx="501">
                  <c:v>0.50120000000000042</c:v>
                </c:pt>
                <c:pt idx="502">
                  <c:v>0.50220000000000042</c:v>
                </c:pt>
                <c:pt idx="503">
                  <c:v>0.50320000000000042</c:v>
                </c:pt>
                <c:pt idx="504">
                  <c:v>0.50420000000000043</c:v>
                </c:pt>
                <c:pt idx="505">
                  <c:v>0.50520000000000043</c:v>
                </c:pt>
                <c:pt idx="506">
                  <c:v>0.50620000000000043</c:v>
                </c:pt>
                <c:pt idx="507">
                  <c:v>0.50720000000000043</c:v>
                </c:pt>
                <c:pt idx="508">
                  <c:v>0.50820000000000043</c:v>
                </c:pt>
                <c:pt idx="509">
                  <c:v>0.50920000000000043</c:v>
                </c:pt>
                <c:pt idx="510">
                  <c:v>0.51020000000000043</c:v>
                </c:pt>
                <c:pt idx="511">
                  <c:v>0.51120000000000043</c:v>
                </c:pt>
                <c:pt idx="512">
                  <c:v>0.51220000000000043</c:v>
                </c:pt>
                <c:pt idx="513">
                  <c:v>0.51320000000000043</c:v>
                </c:pt>
                <c:pt idx="514">
                  <c:v>0.51420000000000043</c:v>
                </c:pt>
                <c:pt idx="515">
                  <c:v>0.51520000000000044</c:v>
                </c:pt>
                <c:pt idx="516">
                  <c:v>0.51620000000000044</c:v>
                </c:pt>
                <c:pt idx="517">
                  <c:v>0.51720000000000044</c:v>
                </c:pt>
                <c:pt idx="518">
                  <c:v>0.51820000000000044</c:v>
                </c:pt>
                <c:pt idx="519">
                  <c:v>0.51920000000000044</c:v>
                </c:pt>
                <c:pt idx="520">
                  <c:v>0.52020000000000044</c:v>
                </c:pt>
                <c:pt idx="521">
                  <c:v>0.52120000000000044</c:v>
                </c:pt>
                <c:pt idx="522">
                  <c:v>0.52220000000000044</c:v>
                </c:pt>
                <c:pt idx="523">
                  <c:v>0.52320000000000044</c:v>
                </c:pt>
                <c:pt idx="524">
                  <c:v>0.52420000000000044</c:v>
                </c:pt>
                <c:pt idx="525">
                  <c:v>0.52520000000000044</c:v>
                </c:pt>
                <c:pt idx="526">
                  <c:v>0.52620000000000045</c:v>
                </c:pt>
                <c:pt idx="527">
                  <c:v>0.52720000000000045</c:v>
                </c:pt>
                <c:pt idx="528">
                  <c:v>0.52820000000000045</c:v>
                </c:pt>
                <c:pt idx="529">
                  <c:v>0.52920000000000045</c:v>
                </c:pt>
                <c:pt idx="530">
                  <c:v>0.53020000000000045</c:v>
                </c:pt>
                <c:pt idx="531">
                  <c:v>0.53120000000000045</c:v>
                </c:pt>
                <c:pt idx="532">
                  <c:v>0.53220000000000045</c:v>
                </c:pt>
                <c:pt idx="533">
                  <c:v>0.53320000000000045</c:v>
                </c:pt>
                <c:pt idx="534">
                  <c:v>0.53420000000000045</c:v>
                </c:pt>
                <c:pt idx="535">
                  <c:v>0.53520000000000045</c:v>
                </c:pt>
                <c:pt idx="536">
                  <c:v>0.53620000000000045</c:v>
                </c:pt>
                <c:pt idx="537">
                  <c:v>0.53720000000000045</c:v>
                </c:pt>
                <c:pt idx="538">
                  <c:v>0.53820000000000046</c:v>
                </c:pt>
                <c:pt idx="539">
                  <c:v>0.53920000000000046</c:v>
                </c:pt>
                <c:pt idx="540">
                  <c:v>0.54020000000000046</c:v>
                </c:pt>
                <c:pt idx="541">
                  <c:v>0.54120000000000046</c:v>
                </c:pt>
                <c:pt idx="542">
                  <c:v>0.54220000000000046</c:v>
                </c:pt>
                <c:pt idx="543">
                  <c:v>0.54320000000000046</c:v>
                </c:pt>
                <c:pt idx="544">
                  <c:v>0.54420000000000046</c:v>
                </c:pt>
                <c:pt idx="545">
                  <c:v>0.54520000000000046</c:v>
                </c:pt>
                <c:pt idx="546">
                  <c:v>0.54620000000000046</c:v>
                </c:pt>
                <c:pt idx="547">
                  <c:v>0.54720000000000046</c:v>
                </c:pt>
                <c:pt idx="548">
                  <c:v>0.54820000000000046</c:v>
                </c:pt>
                <c:pt idx="549">
                  <c:v>0.54920000000000047</c:v>
                </c:pt>
                <c:pt idx="550">
                  <c:v>0.55020000000000047</c:v>
                </c:pt>
                <c:pt idx="551">
                  <c:v>0.55120000000000047</c:v>
                </c:pt>
                <c:pt idx="552">
                  <c:v>0.55220000000000047</c:v>
                </c:pt>
                <c:pt idx="553">
                  <c:v>0.55320000000000047</c:v>
                </c:pt>
                <c:pt idx="554">
                  <c:v>0.55420000000000047</c:v>
                </c:pt>
                <c:pt idx="555">
                  <c:v>0.55520000000000047</c:v>
                </c:pt>
                <c:pt idx="556">
                  <c:v>0.55620000000000047</c:v>
                </c:pt>
                <c:pt idx="557">
                  <c:v>0.55720000000000047</c:v>
                </c:pt>
                <c:pt idx="558">
                  <c:v>0.55820000000000047</c:v>
                </c:pt>
                <c:pt idx="559">
                  <c:v>0.55920000000000047</c:v>
                </c:pt>
                <c:pt idx="560">
                  <c:v>0.56020000000000048</c:v>
                </c:pt>
                <c:pt idx="561">
                  <c:v>0.56120000000000048</c:v>
                </c:pt>
                <c:pt idx="562">
                  <c:v>0.56220000000000048</c:v>
                </c:pt>
                <c:pt idx="563">
                  <c:v>0.56320000000000048</c:v>
                </c:pt>
                <c:pt idx="564">
                  <c:v>0.56420000000000048</c:v>
                </c:pt>
                <c:pt idx="565">
                  <c:v>0.56520000000000048</c:v>
                </c:pt>
                <c:pt idx="566">
                  <c:v>0.56620000000000048</c:v>
                </c:pt>
                <c:pt idx="567">
                  <c:v>0.56720000000000048</c:v>
                </c:pt>
                <c:pt idx="568">
                  <c:v>0.56820000000000048</c:v>
                </c:pt>
                <c:pt idx="569">
                  <c:v>0.56920000000000048</c:v>
                </c:pt>
                <c:pt idx="570">
                  <c:v>0.57020000000000048</c:v>
                </c:pt>
                <c:pt idx="571">
                  <c:v>0.57120000000000049</c:v>
                </c:pt>
                <c:pt idx="572">
                  <c:v>0.57220000000000049</c:v>
                </c:pt>
                <c:pt idx="573">
                  <c:v>0.57320000000000049</c:v>
                </c:pt>
                <c:pt idx="574">
                  <c:v>0.57420000000000049</c:v>
                </c:pt>
                <c:pt idx="575">
                  <c:v>0.57520000000000049</c:v>
                </c:pt>
                <c:pt idx="576">
                  <c:v>0.57620000000000049</c:v>
                </c:pt>
                <c:pt idx="577">
                  <c:v>0.57720000000000049</c:v>
                </c:pt>
                <c:pt idx="578">
                  <c:v>0.57820000000000049</c:v>
                </c:pt>
                <c:pt idx="579">
                  <c:v>0.57920000000000049</c:v>
                </c:pt>
                <c:pt idx="580">
                  <c:v>0.58020000000000049</c:v>
                </c:pt>
                <c:pt idx="581">
                  <c:v>0.58120000000000049</c:v>
                </c:pt>
                <c:pt idx="582">
                  <c:v>0.58220000000000049</c:v>
                </c:pt>
                <c:pt idx="583">
                  <c:v>0.5832000000000005</c:v>
                </c:pt>
                <c:pt idx="584">
                  <c:v>0.5842000000000005</c:v>
                </c:pt>
                <c:pt idx="585">
                  <c:v>0.5852000000000005</c:v>
                </c:pt>
                <c:pt idx="586">
                  <c:v>0.5862000000000005</c:v>
                </c:pt>
                <c:pt idx="587">
                  <c:v>0.5872000000000005</c:v>
                </c:pt>
                <c:pt idx="588">
                  <c:v>0.5882000000000005</c:v>
                </c:pt>
                <c:pt idx="589">
                  <c:v>0.5892000000000005</c:v>
                </c:pt>
                <c:pt idx="590">
                  <c:v>0.5902000000000005</c:v>
                </c:pt>
                <c:pt idx="591">
                  <c:v>0.5912000000000005</c:v>
                </c:pt>
                <c:pt idx="592">
                  <c:v>0.5922000000000005</c:v>
                </c:pt>
                <c:pt idx="593">
                  <c:v>0.5932000000000005</c:v>
                </c:pt>
                <c:pt idx="594">
                  <c:v>0.59420000000000051</c:v>
                </c:pt>
                <c:pt idx="595">
                  <c:v>0.59520000000000051</c:v>
                </c:pt>
                <c:pt idx="596">
                  <c:v>0.59620000000000051</c:v>
                </c:pt>
                <c:pt idx="597">
                  <c:v>0.59720000000000051</c:v>
                </c:pt>
                <c:pt idx="598">
                  <c:v>0.59820000000000051</c:v>
                </c:pt>
                <c:pt idx="599">
                  <c:v>0.59920000000000051</c:v>
                </c:pt>
                <c:pt idx="600">
                  <c:v>0.60020000000000051</c:v>
                </c:pt>
                <c:pt idx="601">
                  <c:v>0.60120000000000051</c:v>
                </c:pt>
                <c:pt idx="602">
                  <c:v>0.60220000000000051</c:v>
                </c:pt>
                <c:pt idx="603">
                  <c:v>0.60320000000000051</c:v>
                </c:pt>
                <c:pt idx="604">
                  <c:v>0.60420000000000051</c:v>
                </c:pt>
                <c:pt idx="605">
                  <c:v>0.60520000000000052</c:v>
                </c:pt>
                <c:pt idx="606">
                  <c:v>0.60620000000000052</c:v>
                </c:pt>
                <c:pt idx="607">
                  <c:v>0.60720000000000052</c:v>
                </c:pt>
                <c:pt idx="608">
                  <c:v>0.60820000000000052</c:v>
                </c:pt>
                <c:pt idx="609">
                  <c:v>0.60920000000000052</c:v>
                </c:pt>
                <c:pt idx="610">
                  <c:v>0.61020000000000052</c:v>
                </c:pt>
                <c:pt idx="611">
                  <c:v>0.61120000000000052</c:v>
                </c:pt>
                <c:pt idx="612">
                  <c:v>0.61220000000000052</c:v>
                </c:pt>
                <c:pt idx="613">
                  <c:v>0.61320000000000052</c:v>
                </c:pt>
                <c:pt idx="614">
                  <c:v>0.61420000000000052</c:v>
                </c:pt>
                <c:pt idx="615">
                  <c:v>0.61520000000000052</c:v>
                </c:pt>
                <c:pt idx="616">
                  <c:v>0.61620000000000053</c:v>
                </c:pt>
                <c:pt idx="617">
                  <c:v>0.61720000000000053</c:v>
                </c:pt>
                <c:pt idx="618">
                  <c:v>0.61820000000000053</c:v>
                </c:pt>
                <c:pt idx="619">
                  <c:v>0.61920000000000053</c:v>
                </c:pt>
                <c:pt idx="620">
                  <c:v>0.62020000000000053</c:v>
                </c:pt>
                <c:pt idx="621">
                  <c:v>0.62120000000000053</c:v>
                </c:pt>
                <c:pt idx="622">
                  <c:v>0.62220000000000053</c:v>
                </c:pt>
                <c:pt idx="623">
                  <c:v>0.62320000000000053</c:v>
                </c:pt>
                <c:pt idx="624">
                  <c:v>0.62420000000000053</c:v>
                </c:pt>
                <c:pt idx="625">
                  <c:v>0.62520000000000053</c:v>
                </c:pt>
                <c:pt idx="626">
                  <c:v>0.62620000000000053</c:v>
                </c:pt>
                <c:pt idx="627">
                  <c:v>0.62720000000000053</c:v>
                </c:pt>
                <c:pt idx="628">
                  <c:v>0.62820000000000054</c:v>
                </c:pt>
                <c:pt idx="629">
                  <c:v>0.62920000000000054</c:v>
                </c:pt>
                <c:pt idx="630">
                  <c:v>0.63020000000000054</c:v>
                </c:pt>
                <c:pt idx="631">
                  <c:v>0.63120000000000054</c:v>
                </c:pt>
                <c:pt idx="632">
                  <c:v>0.63220000000000054</c:v>
                </c:pt>
                <c:pt idx="633">
                  <c:v>0.63320000000000054</c:v>
                </c:pt>
                <c:pt idx="634">
                  <c:v>0.63420000000000054</c:v>
                </c:pt>
                <c:pt idx="635">
                  <c:v>0.63520000000000054</c:v>
                </c:pt>
                <c:pt idx="636">
                  <c:v>0.63620000000000054</c:v>
                </c:pt>
                <c:pt idx="637">
                  <c:v>0.63720000000000054</c:v>
                </c:pt>
                <c:pt idx="638">
                  <c:v>0.63820000000000054</c:v>
                </c:pt>
                <c:pt idx="639">
                  <c:v>0.63920000000000055</c:v>
                </c:pt>
                <c:pt idx="640">
                  <c:v>0.64020000000000055</c:v>
                </c:pt>
                <c:pt idx="641">
                  <c:v>0.64120000000000055</c:v>
                </c:pt>
                <c:pt idx="642">
                  <c:v>0.64220000000000055</c:v>
                </c:pt>
                <c:pt idx="643">
                  <c:v>0.64320000000000055</c:v>
                </c:pt>
                <c:pt idx="644">
                  <c:v>0.64420000000000055</c:v>
                </c:pt>
                <c:pt idx="645">
                  <c:v>0.64520000000000055</c:v>
                </c:pt>
                <c:pt idx="646">
                  <c:v>0.64620000000000055</c:v>
                </c:pt>
                <c:pt idx="647">
                  <c:v>0.64720000000000055</c:v>
                </c:pt>
                <c:pt idx="648">
                  <c:v>0.64820000000000055</c:v>
                </c:pt>
                <c:pt idx="649">
                  <c:v>0.64920000000000055</c:v>
                </c:pt>
                <c:pt idx="650">
                  <c:v>0.65020000000000056</c:v>
                </c:pt>
                <c:pt idx="651">
                  <c:v>0.65120000000000056</c:v>
                </c:pt>
                <c:pt idx="652">
                  <c:v>0.65220000000000056</c:v>
                </c:pt>
                <c:pt idx="653">
                  <c:v>0.65320000000000056</c:v>
                </c:pt>
                <c:pt idx="654">
                  <c:v>0.65420000000000056</c:v>
                </c:pt>
                <c:pt idx="655">
                  <c:v>0.65520000000000056</c:v>
                </c:pt>
                <c:pt idx="656">
                  <c:v>0.65620000000000056</c:v>
                </c:pt>
                <c:pt idx="657">
                  <c:v>0.65720000000000056</c:v>
                </c:pt>
                <c:pt idx="658">
                  <c:v>0.65820000000000056</c:v>
                </c:pt>
                <c:pt idx="659">
                  <c:v>0.65920000000000056</c:v>
                </c:pt>
                <c:pt idx="660">
                  <c:v>0.66020000000000056</c:v>
                </c:pt>
                <c:pt idx="661">
                  <c:v>0.66120000000000057</c:v>
                </c:pt>
                <c:pt idx="662">
                  <c:v>0.66220000000000057</c:v>
                </c:pt>
                <c:pt idx="663">
                  <c:v>0.66320000000000057</c:v>
                </c:pt>
                <c:pt idx="664">
                  <c:v>0.66420000000000057</c:v>
                </c:pt>
                <c:pt idx="665">
                  <c:v>0.66520000000000057</c:v>
                </c:pt>
                <c:pt idx="666">
                  <c:v>0.66620000000000057</c:v>
                </c:pt>
                <c:pt idx="667">
                  <c:v>0.66720000000000057</c:v>
                </c:pt>
                <c:pt idx="668">
                  <c:v>0.66820000000000057</c:v>
                </c:pt>
                <c:pt idx="669">
                  <c:v>0.66920000000000057</c:v>
                </c:pt>
                <c:pt idx="670">
                  <c:v>0.67020000000000057</c:v>
                </c:pt>
                <c:pt idx="671">
                  <c:v>0.67120000000000057</c:v>
                </c:pt>
                <c:pt idx="672">
                  <c:v>0.67220000000000057</c:v>
                </c:pt>
                <c:pt idx="673">
                  <c:v>0.67320000000000058</c:v>
                </c:pt>
                <c:pt idx="674">
                  <c:v>0.67420000000000058</c:v>
                </c:pt>
                <c:pt idx="675">
                  <c:v>0.67520000000000058</c:v>
                </c:pt>
                <c:pt idx="676">
                  <c:v>0.67620000000000058</c:v>
                </c:pt>
                <c:pt idx="677">
                  <c:v>0.67720000000000058</c:v>
                </c:pt>
                <c:pt idx="678">
                  <c:v>0.67820000000000058</c:v>
                </c:pt>
                <c:pt idx="679">
                  <c:v>0.67920000000000058</c:v>
                </c:pt>
                <c:pt idx="680">
                  <c:v>0.68020000000000058</c:v>
                </c:pt>
                <c:pt idx="681">
                  <c:v>0.68120000000000058</c:v>
                </c:pt>
                <c:pt idx="682">
                  <c:v>0.68220000000000058</c:v>
                </c:pt>
                <c:pt idx="683">
                  <c:v>0.68320000000000058</c:v>
                </c:pt>
                <c:pt idx="684">
                  <c:v>0.68420000000000059</c:v>
                </c:pt>
                <c:pt idx="685">
                  <c:v>0.68520000000000059</c:v>
                </c:pt>
                <c:pt idx="686">
                  <c:v>0.68620000000000059</c:v>
                </c:pt>
                <c:pt idx="687">
                  <c:v>0.68720000000000059</c:v>
                </c:pt>
                <c:pt idx="688">
                  <c:v>0.68820000000000059</c:v>
                </c:pt>
                <c:pt idx="689">
                  <c:v>0.68920000000000059</c:v>
                </c:pt>
                <c:pt idx="690">
                  <c:v>0.69020000000000059</c:v>
                </c:pt>
                <c:pt idx="691">
                  <c:v>0.69120000000000059</c:v>
                </c:pt>
                <c:pt idx="692">
                  <c:v>0.69220000000000059</c:v>
                </c:pt>
                <c:pt idx="693">
                  <c:v>0.69320000000000059</c:v>
                </c:pt>
                <c:pt idx="694">
                  <c:v>0.69420000000000059</c:v>
                </c:pt>
                <c:pt idx="695">
                  <c:v>0.6952000000000006</c:v>
                </c:pt>
                <c:pt idx="696">
                  <c:v>0.6962000000000006</c:v>
                </c:pt>
                <c:pt idx="697">
                  <c:v>0.6972000000000006</c:v>
                </c:pt>
                <c:pt idx="698">
                  <c:v>0.6982000000000006</c:v>
                </c:pt>
                <c:pt idx="699">
                  <c:v>0.6992000000000006</c:v>
                </c:pt>
                <c:pt idx="700">
                  <c:v>0.7002000000000006</c:v>
                </c:pt>
                <c:pt idx="701">
                  <c:v>0.7012000000000006</c:v>
                </c:pt>
                <c:pt idx="702">
                  <c:v>0.7022000000000006</c:v>
                </c:pt>
                <c:pt idx="703">
                  <c:v>0.7032000000000006</c:v>
                </c:pt>
                <c:pt idx="704">
                  <c:v>0.7042000000000006</c:v>
                </c:pt>
                <c:pt idx="705">
                  <c:v>0.7052000000000006</c:v>
                </c:pt>
                <c:pt idx="706">
                  <c:v>0.70620000000000061</c:v>
                </c:pt>
                <c:pt idx="707">
                  <c:v>0.70720000000000061</c:v>
                </c:pt>
                <c:pt idx="708">
                  <c:v>0.70820000000000061</c:v>
                </c:pt>
                <c:pt idx="709">
                  <c:v>0.70920000000000061</c:v>
                </c:pt>
                <c:pt idx="710">
                  <c:v>0.71020000000000061</c:v>
                </c:pt>
                <c:pt idx="711">
                  <c:v>0.71120000000000061</c:v>
                </c:pt>
                <c:pt idx="712">
                  <c:v>0.71220000000000061</c:v>
                </c:pt>
                <c:pt idx="713">
                  <c:v>0.71320000000000061</c:v>
                </c:pt>
                <c:pt idx="714">
                  <c:v>0.71420000000000061</c:v>
                </c:pt>
                <c:pt idx="715">
                  <c:v>0.71520000000000061</c:v>
                </c:pt>
                <c:pt idx="716">
                  <c:v>0.71620000000000061</c:v>
                </c:pt>
                <c:pt idx="717">
                  <c:v>0.71720000000000061</c:v>
                </c:pt>
                <c:pt idx="718">
                  <c:v>0.71820000000000062</c:v>
                </c:pt>
                <c:pt idx="719">
                  <c:v>0.71920000000000062</c:v>
                </c:pt>
                <c:pt idx="720">
                  <c:v>0.72020000000000062</c:v>
                </c:pt>
                <c:pt idx="721">
                  <c:v>0.72120000000000062</c:v>
                </c:pt>
                <c:pt idx="722">
                  <c:v>0.72220000000000062</c:v>
                </c:pt>
                <c:pt idx="723">
                  <c:v>0.72320000000000062</c:v>
                </c:pt>
                <c:pt idx="724">
                  <c:v>0.72420000000000062</c:v>
                </c:pt>
                <c:pt idx="725">
                  <c:v>0.72520000000000062</c:v>
                </c:pt>
                <c:pt idx="726">
                  <c:v>0.72620000000000062</c:v>
                </c:pt>
                <c:pt idx="727">
                  <c:v>0.72720000000000062</c:v>
                </c:pt>
                <c:pt idx="728">
                  <c:v>0.72820000000000062</c:v>
                </c:pt>
                <c:pt idx="729">
                  <c:v>0.72920000000000063</c:v>
                </c:pt>
                <c:pt idx="730">
                  <c:v>0.73020000000000063</c:v>
                </c:pt>
                <c:pt idx="731">
                  <c:v>0.73120000000000063</c:v>
                </c:pt>
                <c:pt idx="732">
                  <c:v>0.73220000000000063</c:v>
                </c:pt>
                <c:pt idx="733">
                  <c:v>0.73320000000000063</c:v>
                </c:pt>
                <c:pt idx="734">
                  <c:v>0.73420000000000063</c:v>
                </c:pt>
                <c:pt idx="735">
                  <c:v>0.73520000000000063</c:v>
                </c:pt>
                <c:pt idx="736">
                  <c:v>0.73620000000000063</c:v>
                </c:pt>
                <c:pt idx="737">
                  <c:v>0.73720000000000063</c:v>
                </c:pt>
                <c:pt idx="738">
                  <c:v>0.73820000000000063</c:v>
                </c:pt>
                <c:pt idx="739">
                  <c:v>0.73920000000000063</c:v>
                </c:pt>
                <c:pt idx="740">
                  <c:v>0.74020000000000064</c:v>
                </c:pt>
                <c:pt idx="741">
                  <c:v>0.74120000000000064</c:v>
                </c:pt>
                <c:pt idx="742">
                  <c:v>0.74220000000000064</c:v>
                </c:pt>
                <c:pt idx="743">
                  <c:v>0.74320000000000064</c:v>
                </c:pt>
                <c:pt idx="744">
                  <c:v>0.74420000000000064</c:v>
                </c:pt>
                <c:pt idx="745">
                  <c:v>0.74520000000000064</c:v>
                </c:pt>
                <c:pt idx="746">
                  <c:v>0.74620000000000064</c:v>
                </c:pt>
                <c:pt idx="747">
                  <c:v>0.74720000000000064</c:v>
                </c:pt>
                <c:pt idx="748">
                  <c:v>0.74820000000000064</c:v>
                </c:pt>
                <c:pt idx="749">
                  <c:v>0.74920000000000064</c:v>
                </c:pt>
                <c:pt idx="750">
                  <c:v>0.75020000000000064</c:v>
                </c:pt>
                <c:pt idx="751">
                  <c:v>0.75120000000000064</c:v>
                </c:pt>
                <c:pt idx="752">
                  <c:v>0.75220000000000065</c:v>
                </c:pt>
                <c:pt idx="753">
                  <c:v>0.75320000000000065</c:v>
                </c:pt>
                <c:pt idx="754">
                  <c:v>0.75420000000000065</c:v>
                </c:pt>
                <c:pt idx="755">
                  <c:v>0.75520000000000065</c:v>
                </c:pt>
                <c:pt idx="756">
                  <c:v>0.75620000000000065</c:v>
                </c:pt>
                <c:pt idx="757">
                  <c:v>0.75720000000000065</c:v>
                </c:pt>
                <c:pt idx="758">
                  <c:v>0.75820000000000065</c:v>
                </c:pt>
                <c:pt idx="759">
                  <c:v>0.75920000000000065</c:v>
                </c:pt>
                <c:pt idx="760">
                  <c:v>0.76020000000000065</c:v>
                </c:pt>
                <c:pt idx="761">
                  <c:v>0.76120000000000065</c:v>
                </c:pt>
                <c:pt idx="762">
                  <c:v>0.76220000000000065</c:v>
                </c:pt>
                <c:pt idx="763">
                  <c:v>0.76320000000000066</c:v>
                </c:pt>
                <c:pt idx="764">
                  <c:v>0.76420000000000066</c:v>
                </c:pt>
                <c:pt idx="765">
                  <c:v>0.76520000000000066</c:v>
                </c:pt>
                <c:pt idx="766">
                  <c:v>0.76620000000000066</c:v>
                </c:pt>
                <c:pt idx="767">
                  <c:v>0.76720000000000066</c:v>
                </c:pt>
                <c:pt idx="768">
                  <c:v>0.76820000000000066</c:v>
                </c:pt>
                <c:pt idx="769">
                  <c:v>0.76920000000000066</c:v>
                </c:pt>
                <c:pt idx="770">
                  <c:v>0.77020000000000066</c:v>
                </c:pt>
                <c:pt idx="771">
                  <c:v>0.77120000000000066</c:v>
                </c:pt>
                <c:pt idx="772">
                  <c:v>0.77220000000000066</c:v>
                </c:pt>
                <c:pt idx="773">
                  <c:v>0.77320000000000066</c:v>
                </c:pt>
                <c:pt idx="774">
                  <c:v>0.77420000000000067</c:v>
                </c:pt>
                <c:pt idx="775">
                  <c:v>0.77520000000000067</c:v>
                </c:pt>
                <c:pt idx="776">
                  <c:v>0.77620000000000067</c:v>
                </c:pt>
                <c:pt idx="777">
                  <c:v>0.77720000000000067</c:v>
                </c:pt>
                <c:pt idx="778">
                  <c:v>0.77820000000000067</c:v>
                </c:pt>
                <c:pt idx="779">
                  <c:v>0.77920000000000067</c:v>
                </c:pt>
                <c:pt idx="780">
                  <c:v>0.78020000000000067</c:v>
                </c:pt>
                <c:pt idx="781">
                  <c:v>0.78120000000000067</c:v>
                </c:pt>
                <c:pt idx="782">
                  <c:v>0.78220000000000067</c:v>
                </c:pt>
                <c:pt idx="783">
                  <c:v>0.78320000000000067</c:v>
                </c:pt>
                <c:pt idx="784">
                  <c:v>0.78420000000000067</c:v>
                </c:pt>
                <c:pt idx="785">
                  <c:v>0.78520000000000068</c:v>
                </c:pt>
                <c:pt idx="786">
                  <c:v>0.78620000000000068</c:v>
                </c:pt>
                <c:pt idx="787">
                  <c:v>0.78720000000000068</c:v>
                </c:pt>
                <c:pt idx="788">
                  <c:v>0.78820000000000068</c:v>
                </c:pt>
                <c:pt idx="789">
                  <c:v>0.78920000000000068</c:v>
                </c:pt>
                <c:pt idx="790">
                  <c:v>0.79020000000000068</c:v>
                </c:pt>
                <c:pt idx="791">
                  <c:v>0.79120000000000068</c:v>
                </c:pt>
                <c:pt idx="792">
                  <c:v>0.79220000000000068</c:v>
                </c:pt>
                <c:pt idx="793">
                  <c:v>0.79320000000000068</c:v>
                </c:pt>
                <c:pt idx="794">
                  <c:v>0.79420000000000068</c:v>
                </c:pt>
                <c:pt idx="795">
                  <c:v>0.79520000000000068</c:v>
                </c:pt>
                <c:pt idx="796">
                  <c:v>0.79620000000000068</c:v>
                </c:pt>
                <c:pt idx="797">
                  <c:v>0.79720000000000069</c:v>
                </c:pt>
                <c:pt idx="798">
                  <c:v>0.79820000000000069</c:v>
                </c:pt>
                <c:pt idx="799">
                  <c:v>0.79920000000000069</c:v>
                </c:pt>
                <c:pt idx="800">
                  <c:v>0.80020000000000069</c:v>
                </c:pt>
              </c:numCache>
            </c:numRef>
          </c:xVal>
          <c:yVal>
            <c:numRef>
              <c:f>Sheet2!$C$11:$C$811</c:f>
              <c:numCache>
                <c:formatCode>General</c:formatCode>
                <c:ptCount val="801"/>
                <c:pt idx="0">
                  <c:v>2.0193024116192486</c:v>
                </c:pt>
                <c:pt idx="1">
                  <c:v>2.069998784345489</c:v>
                </c:pt>
                <c:pt idx="2">
                  <c:v>2.0908735674435421</c:v>
                </c:pt>
                <c:pt idx="3">
                  <c:v>2.1048730323596399</c:v>
                </c:pt>
                <c:pt idx="4">
                  <c:v>2.1155948202547297</c:v>
                </c:pt>
                <c:pt idx="5">
                  <c:v>2.124363003395886</c:v>
                </c:pt>
                <c:pt idx="6">
                  <c:v>2.1318221929593708</c:v>
                </c:pt>
                <c:pt idx="7">
                  <c:v>2.1383378067962191</c:v>
                </c:pt>
                <c:pt idx="8">
                  <c:v>2.1441382148472501</c:v>
                </c:pt>
                <c:pt idx="9">
                  <c:v>2.1493762300990333</c:v>
                </c:pt>
                <c:pt idx="10">
                  <c:v>2.1541594250837628</c:v>
                </c:pt>
                <c:pt idx="11">
                  <c:v>2.1585665523195186</c:v>
                </c:pt>
                <c:pt idx="12">
                  <c:v>2.1626570951066482</c:v>
                </c:pt>
                <c:pt idx="13">
                  <c:v>2.1664771428882776</c:v>
                </c:pt>
                <c:pt idx="14">
                  <c:v>2.1700631731614219</c:v>
                </c:pt>
                <c:pt idx="15">
                  <c:v>2.1734445787529642</c:v>
                </c:pt>
                <c:pt idx="16">
                  <c:v>2.1766454107176059</c:v>
                </c:pt>
                <c:pt idx="17">
                  <c:v>2.1796856130373787</c:v>
                </c:pt>
                <c:pt idx="18">
                  <c:v>2.1825819178402384</c:v>
                </c:pt>
                <c:pt idx="19">
                  <c:v>2.1853485077562462</c:v>
                </c:pt>
                <c:pt idx="20">
                  <c:v>2.1879975147992354</c:v>
                </c:pt>
                <c:pt idx="21">
                  <c:v>2.1905394021131599</c:v>
                </c:pt>
                <c:pt idx="22">
                  <c:v>2.1929832602450654</c:v>
                </c:pt>
                <c:pt idx="23">
                  <c:v>2.1953370400233498</c:v>
                </c:pt>
                <c:pt idx="24">
                  <c:v>2.1976077377213321</c:v>
                </c:pt>
                <c:pt idx="25">
                  <c:v>2.1998015438271135</c:v>
                </c:pt>
                <c:pt idx="26">
                  <c:v>2.2019239637167147</c:v>
                </c:pt>
                <c:pt idx="27">
                  <c:v>2.2039799163947249</c:v>
                </c:pt>
                <c:pt idx="28">
                  <c:v>2.2059738159396973</c:v>
                </c:pt>
                <c:pt idx="29">
                  <c:v>2.2079096391830264</c:v>
                </c:pt>
                <c:pt idx="30">
                  <c:v>2.2097909823350697</c:v>
                </c:pt>
                <c:pt idx="31">
                  <c:v>2.2116211086660287</c:v>
                </c:pt>
                <c:pt idx="32">
                  <c:v>2.2134029888932205</c:v>
                </c:pt>
                <c:pt idx="33">
                  <c:v>2.215139335580063</c:v>
                </c:pt>
                <c:pt idx="34">
                  <c:v>2.2168326325865637</c:v>
                </c:pt>
                <c:pt idx="35">
                  <c:v>2.2184851604057032</c:v>
                </c:pt>
                <c:pt idx="36">
                  <c:v>2.2200990180599072</c:v>
                </c:pt>
                <c:pt idx="37">
                  <c:v>2.2216761421059137</c:v>
                </c:pt>
                <c:pt idx="38">
                  <c:v>2.2232183231966731</c:v>
                </c:pt>
                <c:pt idx="39">
                  <c:v>2.224727220569485</c:v>
                </c:pt>
                <c:pt idx="40">
                  <c:v>2.2262043747658669</c:v>
                </c:pt>
                <c:pt idx="41">
                  <c:v>2.2276512188372162</c:v>
                </c:pt>
                <c:pt idx="42">
                  <c:v>2.2290690882486044</c:v>
                </c:pt>
                <c:pt idx="43">
                  <c:v>2.2304592296589645</c:v>
                </c:pt>
                <c:pt idx="44">
                  <c:v>2.2318228087280074</c:v>
                </c:pt>
                <c:pt idx="45">
                  <c:v>2.2331609170771558</c:v>
                </c:pt>
                <c:pt idx="46">
                  <c:v>2.2344745785127169</c:v>
                </c:pt>
                <c:pt idx="47">
                  <c:v>2.2357647546036432</c:v>
                </c:pt>
                <c:pt idx="48">
                  <c:v>2.2370323496929752</c:v>
                </c:pt>
                <c:pt idx="49">
                  <c:v>2.2382782154109302</c:v>
                </c:pt>
                <c:pt idx="50">
                  <c:v>2.239503154748252</c:v>
                </c:pt>
                <c:pt idx="51">
                  <c:v>2.2407079257405091</c:v>
                </c:pt>
                <c:pt idx="52">
                  <c:v>2.2418932448073217</c:v>
                </c:pt>
                <c:pt idx="53">
                  <c:v>2.243059789784783</c:v>
                </c:pt>
                <c:pt idx="54">
                  <c:v>2.2442082026844634</c:v>
                </c:pt>
                <c:pt idx="55">
                  <c:v>2.2453390922082082</c:v>
                </c:pt>
                <c:pt idx="56">
                  <c:v>2.246453036044342</c:v>
                </c:pt>
                <c:pt idx="57">
                  <c:v>2.2475505829678157</c:v>
                </c:pt>
                <c:pt idx="58">
                  <c:v>2.2486322547641437</c:v>
                </c:pt>
                <c:pt idx="59">
                  <c:v>2.2496985479946705</c:v>
                </c:pt>
                <c:pt idx="60">
                  <c:v>2.2507499356187002</c:v>
                </c:pt>
                <c:pt idx="61">
                  <c:v>2.2517868684862621</c:v>
                </c:pt>
                <c:pt idx="62">
                  <c:v>2.25280977671376</c:v>
                </c:pt>
                <c:pt idx="63">
                  <c:v>2.2538190709534245</c:v>
                </c:pt>
                <c:pt idx="64">
                  <c:v>2.2548151435662991</c:v>
                </c:pt>
                <c:pt idx="65">
                  <c:v>2.2557983697074784</c:v>
                </c:pt>
                <c:pt idx="66">
                  <c:v>2.2567691083313948</c:v>
                </c:pt>
                <c:pt idx="67">
                  <c:v>2.2577277031241541</c:v>
                </c:pt>
                <c:pt idx="68">
                  <c:v>2.2586744833692265</c:v>
                </c:pt>
                <c:pt idx="69">
                  <c:v>2.2596097647521409</c:v>
                </c:pt>
                <c:pt idx="70">
                  <c:v>2.260533850109312</c:v>
                </c:pt>
                <c:pt idx="71">
                  <c:v>2.2614470301256042</c:v>
                </c:pt>
                <c:pt idx="72">
                  <c:v>2.2623495839848138</c:v>
                </c:pt>
                <c:pt idx="73">
                  <c:v>2.2632417799768483</c:v>
                </c:pt>
                <c:pt idx="74">
                  <c:v>2.264123876065042</c:v>
                </c:pt>
                <c:pt idx="75">
                  <c:v>2.2649961204167122</c:v>
                </c:pt>
                <c:pt idx="76">
                  <c:v>2.2658587518998052</c:v>
                </c:pt>
                <c:pt idx="77">
                  <c:v>2.2667120005482078</c:v>
                </c:pt>
                <c:pt idx="78">
                  <c:v>2.2675560879980758</c:v>
                </c:pt>
                <c:pt idx="79">
                  <c:v>2.2683912278973404</c:v>
                </c:pt>
                <c:pt idx="80">
                  <c:v>2.2692176262903478</c:v>
                </c:pt>
                <c:pt idx="81">
                  <c:v>2.2700354819794377</c:v>
                </c:pt>
                <c:pt idx="82">
                  <c:v>2.2708449868651082</c:v>
                </c:pt>
                <c:pt idx="83">
                  <c:v>2.2716463262662758</c:v>
                </c:pt>
                <c:pt idx="84">
                  <c:v>2.2724396792220238</c:v>
                </c:pt>
                <c:pt idx="85">
                  <c:v>2.2732252187761115</c:v>
                </c:pt>
                <c:pt idx="86">
                  <c:v>2.2740031122454236</c:v>
                </c:pt>
                <c:pt idx="87">
                  <c:v>2.2747735214734357</c:v>
                </c:pt>
                <c:pt idx="88">
                  <c:v>2.2755366030696966</c:v>
                </c:pt>
                <c:pt idx="89">
                  <c:v>2.2762925086362498</c:v>
                </c:pt>
                <c:pt idx="90">
                  <c:v>2.2770413849818412</c:v>
                </c:pt>
                <c:pt idx="91">
                  <c:v>2.2777833743247</c:v>
                </c:pt>
                <c:pt idx="92">
                  <c:v>2.2785186144846219</c:v>
                </c:pt>
                <c:pt idx="93">
                  <c:v>2.2792472390650267</c:v>
                </c:pt>
                <c:pt idx="94">
                  <c:v>2.2799693776256174</c:v>
                </c:pt>
                <c:pt idx="95">
                  <c:v>2.2806851558462151</c:v>
                </c:pt>
                <c:pt idx="96">
                  <c:v>2.2813946956823177</c:v>
                </c:pt>
                <c:pt idx="97">
                  <c:v>2.2820981155128686</c:v>
                </c:pt>
                <c:pt idx="98">
                  <c:v>2.2827955302807159</c:v>
                </c:pt>
                <c:pt idx="99">
                  <c:v>2.2834870516261816</c:v>
                </c:pt>
                <c:pt idx="100">
                  <c:v>2.2841727880141516</c:v>
                </c:pt>
                <c:pt idx="101">
                  <c:v>2.2848528448550618</c:v>
                </c:pt>
                <c:pt idx="102">
                  <c:v>2.2855273246201273</c:v>
                </c:pt>
                <c:pt idx="103">
                  <c:v>2.2861963269511434</c:v>
                </c:pt>
                <c:pt idx="104">
                  <c:v>2.2868599487651675</c:v>
                </c:pt>
                <c:pt idx="105">
                  <c:v>2.2875182843543609</c:v>
                </c:pt>
                <c:pt idx="106">
                  <c:v>2.2881714254812642</c:v>
                </c:pt>
                <c:pt idx="107">
                  <c:v>2.288819461469751</c:v>
                </c:pt>
                <c:pt idx="108">
                  <c:v>2.2894624792918976</c:v>
                </c:pt>
                <c:pt idx="109">
                  <c:v>2.2901005636509875</c:v>
                </c:pt>
                <c:pt idx="110">
                  <c:v>2.2907337970608541</c:v>
                </c:pt>
                <c:pt idx="111">
                  <c:v>2.2913622599217582</c:v>
                </c:pt>
                <c:pt idx="112">
                  <c:v>2.2919860305929771</c:v>
                </c:pt>
                <c:pt idx="113">
                  <c:v>2.2926051854622829</c:v>
                </c:pt>
                <c:pt idx="114">
                  <c:v>2.2932197990124581</c:v>
                </c:pt>
                <c:pt idx="115">
                  <c:v>2.2938299438850134</c:v>
                </c:pt>
                <c:pt idx="116">
                  <c:v>2.2944356909412353</c:v>
                </c:pt>
                <c:pt idx="117">
                  <c:v>2.2950371093207087</c:v>
                </c:pt>
                <c:pt idx="118">
                  <c:v>2.2956342664974314</c:v>
                </c:pt>
                <c:pt idx="119">
                  <c:v>2.2962272283336409</c:v>
                </c:pt>
                <c:pt idx="120">
                  <c:v>2.2968160591314715</c:v>
                </c:pt>
                <c:pt idx="121">
                  <c:v>2.2974008216825341</c:v>
                </c:pt>
                <c:pt idx="122">
                  <c:v>2.2979815773155314</c:v>
                </c:pt>
                <c:pt idx="123">
                  <c:v>2.2985583859419934</c:v>
                </c:pt>
                <c:pt idx="124">
                  <c:v>2.2991313061002239</c:v>
                </c:pt>
                <c:pt idx="125">
                  <c:v>2.2997003949975454</c:v>
                </c:pt>
                <c:pt idx="126">
                  <c:v>2.3002657085509166</c:v>
                </c:pt>
                <c:pt idx="127">
                  <c:v>2.300827301425997</c:v>
                </c:pt>
                <c:pt idx="128">
                  <c:v>2.3013852270747379</c:v>
                </c:pt>
                <c:pt idx="129">
                  <c:v>2.3019395377715539</c:v>
                </c:pt>
                <c:pt idx="130">
                  <c:v>2.3024902846481514</c:v>
                </c:pt>
                <c:pt idx="131">
                  <c:v>2.3030375177270646</c:v>
                </c:pt>
                <c:pt idx="132">
                  <c:v>2.3035812859539608</c:v>
                </c:pt>
                <c:pt idx="133">
                  <c:v>2.3041216372287687</c:v>
                </c:pt>
                <c:pt idx="134">
                  <c:v>2.3046586184356803</c:v>
                </c:pt>
                <c:pt idx="135">
                  <c:v>2.3051922754720762</c:v>
                </c:pt>
                <c:pt idx="136">
                  <c:v>2.3057226532764195</c:v>
                </c:pt>
                <c:pt idx="137">
                  <c:v>2.3062497958551615</c:v>
                </c:pt>
                <c:pt idx="138">
                  <c:v>2.3067737463087057</c:v>
                </c:pt>
                <c:pt idx="139">
                  <c:v>2.3072945468564625</c:v>
                </c:pt>
                <c:pt idx="140">
                  <c:v>2.30781223886104</c:v>
                </c:pt>
                <c:pt idx="141">
                  <c:v>2.3083268628516005</c:v>
                </c:pt>
                <c:pt idx="142">
                  <c:v>2.3088384585464223</c:v>
                </c:pt>
                <c:pt idx="143">
                  <c:v>2.3093470648746943</c:v>
                </c:pt>
                <c:pt idx="144">
                  <c:v>2.3098527199975791</c:v>
                </c:pt>
                <c:pt idx="145">
                  <c:v>2.3103554613285726</c:v>
                </c:pt>
                <c:pt idx="146">
                  <c:v>2.3108553255531836</c:v>
                </c:pt>
                <c:pt idx="147">
                  <c:v>2.3113523486479708</c:v>
                </c:pt>
                <c:pt idx="148">
                  <c:v>2.3118465658989518</c:v>
                </c:pt>
                <c:pt idx="149">
                  <c:v>2.3123380119194143</c:v>
                </c:pt>
                <c:pt idx="150">
                  <c:v>2.3128267206671547</c:v>
                </c:pt>
                <c:pt idx="151">
                  <c:v>2.313312725461159</c:v>
                </c:pt>
                <c:pt idx="152">
                  <c:v>2.3137960589977546</c:v>
                </c:pt>
                <c:pt idx="153">
                  <c:v>2.3142767533662525</c:v>
                </c:pt>
                <c:pt idx="154">
                  <c:v>2.3147548400640914</c:v>
                </c:pt>
                <c:pt idx="155">
                  <c:v>2.315230350011515</c:v>
                </c:pt>
                <c:pt idx="156">
                  <c:v>2.315703313565789</c:v>
                </c:pt>
                <c:pt idx="157">
                  <c:v>2.3161737605349808</c:v>
                </c:pt>
                <c:pt idx="158">
                  <c:v>2.316641720191317</c:v>
                </c:pt>
                <c:pt idx="159">
                  <c:v>2.3171072212841333</c:v>
                </c:pt>
                <c:pt idx="160">
                  <c:v>2.3175702920524319</c:v>
                </c:pt>
                <c:pt idx="161">
                  <c:v>2.3180309602370635</c:v>
                </c:pt>
                <c:pt idx="162">
                  <c:v>2.3184892530925389</c:v>
                </c:pt>
                <c:pt idx="163">
                  <c:v>2.3189451973984991</c:v>
                </c:pt>
                <c:pt idx="164">
                  <c:v>2.3193988194708366</c:v>
                </c:pt>
                <c:pt idx="165">
                  <c:v>2.3198501451724964</c:v>
                </c:pt>
                <c:pt idx="166">
                  <c:v>2.3202991999239604</c:v>
                </c:pt>
                <c:pt idx="167">
                  <c:v>2.3207460087134262</c:v>
                </c:pt>
                <c:pt idx="168">
                  <c:v>2.3211905961066943</c:v>
                </c:pt>
                <c:pt idx="169">
                  <c:v>2.3216329862567706</c:v>
                </c:pt>
                <c:pt idx="170">
                  <c:v>2.3220732029131965</c:v>
                </c:pt>
                <c:pt idx="171">
                  <c:v>2.3225112694311125</c:v>
                </c:pt>
                <c:pt idx="172">
                  <c:v>2.3229472087800689</c:v>
                </c:pt>
                <c:pt idx="173">
                  <c:v>2.3233810435525886</c:v>
                </c:pt>
                <c:pt idx="174">
                  <c:v>2.3238127959724921</c:v>
                </c:pt>
                <c:pt idx="175">
                  <c:v>2.3242424879029908</c:v>
                </c:pt>
                <c:pt idx="176">
                  <c:v>2.3246701408545594</c:v>
                </c:pt>
                <c:pt idx="177">
                  <c:v>2.3250957759925908</c:v>
                </c:pt>
                <c:pt idx="178">
                  <c:v>2.3255194141448454</c:v>
                </c:pt>
                <c:pt idx="179">
                  <c:v>2.3259410758086956</c:v>
                </c:pt>
                <c:pt idx="180">
                  <c:v>2.3263607811581779</c:v>
                </c:pt>
                <c:pt idx="181">
                  <c:v>2.3267785500508547</c:v>
                </c:pt>
                <c:pt idx="182">
                  <c:v>2.327194402034495</c:v>
                </c:pt>
                <c:pt idx="183">
                  <c:v>2.3276083563535765</c:v>
                </c:pt>
                <c:pt idx="184">
                  <c:v>2.3280204319556184</c:v>
                </c:pt>
                <c:pt idx="185">
                  <c:v>2.3284306474973469</c:v>
                </c:pt>
                <c:pt idx="186">
                  <c:v>2.3288390213506993</c:v>
                </c:pt>
                <c:pt idx="187">
                  <c:v>2.329245571608678</c:v>
                </c:pt>
                <c:pt idx="188">
                  <c:v>2.3296503160910444</c:v>
                </c:pt>
                <c:pt idx="189">
                  <c:v>2.3300532723498772</c:v>
                </c:pt>
                <c:pt idx="190">
                  <c:v>2.3304544576749802</c:v>
                </c:pt>
                <c:pt idx="191">
                  <c:v>2.3308538890991586</c:v>
                </c:pt>
                <c:pt idx="192">
                  <c:v>2.3312515834033603</c:v>
                </c:pt>
                <c:pt idx="193">
                  <c:v>2.3316475571216877</c:v>
                </c:pt>
                <c:pt idx="194">
                  <c:v>2.3320418265462854</c:v>
                </c:pt>
                <c:pt idx="195">
                  <c:v>2.3324344077321064</c:v>
                </c:pt>
                <c:pt idx="196">
                  <c:v>2.3328253165015584</c:v>
                </c:pt>
                <c:pt idx="197">
                  <c:v>2.3332145684490402</c:v>
                </c:pt>
                <c:pt idx="198">
                  <c:v>2.3336021789453629</c:v>
                </c:pt>
                <c:pt idx="199">
                  <c:v>2.3339881631420658</c:v>
                </c:pt>
                <c:pt idx="200">
                  <c:v>2.3343725359756275</c:v>
                </c:pt>
                <c:pt idx="201">
                  <c:v>2.3347553121715743</c:v>
                </c:pt>
                <c:pt idx="202">
                  <c:v>2.3351365062484923</c:v>
                </c:pt>
                <c:pt idx="203">
                  <c:v>2.3355161325219416</c:v>
                </c:pt>
                <c:pt idx="204">
                  <c:v>2.3358942051082789</c:v>
                </c:pt>
                <c:pt idx="205">
                  <c:v>2.3362707379283902</c:v>
                </c:pt>
                <c:pt idx="206">
                  <c:v>2.3366457447113338</c:v>
                </c:pt>
                <c:pt idx="207">
                  <c:v>2.3370192389978999</c:v>
                </c:pt>
                <c:pt idx="208">
                  <c:v>2.3373912341440866</c:v>
                </c:pt>
                <c:pt idx="209">
                  <c:v>2.3377617433244957</c:v>
                </c:pt>
                <c:pt idx="210">
                  <c:v>2.3381307795356499</c:v>
                </c:pt>
                <c:pt idx="211">
                  <c:v>2.3384983555992336</c:v>
                </c:pt>
                <c:pt idx="212">
                  <c:v>2.3388644841652604</c:v>
                </c:pt>
                <c:pt idx="213">
                  <c:v>2.3392291777151693</c:v>
                </c:pt>
                <c:pt idx="214">
                  <c:v>2.3395924485648467</c:v>
                </c:pt>
                <c:pt idx="215">
                  <c:v>2.3399543088675872</c:v>
                </c:pt>
                <c:pt idx="216">
                  <c:v>2.3403147706169816</c:v>
                </c:pt>
                <c:pt idx="217">
                  <c:v>2.3406738456497442</c:v>
                </c:pt>
                <c:pt idx="218">
                  <c:v>2.3410315456484758</c:v>
                </c:pt>
                <c:pt idx="219">
                  <c:v>2.3413878821443661</c:v>
                </c:pt>
                <c:pt idx="220">
                  <c:v>2.3417428665198377</c:v>
                </c:pt>
                <c:pt idx="221">
                  <c:v>2.3420965100111282</c:v>
                </c:pt>
                <c:pt idx="222">
                  <c:v>2.3424488237108232</c:v>
                </c:pt>
                <c:pt idx="223">
                  <c:v>2.3427998185703243</c:v>
                </c:pt>
                <c:pt idx="224">
                  <c:v>2.3431495054022751</c:v>
                </c:pt>
                <c:pt idx="225">
                  <c:v>2.3434978948829248</c:v>
                </c:pt>
                <c:pt idx="226">
                  <c:v>2.3438449975544482</c:v>
                </c:pt>
                <c:pt idx="227">
                  <c:v>2.3441908238272129</c:v>
                </c:pt>
                <c:pt idx="228">
                  <c:v>2.3445353839819987</c:v>
                </c:pt>
                <c:pt idx="229">
                  <c:v>2.3448786881721717</c:v>
                </c:pt>
                <c:pt idx="230">
                  <c:v>2.3452207464258095</c:v>
                </c:pt>
                <c:pt idx="231">
                  <c:v>2.3455615686477849</c:v>
                </c:pt>
                <c:pt idx="232">
                  <c:v>2.3459011646218064</c:v>
                </c:pt>
                <c:pt idx="233">
                  <c:v>2.3462395440124126</c:v>
                </c:pt>
                <c:pt idx="234">
                  <c:v>2.3465767163669273</c:v>
                </c:pt>
                <c:pt idx="235">
                  <c:v>2.3469126911173781</c:v>
                </c:pt>
                <c:pt idx="236">
                  <c:v>2.3472474775823682</c:v>
                </c:pt>
                <c:pt idx="237">
                  <c:v>2.3475810849689172</c:v>
                </c:pt>
                <c:pt idx="238">
                  <c:v>2.3479135223742582</c:v>
                </c:pt>
                <c:pt idx="239">
                  <c:v>2.3482447987876043</c:v>
                </c:pt>
                <c:pt idx="240">
                  <c:v>2.3485749230918747</c:v>
                </c:pt>
                <c:pt idx="241">
                  <c:v>2.3489039040653896</c:v>
                </c:pt>
                <c:pt idx="242">
                  <c:v>2.3492317503835292</c:v>
                </c:pt>
                <c:pt idx="243">
                  <c:v>2.3495584706203583</c:v>
                </c:pt>
                <c:pt idx="244">
                  <c:v>2.3498840732502235</c:v>
                </c:pt>
                <c:pt idx="245">
                  <c:v>2.3502085666493149</c:v>
                </c:pt>
                <c:pt idx="246">
                  <c:v>2.3505319590971969</c:v>
                </c:pt>
                <c:pt idx="247">
                  <c:v>2.3508542587783112</c:v>
                </c:pt>
                <c:pt idx="248">
                  <c:v>2.3511754737834494</c:v>
                </c:pt>
                <c:pt idx="249">
                  <c:v>2.3514956121111954</c:v>
                </c:pt>
                <c:pt idx="250">
                  <c:v>2.351814681669345</c:v>
                </c:pt>
                <c:pt idx="251">
                  <c:v>2.3521326902762905</c:v>
                </c:pt>
                <c:pt idx="252">
                  <c:v>2.3524496456623845</c:v>
                </c:pt>
                <c:pt idx="253">
                  <c:v>2.3527655554712776</c:v>
                </c:pt>
                <c:pt idx="254">
                  <c:v>2.3530804272612253</c:v>
                </c:pt>
                <c:pt idx="255">
                  <c:v>2.3533942685063769</c:v>
                </c:pt>
                <c:pt idx="256">
                  <c:v>2.3537070865980345</c:v>
                </c:pt>
                <c:pt idx="257">
                  <c:v>2.3540188888458919</c:v>
                </c:pt>
                <c:pt idx="258">
                  <c:v>2.3543296824792495</c:v>
                </c:pt>
                <c:pt idx="259">
                  <c:v>2.3546394746482036</c:v>
                </c:pt>
                <c:pt idx="260">
                  <c:v>2.3549482724248181</c:v>
                </c:pt>
                <c:pt idx="261">
                  <c:v>2.3552560828042708</c:v>
                </c:pt>
                <c:pt idx="262">
                  <c:v>2.3555629127059814</c:v>
                </c:pt>
                <c:pt idx="263">
                  <c:v>2.3558687689747164</c:v>
                </c:pt>
                <c:pt idx="264">
                  <c:v>2.356173658381675</c:v>
                </c:pt>
                <c:pt idx="265">
                  <c:v>2.3564775876255539</c:v>
                </c:pt>
                <c:pt idx="266">
                  <c:v>2.356780563333595</c:v>
                </c:pt>
                <c:pt idx="267">
                  <c:v>2.3570825920626119</c:v>
                </c:pt>
                <c:pt idx="268">
                  <c:v>2.3573836802999995</c:v>
                </c:pt>
                <c:pt idx="269">
                  <c:v>2.3576838344647237</c:v>
                </c:pt>
                <c:pt idx="270">
                  <c:v>2.3579830609082952</c:v>
                </c:pt>
                <c:pt idx="271">
                  <c:v>2.3582813659157238</c:v>
                </c:pt>
                <c:pt idx="272">
                  <c:v>2.3585787557064584</c:v>
                </c:pt>
                <c:pt idx="273">
                  <c:v>2.3588752364353081</c:v>
                </c:pt>
                <c:pt idx="274">
                  <c:v>2.3591708141933476</c:v>
                </c:pt>
                <c:pt idx="275">
                  <c:v>2.3594654950088074</c:v>
                </c:pt>
                <c:pt idx="276">
                  <c:v>2.3597592848479474</c:v>
                </c:pt>
                <c:pt idx="277">
                  <c:v>2.3600521896159168</c:v>
                </c:pt>
                <c:pt idx="278">
                  <c:v>2.3603442151575953</c:v>
                </c:pt>
                <c:pt idx="279">
                  <c:v>2.3606353672584262</c:v>
                </c:pt>
                <c:pt idx="280">
                  <c:v>2.3609256516452266</c:v>
                </c:pt>
                <c:pt idx="281">
                  <c:v>2.361215073986993</c:v>
                </c:pt>
                <c:pt idx="282">
                  <c:v>2.3615036398956848</c:v>
                </c:pt>
                <c:pt idx="283">
                  <c:v>2.361791354927</c:v>
                </c:pt>
                <c:pt idx="284">
                  <c:v>2.3620782245811336</c:v>
                </c:pt>
                <c:pt idx="285">
                  <c:v>2.3623642543035284</c:v>
                </c:pt>
                <c:pt idx="286">
                  <c:v>2.3626494494856058</c:v>
                </c:pt>
                <c:pt idx="287">
                  <c:v>2.362933815465492</c:v>
                </c:pt>
                <c:pt idx="288">
                  <c:v>2.363217357528725</c:v>
                </c:pt>
                <c:pt idx="289">
                  <c:v>2.3635000809089566</c:v>
                </c:pt>
                <c:pt idx="290">
                  <c:v>2.3637819907886359</c:v>
                </c:pt>
                <c:pt idx="291">
                  <c:v>2.3640630922996868</c:v>
                </c:pt>
                <c:pt idx="292">
                  <c:v>2.3643433905241715</c:v>
                </c:pt>
                <c:pt idx="293">
                  <c:v>2.3646228904949429</c:v>
                </c:pt>
                <c:pt idx="294">
                  <c:v>2.3649015971962886</c:v>
                </c:pt>
                <c:pt idx="295">
                  <c:v>2.3651795155645616</c:v>
                </c:pt>
                <c:pt idx="296">
                  <c:v>2.3654566504888024</c:v>
                </c:pt>
                <c:pt idx="297">
                  <c:v>2.3657330068113511</c:v>
                </c:pt>
                <c:pt idx="298">
                  <c:v>2.3660085893284464</c:v>
                </c:pt>
                <c:pt idx="299">
                  <c:v>2.3662834027908213</c:v>
                </c:pt>
                <c:pt idx="300">
                  <c:v>2.3665574519042809</c:v>
                </c:pt>
                <c:pt idx="301">
                  <c:v>2.3668307413302796</c:v>
                </c:pt>
                <c:pt idx="302">
                  <c:v>2.3671032756864818</c:v>
                </c:pt>
                <c:pt idx="303">
                  <c:v>2.3673750595473173</c:v>
                </c:pt>
                <c:pt idx="304">
                  <c:v>2.3676460974445281</c:v>
                </c:pt>
                <c:pt idx="305">
                  <c:v>2.3679163938677048</c:v>
                </c:pt>
                <c:pt idx="306">
                  <c:v>2.3681859532648142</c:v>
                </c:pt>
                <c:pt idx="307">
                  <c:v>2.3684547800427227</c:v>
                </c:pt>
                <c:pt idx="308">
                  <c:v>2.3687228785677057</c:v>
                </c:pt>
                <c:pt idx="309">
                  <c:v>2.3689902531659528</c:v>
                </c:pt>
                <c:pt idx="310">
                  <c:v>2.369256908124064</c:v>
                </c:pt>
                <c:pt idx="311">
                  <c:v>2.3695228476895385</c:v>
                </c:pt>
                <c:pt idx="312">
                  <c:v>2.3697880760712553</c:v>
                </c:pt>
                <c:pt idx="313">
                  <c:v>2.3700525974399476</c:v>
                </c:pt>
                <c:pt idx="314">
                  <c:v>2.3703164159286678</c:v>
                </c:pt>
                <c:pt idx="315">
                  <c:v>2.3705795356332473</c:v>
                </c:pt>
                <c:pt idx="316">
                  <c:v>2.3708419606127493</c:v>
                </c:pt>
                <c:pt idx="317">
                  <c:v>2.371103694889912</c:v>
                </c:pt>
                <c:pt idx="318">
                  <c:v>2.3713647424515889</c:v>
                </c:pt>
                <c:pt idx="319">
                  <c:v>2.3716251072491801</c:v>
                </c:pt>
                <c:pt idx="320">
                  <c:v>2.3718847931990563</c:v>
                </c:pt>
                <c:pt idx="321">
                  <c:v>2.3721438041829797</c:v>
                </c:pt>
                <c:pt idx="322">
                  <c:v>2.3724021440485146</c:v>
                </c:pt>
                <c:pt idx="323">
                  <c:v>2.3726598166094348</c:v>
                </c:pt>
                <c:pt idx="324">
                  <c:v>2.3729168256461239</c:v>
                </c:pt>
                <c:pt idx="325">
                  <c:v>2.3731731749059684</c:v>
                </c:pt>
                <c:pt idx="326">
                  <c:v>2.3734288681037476</c:v>
                </c:pt>
                <c:pt idx="327">
                  <c:v>2.3736839089220161</c:v>
                </c:pt>
                <c:pt idx="328">
                  <c:v>2.3739383010114796</c:v>
                </c:pt>
                <c:pt idx="329">
                  <c:v>2.3741920479913676</c:v>
                </c:pt>
                <c:pt idx="330">
                  <c:v>2.3744451534498001</c:v>
                </c:pt>
                <c:pt idx="331">
                  <c:v>2.3746976209441457</c:v>
                </c:pt>
                <c:pt idx="332">
                  <c:v>2.37494945400138</c:v>
                </c:pt>
                <c:pt idx="333">
                  <c:v>2.3752006561184347</c:v>
                </c:pt>
                <c:pt idx="334">
                  <c:v>2.3754512307625415</c:v>
                </c:pt>
                <c:pt idx="335">
                  <c:v>2.3757011813715745</c:v>
                </c:pt>
                <c:pt idx="336">
                  <c:v>2.3759505113543846</c:v>
                </c:pt>
                <c:pt idx="337">
                  <c:v>2.3761992240911298</c:v>
                </c:pt>
                <c:pt idx="338">
                  <c:v>2.3764473229336009</c:v>
                </c:pt>
                <c:pt idx="339">
                  <c:v>2.3766948112055433</c:v>
                </c:pt>
                <c:pt idx="340">
                  <c:v>2.3769416922029731</c:v>
                </c:pt>
                <c:pt idx="341">
                  <c:v>2.3771879691944893</c:v>
                </c:pt>
                <c:pt idx="342">
                  <c:v>2.377433645421581</c:v>
                </c:pt>
                <c:pt idx="343">
                  <c:v>2.3776787240989314</c:v>
                </c:pt>
                <c:pt idx="344">
                  <c:v>2.377923208414717</c:v>
                </c:pt>
                <c:pt idx="345">
                  <c:v>2.3781671015309014</c:v>
                </c:pt>
                <c:pt idx="346">
                  <c:v>2.3784104065835261</c:v>
                </c:pt>
                <c:pt idx="347">
                  <c:v>2.3786531266829991</c:v>
                </c:pt>
                <c:pt idx="348">
                  <c:v>2.3788952649143749</c:v>
                </c:pt>
                <c:pt idx="349">
                  <c:v>2.3791368243376358</c:v>
                </c:pt>
                <c:pt idx="350">
                  <c:v>2.3793778079879644</c:v>
                </c:pt>
                <c:pt idx="351">
                  <c:v>2.3796182188760171</c:v>
                </c:pt>
                <c:pt idx="352">
                  <c:v>2.3798580599881887</c:v>
                </c:pt>
                <c:pt idx="353">
                  <c:v>2.3800973342868792</c:v>
                </c:pt>
                <c:pt idx="354">
                  <c:v>2.3803360447107522</c:v>
                </c:pt>
                <c:pt idx="355">
                  <c:v>2.3805741941749914</c:v>
                </c:pt>
                <c:pt idx="356">
                  <c:v>2.380811785571554</c:v>
                </c:pt>
                <c:pt idx="357">
                  <c:v>2.3810488217694203</c:v>
                </c:pt>
                <c:pt idx="358">
                  <c:v>2.3812853056148411</c:v>
                </c:pt>
                <c:pt idx="359">
                  <c:v>2.3815212399315784</c:v>
                </c:pt>
                <c:pt idx="360">
                  <c:v>2.3817566275211473</c:v>
                </c:pt>
                <c:pt idx="361">
                  <c:v>2.381991471163051</c:v>
                </c:pt>
                <c:pt idx="362">
                  <c:v>2.3822257736150156</c:v>
                </c:pt>
                <c:pt idx="363">
                  <c:v>2.3824595376132178</c:v>
                </c:pt>
                <c:pt idx="364">
                  <c:v>2.3826927658725157</c:v>
                </c:pt>
                <c:pt idx="365">
                  <c:v>2.382925461086669</c:v>
                </c:pt>
                <c:pt idx="366">
                  <c:v>2.3831576259285638</c:v>
                </c:pt>
                <c:pt idx="367">
                  <c:v>2.3833892630504288</c:v>
                </c:pt>
                <c:pt idx="368">
                  <c:v>2.3836203750840497</c:v>
                </c:pt>
                <c:pt idx="369">
                  <c:v>2.3838509646409856</c:v>
                </c:pt>
                <c:pt idx="370">
                  <c:v>2.3840810343127736</c:v>
                </c:pt>
                <c:pt idx="371">
                  <c:v>2.3843105866711416</c:v>
                </c:pt>
                <c:pt idx="372">
                  <c:v>2.3845396242682075</c:v>
                </c:pt>
                <c:pt idx="373">
                  <c:v>2.3847681496366842</c:v>
                </c:pt>
                <c:pt idx="374">
                  <c:v>2.3849961652900769</c:v>
                </c:pt>
                <c:pt idx="375">
                  <c:v>2.3852236737228818</c:v>
                </c:pt>
                <c:pt idx="376">
                  <c:v>2.3854506774107764</c:v>
                </c:pt>
                <c:pt idx="377">
                  <c:v>2.3856771788108162</c:v>
                </c:pt>
                <c:pt idx="378">
                  <c:v>2.385903180361618</c:v>
                </c:pt>
                <c:pt idx="379">
                  <c:v>2.386128684483551</c:v>
                </c:pt>
                <c:pt idx="380">
                  <c:v>2.3863536935789202</c:v>
                </c:pt>
                <c:pt idx="381">
                  <c:v>2.3865782100321455</c:v>
                </c:pt>
                <c:pt idx="382">
                  <c:v>2.3868022362099461</c:v>
                </c:pt>
                <c:pt idx="383">
                  <c:v>2.3870257744615127</c:v>
                </c:pt>
                <c:pt idx="384">
                  <c:v>2.3872488271186869</c:v>
                </c:pt>
                <c:pt idx="385">
                  <c:v>2.387471396496132</c:v>
                </c:pt>
                <c:pt idx="386">
                  <c:v>2.3876934848915039</c:v>
                </c:pt>
                <c:pt idx="387">
                  <c:v>2.3879150945856202</c:v>
                </c:pt>
                <c:pt idx="388">
                  <c:v>2.3881362278426268</c:v>
                </c:pt>
                <c:pt idx="389">
                  <c:v>2.3883568869101617</c:v>
                </c:pt>
                <c:pt idx="390">
                  <c:v>2.3885770740195174</c:v>
                </c:pt>
                <c:pt idx="391">
                  <c:v>2.3887967913858033</c:v>
                </c:pt>
                <c:pt idx="392">
                  <c:v>2.3890160412080998</c:v>
                </c:pt>
                <c:pt idx="393">
                  <c:v>2.3892348256696208</c:v>
                </c:pt>
                <c:pt idx="394">
                  <c:v>2.3894531469378628</c:v>
                </c:pt>
                <c:pt idx="395">
                  <c:v>2.3896710071647598</c:v>
                </c:pt>
                <c:pt idx="396">
                  <c:v>2.3898884084868346</c:v>
                </c:pt>
                <c:pt idx="397">
                  <c:v>2.3901053530253469</c:v>
                </c:pt>
                <c:pt idx="398">
                  <c:v>2.3903218428864412</c:v>
                </c:pt>
                <c:pt idx="399">
                  <c:v>2.3905378801612907</c:v>
                </c:pt>
                <c:pt idx="400">
                  <c:v>2.3907534669262431</c:v>
                </c:pt>
                <c:pt idx="401">
                  <c:v>2.3909686052429602</c:v>
                </c:pt>
                <c:pt idx="402">
                  <c:v>2.3911832971585594</c:v>
                </c:pt>
                <c:pt idx="403">
                  <c:v>2.3913975447057521</c:v>
                </c:pt>
                <c:pt idx="404">
                  <c:v>2.3916113499029801</c:v>
                </c:pt>
                <c:pt idx="405">
                  <c:v>2.3918247147545513</c:v>
                </c:pt>
                <c:pt idx="406">
                  <c:v>2.3920376412507727</c:v>
                </c:pt>
                <c:pt idx="407">
                  <c:v>2.3922501313680824</c:v>
                </c:pt>
                <c:pt idx="408">
                  <c:v>2.3924621870691816</c:v>
                </c:pt>
                <c:pt idx="409">
                  <c:v>2.3926738103031604</c:v>
                </c:pt>
                <c:pt idx="410">
                  <c:v>2.3928850030056279</c:v>
                </c:pt>
                <c:pt idx="411">
                  <c:v>2.3930957670988371</c:v>
                </c:pt>
                <c:pt idx="412">
                  <c:v>2.3933061044918089</c:v>
                </c:pt>
                <c:pt idx="413">
                  <c:v>2.3935160170804561</c:v>
                </c:pt>
                <c:pt idx="414">
                  <c:v>2.3937255067477037</c:v>
                </c:pt>
                <c:pt idx="415">
                  <c:v>2.3939345753636094</c:v>
                </c:pt>
                <c:pt idx="416">
                  <c:v>2.3941432247854819</c:v>
                </c:pt>
                <c:pt idx="417">
                  <c:v>2.3943514568580002</c:v>
                </c:pt>
                <c:pt idx="418">
                  <c:v>2.3945592734133267</c:v>
                </c:pt>
                <c:pt idx="419">
                  <c:v>2.3947666762712227</c:v>
                </c:pt>
                <c:pt idx="420">
                  <c:v>2.3949736672391642</c:v>
                </c:pt>
                <c:pt idx="421">
                  <c:v>2.3951802481124491</c:v>
                </c:pt>
                <c:pt idx="422">
                  <c:v>2.395386420674313</c:v>
                </c:pt>
                <c:pt idx="423">
                  <c:v>2.3955921866960339</c:v>
                </c:pt>
                <c:pt idx="424">
                  <c:v>2.395797547937045</c:v>
                </c:pt>
                <c:pt idx="425">
                  <c:v>2.3960025061450372</c:v>
                </c:pt>
                <c:pt idx="426">
                  <c:v>2.3962070630560683</c:v>
                </c:pt>
                <c:pt idx="427">
                  <c:v>2.3964112203946666</c:v>
                </c:pt>
                <c:pt idx="428">
                  <c:v>2.3966149798739322</c:v>
                </c:pt>
                <c:pt idx="429">
                  <c:v>2.3968183431956422</c:v>
                </c:pt>
                <c:pt idx="430">
                  <c:v>2.3970213120503501</c:v>
                </c:pt>
                <c:pt idx="431">
                  <c:v>2.3972238881174857</c:v>
                </c:pt>
                <c:pt idx="432">
                  <c:v>2.3974260730654553</c:v>
                </c:pt>
                <c:pt idx="433">
                  <c:v>2.3976278685517363</c:v>
                </c:pt>
                <c:pt idx="434">
                  <c:v>2.3978292762229776</c:v>
                </c:pt>
                <c:pt idx="435">
                  <c:v>2.3980302977150929</c:v>
                </c:pt>
                <c:pt idx="436">
                  <c:v>2.3982309346533555</c:v>
                </c:pt>
                <c:pt idx="437">
                  <c:v>2.3984311886524909</c:v>
                </c:pt>
                <c:pt idx="438">
                  <c:v>2.3986310613167716</c:v>
                </c:pt>
                <c:pt idx="439">
                  <c:v>2.398830554240106</c:v>
                </c:pt>
                <c:pt idx="440">
                  <c:v>2.3990296690061301</c:v>
                </c:pt>
                <c:pt idx="441">
                  <c:v>2.3992284071882968</c:v>
                </c:pt>
                <c:pt idx="442">
                  <c:v>2.3994267703499625</c:v>
                </c:pt>
                <c:pt idx="443">
                  <c:v>2.3996247600444782</c:v>
                </c:pt>
                <c:pt idx="444">
                  <c:v>2.3998223778152719</c:v>
                </c:pt>
                <c:pt idx="445">
                  <c:v>2.4000196251959371</c:v>
                </c:pt>
                <c:pt idx="446">
                  <c:v>2.4002165037103165</c:v>
                </c:pt>
                <c:pt idx="447">
                  <c:v>2.4004130148725844</c:v>
                </c:pt>
                <c:pt idx="448">
                  <c:v>2.4006091601873312</c:v>
                </c:pt>
                <c:pt idx="449">
                  <c:v>2.4008049411496462</c:v>
                </c:pt>
                <c:pt idx="450">
                  <c:v>2.4010003592451943</c:v>
                </c:pt>
                <c:pt idx="451">
                  <c:v>2.4011954159503008</c:v>
                </c:pt>
                <c:pt idx="452">
                  <c:v>2.4013901127320292</c:v>
                </c:pt>
                <c:pt idx="453">
                  <c:v>2.4015844510482585</c:v>
                </c:pt>
                <c:pt idx="454">
                  <c:v>2.4017784323477613</c:v>
                </c:pt>
                <c:pt idx="455">
                  <c:v>2.4019720580702821</c:v>
                </c:pt>
                <c:pt idx="456">
                  <c:v>2.402165329646611</c:v>
                </c:pt>
                <c:pt idx="457">
                  <c:v>2.4023582484986603</c:v>
                </c:pt>
                <c:pt idx="458">
                  <c:v>2.4025508160395388</c:v>
                </c:pt>
                <c:pt idx="459">
                  <c:v>2.4027430336736244</c:v>
                </c:pt>
                <c:pt idx="460">
                  <c:v>2.4029349027966385</c:v>
                </c:pt>
                <c:pt idx="461">
                  <c:v>2.4031264247957171</c:v>
                </c:pt>
                <c:pt idx="462">
                  <c:v>2.4033176010494808</c:v>
                </c:pt>
                <c:pt idx="463">
                  <c:v>2.4035084329281089</c:v>
                </c:pt>
                <c:pt idx="464">
                  <c:v>2.4036989217934046</c:v>
                </c:pt>
                <c:pt idx="465">
                  <c:v>2.4038890689988683</c:v>
                </c:pt>
                <c:pt idx="466">
                  <c:v>2.404078875889764</c:v>
                </c:pt>
                <c:pt idx="467">
                  <c:v>2.4042683438031864</c:v>
                </c:pt>
                <c:pt idx="468">
                  <c:v>2.4044574740681286</c:v>
                </c:pt>
                <c:pt idx="469">
                  <c:v>2.4046462680055494</c:v>
                </c:pt>
                <c:pt idx="470">
                  <c:v>2.4048347269284367</c:v>
                </c:pt>
                <c:pt idx="471">
                  <c:v>2.4050228521418737</c:v>
                </c:pt>
                <c:pt idx="472">
                  <c:v>2.4052106449431045</c:v>
                </c:pt>
                <c:pt idx="473">
                  <c:v>2.4053981066215941</c:v>
                </c:pt>
                <c:pt idx="474">
                  <c:v>2.4055852384590954</c:v>
                </c:pt>
                <c:pt idx="475">
                  <c:v>2.4057720417297075</c:v>
                </c:pt>
                <c:pt idx="476">
                  <c:v>2.4059585176999416</c:v>
                </c:pt>
                <c:pt idx="477">
                  <c:v>2.4061446676287788</c:v>
                </c:pt>
                <c:pt idx="478">
                  <c:v>2.4063304927677311</c:v>
                </c:pt>
                <c:pt idx="479">
                  <c:v>2.4065159943609027</c:v>
                </c:pt>
                <c:pt idx="480">
                  <c:v>2.4067011736450481</c:v>
                </c:pt>
                <c:pt idx="481">
                  <c:v>2.4068860318496306</c:v>
                </c:pt>
                <c:pt idx="482">
                  <c:v>2.4070705701968804</c:v>
                </c:pt>
                <c:pt idx="483">
                  <c:v>2.4072547899018528</c:v>
                </c:pt>
                <c:pt idx="484">
                  <c:v>2.4074386921724842</c:v>
                </c:pt>
                <c:pt idx="485">
                  <c:v>2.407622278209649</c:v>
                </c:pt>
                <c:pt idx="486">
                  <c:v>2.4078055492072141</c:v>
                </c:pt>
                <c:pt idx="487">
                  <c:v>2.4079885063520963</c:v>
                </c:pt>
                <c:pt idx="488">
                  <c:v>2.4081711508243155</c:v>
                </c:pt>
                <c:pt idx="489">
                  <c:v>2.4083534837970486</c:v>
                </c:pt>
                <c:pt idx="490">
                  <c:v>2.4085355064366838</c:v>
                </c:pt>
                <c:pt idx="491">
                  <c:v>2.408717219902873</c:v>
                </c:pt>
                <c:pt idx="492">
                  <c:v>2.4088986253485847</c:v>
                </c:pt>
                <c:pt idx="493">
                  <c:v>2.4090797239201569</c:v>
                </c:pt>
                <c:pt idx="494">
                  <c:v>2.4092605167573464</c:v>
                </c:pt>
                <c:pt idx="495">
                  <c:v>2.4094410049933819</c:v>
                </c:pt>
                <c:pt idx="496">
                  <c:v>2.409621189755013</c:v>
                </c:pt>
                <c:pt idx="497">
                  <c:v>2.4098010721625616</c:v>
                </c:pt>
                <c:pt idx="498">
                  <c:v>2.4099806533299706</c:v>
                </c:pt>
                <c:pt idx="499">
                  <c:v>2.4101599343648519</c:v>
                </c:pt>
                <c:pt idx="500">
                  <c:v>2.4103389163685383</c:v>
                </c:pt>
                <c:pt idx="501">
                  <c:v>2.4105176004361271</c:v>
                </c:pt>
                <c:pt idx="502">
                  <c:v>2.4106959876565313</c:v>
                </c:pt>
                <c:pt idx="503">
                  <c:v>2.4108740791125252</c:v>
                </c:pt>
                <c:pt idx="504">
                  <c:v>2.4110518758807915</c:v>
                </c:pt>
                <c:pt idx="505">
                  <c:v>2.4112293790319681</c:v>
                </c:pt>
                <c:pt idx="506">
                  <c:v>2.4114065896306918</c:v>
                </c:pt>
                <c:pt idx="507">
                  <c:v>2.4115835087356463</c:v>
                </c:pt>
                <c:pt idx="508">
                  <c:v>2.4117601373996065</c:v>
                </c:pt>
                <c:pt idx="509">
                  <c:v>2.411936476669482</c:v>
                </c:pt>
                <c:pt idx="510">
                  <c:v>2.4121125275863617</c:v>
                </c:pt>
                <c:pt idx="511">
                  <c:v>2.4122882911855581</c:v>
                </c:pt>
                <c:pt idx="512">
                  <c:v>2.4124637684966492</c:v>
                </c:pt>
                <c:pt idx="513">
                  <c:v>2.4126389605435246</c:v>
                </c:pt>
                <c:pt idx="514">
                  <c:v>2.4128138683444225</c:v>
                </c:pt>
                <c:pt idx="515">
                  <c:v>2.4129884929119778</c:v>
                </c:pt>
                <c:pt idx="516">
                  <c:v>2.4131628352532588</c:v>
                </c:pt>
                <c:pt idx="517">
                  <c:v>2.4133368963698119</c:v>
                </c:pt>
                <c:pt idx="518">
                  <c:v>2.4135106772577011</c:v>
                </c:pt>
                <c:pt idx="519">
                  <c:v>2.4136841789075483</c:v>
                </c:pt>
                <c:pt idx="520">
                  <c:v>2.4138574023045734</c:v>
                </c:pt>
                <c:pt idx="521">
                  <c:v>2.4140303484286352</c:v>
                </c:pt>
                <c:pt idx="522">
                  <c:v>2.4142030182542702</c:v>
                </c:pt>
                <c:pt idx="523">
                  <c:v>2.4143754127507306</c:v>
                </c:pt>
                <c:pt idx="524">
                  <c:v>2.4145475328820249</c:v>
                </c:pt>
                <c:pt idx="525">
                  <c:v>2.4147193796069542</c:v>
                </c:pt>
                <c:pt idx="526">
                  <c:v>2.4148909538791523</c:v>
                </c:pt>
                <c:pt idx="527">
                  <c:v>2.4150622566471212</c:v>
                </c:pt>
                <c:pt idx="528">
                  <c:v>2.4152332888542696</c:v>
                </c:pt>
                <c:pt idx="529">
                  <c:v>2.4154040514389501</c:v>
                </c:pt>
                <c:pt idx="530">
                  <c:v>2.4155745453344952</c:v>
                </c:pt>
                <c:pt idx="531">
                  <c:v>2.415744771469253</c:v>
                </c:pt>
                <c:pt idx="532">
                  <c:v>2.4159147307666244</c:v>
                </c:pt>
                <c:pt idx="533">
                  <c:v>2.4160844241450983</c:v>
                </c:pt>
                <c:pt idx="534">
                  <c:v>2.4162538525182864</c:v>
                </c:pt>
                <c:pt idx="535">
                  <c:v>2.4164230167949583</c:v>
                </c:pt>
                <c:pt idx="536">
                  <c:v>2.4165919178790767</c:v>
                </c:pt>
                <c:pt idx="537">
                  <c:v>2.4167605566698311</c:v>
                </c:pt>
                <c:pt idx="538">
                  <c:v>2.4169289340616724</c:v>
                </c:pt>
                <c:pt idx="539">
                  <c:v>2.4170970509443461</c:v>
                </c:pt>
                <c:pt idx="540">
                  <c:v>2.4172649082029265</c:v>
                </c:pt>
                <c:pt idx="541">
                  <c:v>2.4174325067178479</c:v>
                </c:pt>
                <c:pt idx="542">
                  <c:v>2.41759984736494</c:v>
                </c:pt>
                <c:pt idx="543">
                  <c:v>2.4177669310154597</c:v>
                </c:pt>
                <c:pt idx="544">
                  <c:v>2.4179337585361216</c:v>
                </c:pt>
                <c:pt idx="545">
                  <c:v>2.418100330789132</c:v>
                </c:pt>
                <c:pt idx="546">
                  <c:v>2.4182666486322195</c:v>
                </c:pt>
                <c:pt idx="547">
                  <c:v>2.4184327129186669</c:v>
                </c:pt>
                <c:pt idx="548">
                  <c:v>2.4185985244973427</c:v>
                </c:pt>
                <c:pt idx="549">
                  <c:v>2.4187640842127305</c:v>
                </c:pt>
                <c:pt idx="550">
                  <c:v>2.4189293929049613</c:v>
                </c:pt>
                <c:pt idx="551">
                  <c:v>2.4190944514098423</c:v>
                </c:pt>
                <c:pt idx="552">
                  <c:v>2.4192592605588876</c:v>
                </c:pt>
                <c:pt idx="553">
                  <c:v>2.4194238211793486</c:v>
                </c:pt>
                <c:pt idx="554">
                  <c:v>2.4195881340942433</c:v>
                </c:pt>
                <c:pt idx="555">
                  <c:v>2.4197522001223839</c:v>
                </c:pt>
                <c:pt idx="556">
                  <c:v>2.419916020078408</c:v>
                </c:pt>
                <c:pt idx="557">
                  <c:v>2.4200795947728064</c:v>
                </c:pt>
                <c:pt idx="558">
                  <c:v>2.4202429250119515</c:v>
                </c:pt>
                <c:pt idx="559">
                  <c:v>2.4204060115981254</c:v>
                </c:pt>
                <c:pt idx="560">
                  <c:v>2.4205688553295492</c:v>
                </c:pt>
                <c:pt idx="561">
                  <c:v>2.420731457000409</c:v>
                </c:pt>
                <c:pt idx="562">
                  <c:v>2.4208938174008843</c:v>
                </c:pt>
                <c:pt idx="563">
                  <c:v>2.4210559373171758</c:v>
                </c:pt>
                <c:pt idx="564">
                  <c:v>2.4212178175315309</c:v>
                </c:pt>
                <c:pt idx="565">
                  <c:v>2.4213794588222735</c:v>
                </c:pt>
                <c:pt idx="566">
                  <c:v>2.4215408619638259</c:v>
                </c:pt>
                <c:pt idx="567">
                  <c:v>2.4217020277267407</c:v>
                </c:pt>
                <c:pt idx="568">
                  <c:v>2.4218629568777219</c:v>
                </c:pt>
                <c:pt idx="569">
                  <c:v>2.4220236501796553</c:v>
                </c:pt>
                <c:pt idx="570">
                  <c:v>2.4221841083916296</c:v>
                </c:pt>
                <c:pt idx="571">
                  <c:v>2.4223443322689659</c:v>
                </c:pt>
                <c:pt idx="572">
                  <c:v>2.4225043225632419</c:v>
                </c:pt>
                <c:pt idx="573">
                  <c:v>2.4226640800223147</c:v>
                </c:pt>
                <c:pt idx="574">
                  <c:v>2.4228236053903487</c:v>
                </c:pt>
                <c:pt idx="575">
                  <c:v>2.4229828994078382</c:v>
                </c:pt>
                <c:pt idx="576">
                  <c:v>2.4231419628116337</c:v>
                </c:pt>
                <c:pt idx="577">
                  <c:v>2.423300796334964</c:v>
                </c:pt>
                <c:pt idx="578">
                  <c:v>2.4234594007074612</c:v>
                </c:pt>
                <c:pt idx="579">
                  <c:v>2.4236177766551856</c:v>
                </c:pt>
                <c:pt idx="580">
                  <c:v>2.4237759249006472</c:v>
                </c:pt>
                <c:pt idx="581">
                  <c:v>2.4239338461628308</c:v>
                </c:pt>
                <c:pt idx="582">
                  <c:v>2.4240915411572184</c:v>
                </c:pt>
                <c:pt idx="583">
                  <c:v>2.4242490105958128</c:v>
                </c:pt>
                <c:pt idx="584">
                  <c:v>2.4244062551871597</c:v>
                </c:pt>
                <c:pt idx="585">
                  <c:v>2.4245632756363724</c:v>
                </c:pt>
                <c:pt idx="586">
                  <c:v>2.4247200726451501</c:v>
                </c:pt>
                <c:pt idx="587">
                  <c:v>2.4248766469118048</c:v>
                </c:pt>
                <c:pt idx="588">
                  <c:v>2.4250329991312811</c:v>
                </c:pt>
                <c:pt idx="589">
                  <c:v>2.4251891299951778</c:v>
                </c:pt>
                <c:pt idx="590">
                  <c:v>2.4253450401917709</c:v>
                </c:pt>
                <c:pt idx="591">
                  <c:v>2.4255007304060348</c:v>
                </c:pt>
                <c:pt idx="592">
                  <c:v>2.4256562013196623</c:v>
                </c:pt>
                <c:pt idx="593">
                  <c:v>2.4258114536110877</c:v>
                </c:pt>
                <c:pt idx="594">
                  <c:v>2.4259664879555078</c:v>
                </c:pt>
                <c:pt idx="595">
                  <c:v>2.4261213050249006</c:v>
                </c:pt>
                <c:pt idx="596">
                  <c:v>2.4262759054880494</c:v>
                </c:pt>
                <c:pt idx="597">
                  <c:v>2.4264302900105594</c:v>
                </c:pt>
                <c:pt idx="598">
                  <c:v>2.4265844592548822</c:v>
                </c:pt>
                <c:pt idx="599">
                  <c:v>2.4267384138803321</c:v>
                </c:pt>
                <c:pt idx="600">
                  <c:v>2.4268921545431086</c:v>
                </c:pt>
                <c:pt idx="601">
                  <c:v>2.427045681896316</c:v>
                </c:pt>
                <c:pt idx="602">
                  <c:v>2.4271989965899827</c:v>
                </c:pt>
                <c:pt idx="603">
                  <c:v>2.4273520992710806</c:v>
                </c:pt>
                <c:pt idx="604">
                  <c:v>2.4275049905835449</c:v>
                </c:pt>
                <c:pt idx="605">
                  <c:v>2.4276576711682933</c:v>
                </c:pt>
                <c:pt idx="606">
                  <c:v>2.4278101416632447</c:v>
                </c:pt>
                <c:pt idx="607">
                  <c:v>2.4279624027033391</c:v>
                </c:pt>
                <c:pt idx="608">
                  <c:v>2.4281144549205544</c:v>
                </c:pt>
                <c:pt idx="609">
                  <c:v>2.4282662989439285</c:v>
                </c:pt>
                <c:pt idx="610">
                  <c:v>2.4284179353995734</c:v>
                </c:pt>
                <c:pt idx="611">
                  <c:v>2.4285693649106976</c:v>
                </c:pt>
                <c:pt idx="612">
                  <c:v>2.4287205880976224</c:v>
                </c:pt>
                <c:pt idx="613">
                  <c:v>2.4288716055777986</c:v>
                </c:pt>
                <c:pt idx="614">
                  <c:v>2.4290224179658271</c:v>
                </c:pt>
                <c:pt idx="615">
                  <c:v>2.4291730258734767</c:v>
                </c:pt>
                <c:pt idx="616">
                  <c:v>2.4293234299096982</c:v>
                </c:pt>
                <c:pt idx="617">
                  <c:v>2.4294736306806457</c:v>
                </c:pt>
                <c:pt idx="618">
                  <c:v>2.4296236287896926</c:v>
                </c:pt>
                <c:pt idx="619">
                  <c:v>2.4297734248374483</c:v>
                </c:pt>
                <c:pt idx="620">
                  <c:v>2.4299230194217758</c:v>
                </c:pt>
                <c:pt idx="621">
                  <c:v>2.4300724131378084</c:v>
                </c:pt>
                <c:pt idx="622">
                  <c:v>2.4302216065779678</c:v>
                </c:pt>
                <c:pt idx="623">
                  <c:v>2.4303706003319796</c:v>
                </c:pt>
                <c:pt idx="624">
                  <c:v>2.4305193949868884</c:v>
                </c:pt>
                <c:pt idx="625">
                  <c:v>2.4306679911270774</c:v>
                </c:pt>
                <c:pt idx="626">
                  <c:v>2.4308163893342836</c:v>
                </c:pt>
                <c:pt idx="627">
                  <c:v>2.430964590187612</c:v>
                </c:pt>
                <c:pt idx="628">
                  <c:v>2.4311125942635545</c:v>
                </c:pt>
                <c:pt idx="629">
                  <c:v>2.4312604021360045</c:v>
                </c:pt>
                <c:pt idx="630">
                  <c:v>2.431408014376272</c:v>
                </c:pt>
                <c:pt idx="631">
                  <c:v>2.4315554315531007</c:v>
                </c:pt>
                <c:pt idx="632">
                  <c:v>2.4317026542326836</c:v>
                </c:pt>
                <c:pt idx="633">
                  <c:v>2.4318496829786769</c:v>
                </c:pt>
                <c:pt idx="634">
                  <c:v>2.431996518352217</c:v>
                </c:pt>
                <c:pt idx="635">
                  <c:v>2.4321431609119339</c:v>
                </c:pt>
                <c:pt idx="636">
                  <c:v>2.4322896112139687</c:v>
                </c:pt>
                <c:pt idx="637">
                  <c:v>2.4324358698119868</c:v>
                </c:pt>
                <c:pt idx="638">
                  <c:v>2.4325819372571935</c:v>
                </c:pt>
                <c:pt idx="639">
                  <c:v>2.4327278140983486</c:v>
                </c:pt>
                <c:pt idx="640">
                  <c:v>2.4328735008817808</c:v>
                </c:pt>
                <c:pt idx="641">
                  <c:v>2.4330189981514021</c:v>
                </c:pt>
                <c:pt idx="642">
                  <c:v>2.4331643064487234</c:v>
                </c:pt>
                <c:pt idx="643">
                  <c:v>2.4333094263128676</c:v>
                </c:pt>
                <c:pt idx="644">
                  <c:v>2.4334543582805845</c:v>
                </c:pt>
                <c:pt idx="645">
                  <c:v>2.4335991028862649</c:v>
                </c:pt>
                <c:pt idx="646">
                  <c:v>2.4337436606619538</c:v>
                </c:pt>
                <c:pt idx="647">
                  <c:v>2.4338880321373653</c:v>
                </c:pt>
                <c:pt idx="648">
                  <c:v>2.4340322178398952</c:v>
                </c:pt>
                <c:pt idx="649">
                  <c:v>2.4341762182946369</c:v>
                </c:pt>
                <c:pt idx="650">
                  <c:v>2.4343200340243927</c:v>
                </c:pt>
                <c:pt idx="651">
                  <c:v>2.4344636655496883</c:v>
                </c:pt>
                <c:pt idx="652">
                  <c:v>2.4346071133887857</c:v>
                </c:pt>
                <c:pt idx="653">
                  <c:v>2.4347503780576973</c:v>
                </c:pt>
                <c:pt idx="654">
                  <c:v>2.434893460070199</c:v>
                </c:pt>
                <c:pt idx="655">
                  <c:v>2.4350363599378424</c:v>
                </c:pt>
                <c:pt idx="656">
                  <c:v>2.4351790781699685</c:v>
                </c:pt>
                <c:pt idx="657">
                  <c:v>2.43532161527372</c:v>
                </c:pt>
                <c:pt idx="658">
                  <c:v>2.4354639717540558</c:v>
                </c:pt>
                <c:pt idx="659">
                  <c:v>2.4356061481137612</c:v>
                </c:pt>
                <c:pt idx="660">
                  <c:v>2.4357481448534628</c:v>
                </c:pt>
                <c:pt idx="661">
                  <c:v>2.4358899624716392</c:v>
                </c:pt>
                <c:pt idx="662">
                  <c:v>2.4360316014646353</c:v>
                </c:pt>
                <c:pt idx="663">
                  <c:v>2.4361730623266724</c:v>
                </c:pt>
                <c:pt idx="664">
                  <c:v>2.4363143455498624</c:v>
                </c:pt>
                <c:pt idx="665">
                  <c:v>2.4364554516242194</c:v>
                </c:pt>
                <c:pt idx="666">
                  <c:v>2.4365963810376718</c:v>
                </c:pt>
                <c:pt idx="667">
                  <c:v>2.4367371342760737</c:v>
                </c:pt>
                <c:pt idx="668">
                  <c:v>2.4368777118232172</c:v>
                </c:pt>
                <c:pt idx="669">
                  <c:v>2.437018114160844</c:v>
                </c:pt>
                <c:pt idx="670">
                  <c:v>2.4371583417686589</c:v>
                </c:pt>
                <c:pt idx="671">
                  <c:v>2.4372983951243379</c:v>
                </c:pt>
                <c:pt idx="672">
                  <c:v>2.4374382747035437</c:v>
                </c:pt>
                <c:pt idx="673">
                  <c:v>2.4375779809799347</c:v>
                </c:pt>
                <c:pt idx="674">
                  <c:v>2.4377175144251755</c:v>
                </c:pt>
                <c:pt idx="675">
                  <c:v>2.4378568755089525</c:v>
                </c:pt>
                <c:pt idx="676">
                  <c:v>2.4379960646989796</c:v>
                </c:pt>
                <c:pt idx="677">
                  <c:v>2.4381350824610148</c:v>
                </c:pt>
                <c:pt idx="678">
                  <c:v>2.438273929258866</c:v>
                </c:pt>
                <c:pt idx="679">
                  <c:v>2.4384126055544071</c:v>
                </c:pt>
                <c:pt idx="680">
                  <c:v>2.4385511118075849</c:v>
                </c:pt>
                <c:pt idx="681">
                  <c:v>2.4386894484764312</c:v>
                </c:pt>
                <c:pt idx="682">
                  <c:v>2.4388276160170754</c:v>
                </c:pt>
                <c:pt idx="683">
                  <c:v>2.4389656148837524</c:v>
                </c:pt>
                <c:pt idx="684">
                  <c:v>2.4391034455288141</c:v>
                </c:pt>
                <c:pt idx="685">
                  <c:v>2.4392411084027423</c:v>
                </c:pt>
                <c:pt idx="686">
                  <c:v>2.4393786039541552</c:v>
                </c:pt>
                <c:pt idx="687">
                  <c:v>2.4395159326298206</c:v>
                </c:pt>
                <c:pt idx="688">
                  <c:v>2.4396530948746653</c:v>
                </c:pt>
                <c:pt idx="689">
                  <c:v>2.4397900911317851</c:v>
                </c:pt>
                <c:pt idx="690">
                  <c:v>2.4399269218424555</c:v>
                </c:pt>
                <c:pt idx="691">
                  <c:v>2.4400635874461427</c:v>
                </c:pt>
                <c:pt idx="692">
                  <c:v>2.4402000883805104</c:v>
                </c:pt>
                <c:pt idx="693">
                  <c:v>2.4403364250814334</c:v>
                </c:pt>
                <c:pt idx="694">
                  <c:v>2.440472597983006</c:v>
                </c:pt>
                <c:pt idx="695">
                  <c:v>2.4406086075175515</c:v>
                </c:pt>
                <c:pt idx="696">
                  <c:v>2.4407444541156322</c:v>
                </c:pt>
                <c:pt idx="697">
                  <c:v>2.440880138206059</c:v>
                </c:pt>
                <c:pt idx="698">
                  <c:v>2.4410156602159017</c:v>
                </c:pt>
                <c:pt idx="699">
                  <c:v>2.4411510205704978</c:v>
                </c:pt>
                <c:pt idx="700">
                  <c:v>2.4412862196934628</c:v>
                </c:pt>
                <c:pt idx="701">
                  <c:v>2.4414212580066978</c:v>
                </c:pt>
                <c:pt idx="702">
                  <c:v>2.4415561359304014</c:v>
                </c:pt>
                <c:pt idx="703">
                  <c:v>2.4416908538830775</c:v>
                </c:pt>
                <c:pt idx="704">
                  <c:v>2.4418254122815437</c:v>
                </c:pt>
                <c:pt idx="705">
                  <c:v>2.4419598115409427</c:v>
                </c:pt>
                <c:pt idx="706">
                  <c:v>2.4420940520747503</c:v>
                </c:pt>
                <c:pt idx="707">
                  <c:v>2.4422281342947834</c:v>
                </c:pt>
                <c:pt idx="708">
                  <c:v>2.4423620586112111</c:v>
                </c:pt>
                <c:pt idx="709">
                  <c:v>2.4424958254325611</c:v>
                </c:pt>
                <c:pt idx="710">
                  <c:v>2.4426294351657312</c:v>
                </c:pt>
                <c:pt idx="711">
                  <c:v>2.4427628882159969</c:v>
                </c:pt>
                <c:pt idx="712">
                  <c:v>2.4428961849870183</c:v>
                </c:pt>
                <c:pt idx="713">
                  <c:v>2.4430293258808531</c:v>
                </c:pt>
                <c:pt idx="714">
                  <c:v>2.4431623112979604</c:v>
                </c:pt>
                <c:pt idx="715">
                  <c:v>2.4432951416372131</c:v>
                </c:pt>
                <c:pt idx="716">
                  <c:v>2.4434278172959045</c:v>
                </c:pt>
                <c:pt idx="717">
                  <c:v>2.443560338669756</c:v>
                </c:pt>
                <c:pt idx="718">
                  <c:v>2.4436927061529286</c:v>
                </c:pt>
                <c:pt idx="719">
                  <c:v>2.4438249201380269</c:v>
                </c:pt>
                <c:pt idx="720">
                  <c:v>2.4439569810161119</c:v>
                </c:pt>
                <c:pt idx="721">
                  <c:v>2.4440888891767054</c:v>
                </c:pt>
                <c:pt idx="722">
                  <c:v>2.4442206450078006</c:v>
                </c:pt>
                <c:pt idx="723">
                  <c:v>2.4443522488958691</c:v>
                </c:pt>
                <c:pt idx="724">
                  <c:v>2.4444837012258693</c:v>
                </c:pt>
                <c:pt idx="725">
                  <c:v>2.444615002381255</c:v>
                </c:pt>
                <c:pt idx="726">
                  <c:v>2.4447461527439813</c:v>
                </c:pt>
                <c:pt idx="727">
                  <c:v>2.4448771526945157</c:v>
                </c:pt>
                <c:pt idx="728">
                  <c:v>2.4450080026118424</c:v>
                </c:pt>
                <c:pt idx="729">
                  <c:v>2.4451387028734732</c:v>
                </c:pt>
                <c:pt idx="730">
                  <c:v>2.4452692538554532</c:v>
                </c:pt>
                <c:pt idx="731">
                  <c:v>2.4453996559323694</c:v>
                </c:pt>
                <c:pt idx="732">
                  <c:v>2.4455299094773584</c:v>
                </c:pt>
                <c:pt idx="733">
                  <c:v>2.445660014862113</c:v>
                </c:pt>
                <c:pt idx="734">
                  <c:v>2.4457899724568914</c:v>
                </c:pt>
                <c:pt idx="735">
                  <c:v>2.4459197826305226</c:v>
                </c:pt>
                <c:pt idx="736">
                  <c:v>2.4460494457504165</c:v>
                </c:pt>
                <c:pt idx="737">
                  <c:v>2.4461789621825685</c:v>
                </c:pt>
                <c:pt idx="738">
                  <c:v>2.4463083322915686</c:v>
                </c:pt>
                <c:pt idx="739">
                  <c:v>2.4464375564406082</c:v>
                </c:pt>
                <c:pt idx="740">
                  <c:v>2.4465666349914876</c:v>
                </c:pt>
                <c:pt idx="741">
                  <c:v>2.446695568304623</c:v>
                </c:pt>
                <c:pt idx="742">
                  <c:v>2.4468243567390529</c:v>
                </c:pt>
                <c:pt idx="743">
                  <c:v>2.4469530006524467</c:v>
                </c:pt>
                <c:pt idx="744">
                  <c:v>2.4470815004011106</c:v>
                </c:pt>
                <c:pt idx="745">
                  <c:v>2.4472098563399958</c:v>
                </c:pt>
                <c:pt idx="746">
                  <c:v>2.4473380688227038</c:v>
                </c:pt>
                <c:pt idx="747">
                  <c:v>2.4474661382014942</c:v>
                </c:pt>
                <c:pt idx="748">
                  <c:v>2.447594064827292</c:v>
                </c:pt>
                <c:pt idx="749">
                  <c:v>2.4477218490496946</c:v>
                </c:pt>
                <c:pt idx="750">
                  <c:v>2.4478494912169761</c:v>
                </c:pt>
                <c:pt idx="751">
                  <c:v>2.4479769916760987</c:v>
                </c:pt>
                <c:pt idx="752">
                  <c:v>2.4481043507727143</c:v>
                </c:pt>
                <c:pt idx="753">
                  <c:v>2.4482315688511744</c:v>
                </c:pt>
                <c:pt idx="754">
                  <c:v>2.4483586462545364</c:v>
                </c:pt>
                <c:pt idx="755">
                  <c:v>2.4484855833245689</c:v>
                </c:pt>
                <c:pt idx="756">
                  <c:v>2.4486123804017597</c:v>
                </c:pt>
                <c:pt idx="757">
                  <c:v>2.44873903782532</c:v>
                </c:pt>
                <c:pt idx="758">
                  <c:v>2.4488655559331942</c:v>
                </c:pt>
                <c:pt idx="759">
                  <c:v>2.4489919350620641</c:v>
                </c:pt>
                <c:pt idx="760">
                  <c:v>2.4491181755473548</c:v>
                </c:pt>
                <c:pt idx="761">
                  <c:v>2.4492442777232428</c:v>
                </c:pt>
                <c:pt idx="762">
                  <c:v>2.4493702419226615</c:v>
                </c:pt>
                <c:pt idx="763">
                  <c:v>2.4494960684773064</c:v>
                </c:pt>
                <c:pt idx="764">
                  <c:v>2.4496217577176433</c:v>
                </c:pt>
                <c:pt idx="765">
                  <c:v>2.449747309972913</c:v>
                </c:pt>
                <c:pt idx="766">
                  <c:v>2.4498727255711374</c:v>
                </c:pt>
                <c:pt idx="767">
                  <c:v>2.4499980048391272</c:v>
                </c:pt>
                <c:pt idx="768">
                  <c:v>2.4501231481024854</c:v>
                </c:pt>
                <c:pt idx="769">
                  <c:v>2.4502481556856166</c:v>
                </c:pt>
                <c:pt idx="770">
                  <c:v>2.4503730279117293</c:v>
                </c:pt>
                <c:pt idx="771">
                  <c:v>2.4504977651028441</c:v>
                </c:pt>
                <c:pt idx="772">
                  <c:v>2.4506223675798</c:v>
                </c:pt>
                <c:pt idx="773">
                  <c:v>2.450746835662259</c:v>
                </c:pt>
                <c:pt idx="774">
                  <c:v>2.4508711696687113</c:v>
                </c:pt>
                <c:pt idx="775">
                  <c:v>2.4509953699164839</c:v>
                </c:pt>
                <c:pt idx="776">
                  <c:v>2.4511194367217435</c:v>
                </c:pt>
                <c:pt idx="777">
                  <c:v>2.4512433703995034</c:v>
                </c:pt>
                <c:pt idx="778">
                  <c:v>2.4513671712636294</c:v>
                </c:pt>
                <c:pt idx="779">
                  <c:v>2.4514908396268451</c:v>
                </c:pt>
                <c:pt idx="780">
                  <c:v>2.4516143758007374</c:v>
                </c:pt>
                <c:pt idx="781">
                  <c:v>2.4517377800957627</c:v>
                </c:pt>
                <c:pt idx="782">
                  <c:v>2.4518610528212514</c:v>
                </c:pt>
                <c:pt idx="783">
                  <c:v>2.4519841942854148</c:v>
                </c:pt>
                <c:pt idx="784">
                  <c:v>2.4521072047953485</c:v>
                </c:pt>
                <c:pt idx="785">
                  <c:v>2.4522300846570406</c:v>
                </c:pt>
                <c:pt idx="786">
                  <c:v>2.4523528341753749</c:v>
                </c:pt>
                <c:pt idx="787">
                  <c:v>2.4524754536541371</c:v>
                </c:pt>
                <c:pt idx="788">
                  <c:v>2.4525979433960199</c:v>
                </c:pt>
                <c:pt idx="789">
                  <c:v>2.4527203037026291</c:v>
                </c:pt>
                <c:pt idx="790">
                  <c:v>2.4528425348744873</c:v>
                </c:pt>
                <c:pt idx="791">
                  <c:v>2.4529646372110414</c:v>
                </c:pt>
                <c:pt idx="792">
                  <c:v>2.4530866110106655</c:v>
                </c:pt>
                <c:pt idx="793">
                  <c:v>2.4532084565706676</c:v>
                </c:pt>
                <c:pt idx="794">
                  <c:v>2.4533301741872933</c:v>
                </c:pt>
                <c:pt idx="795">
                  <c:v>2.4534517641557336</c:v>
                </c:pt>
                <c:pt idx="796">
                  <c:v>2.4535732267701271</c:v>
                </c:pt>
                <c:pt idx="797">
                  <c:v>2.4536945623235664</c:v>
                </c:pt>
                <c:pt idx="798">
                  <c:v>2.4538157711081032</c:v>
                </c:pt>
                <c:pt idx="799">
                  <c:v>2.4539368534147528</c:v>
                </c:pt>
                <c:pt idx="800">
                  <c:v>2.4540578095334991</c:v>
                </c:pt>
              </c:numCache>
            </c:numRef>
          </c:yVal>
          <c:smooth val="0"/>
          <c:extLst>
            <c:ext xmlns:c16="http://schemas.microsoft.com/office/drawing/2014/chart" uri="{C3380CC4-5D6E-409C-BE32-E72D297353CC}">
              <c16:uniqueId val="{00000000-3344-431C-B21A-83E417136E73}"/>
            </c:ext>
          </c:extLst>
        </c:ser>
        <c:ser>
          <c:idx val="2"/>
          <c:order val="1"/>
          <c:tx>
            <c:strRef>
              <c:f>Sheet2!$D$10</c:f>
              <c:strCache>
                <c:ptCount val="1"/>
                <c:pt idx="0">
                  <c:v>Bid Function 2</c:v>
                </c:pt>
              </c:strCache>
            </c:strRef>
          </c:tx>
          <c:spPr>
            <a:ln w="38100">
              <a:prstDash val="sysDash"/>
            </a:ln>
          </c:spPr>
          <c:marker>
            <c:symbol val="none"/>
          </c:marker>
          <c:xVal>
            <c:numRef>
              <c:f>Sheet2!$A$11:$A$811</c:f>
              <c:numCache>
                <c:formatCode>General</c:formatCode>
                <c:ptCount val="801"/>
                <c:pt idx="0">
                  <c:v>2.0000000000000001E-4</c:v>
                </c:pt>
                <c:pt idx="1">
                  <c:v>1.2000000000000001E-3</c:v>
                </c:pt>
                <c:pt idx="2">
                  <c:v>2.2000000000000001E-3</c:v>
                </c:pt>
                <c:pt idx="3">
                  <c:v>3.2000000000000002E-3</c:v>
                </c:pt>
                <c:pt idx="4">
                  <c:v>4.2000000000000006E-3</c:v>
                </c:pt>
                <c:pt idx="5">
                  <c:v>5.2000000000000006E-3</c:v>
                </c:pt>
                <c:pt idx="6">
                  <c:v>6.2000000000000006E-3</c:v>
                </c:pt>
                <c:pt idx="7">
                  <c:v>7.2000000000000007E-3</c:v>
                </c:pt>
                <c:pt idx="8">
                  <c:v>8.2000000000000007E-3</c:v>
                </c:pt>
                <c:pt idx="9">
                  <c:v>9.1999999999999998E-3</c:v>
                </c:pt>
                <c:pt idx="10">
                  <c:v>1.0200000000000001E-2</c:v>
                </c:pt>
                <c:pt idx="11">
                  <c:v>1.1200000000000002E-2</c:v>
                </c:pt>
                <c:pt idx="12">
                  <c:v>1.2200000000000003E-2</c:v>
                </c:pt>
                <c:pt idx="13">
                  <c:v>1.3200000000000003E-2</c:v>
                </c:pt>
                <c:pt idx="14">
                  <c:v>1.4200000000000004E-2</c:v>
                </c:pt>
                <c:pt idx="15">
                  <c:v>1.5200000000000005E-2</c:v>
                </c:pt>
                <c:pt idx="16">
                  <c:v>1.6200000000000006E-2</c:v>
                </c:pt>
                <c:pt idx="17">
                  <c:v>1.7200000000000007E-2</c:v>
                </c:pt>
                <c:pt idx="18">
                  <c:v>1.8200000000000008E-2</c:v>
                </c:pt>
                <c:pt idx="19">
                  <c:v>1.9200000000000009E-2</c:v>
                </c:pt>
                <c:pt idx="20">
                  <c:v>2.020000000000001E-2</c:v>
                </c:pt>
                <c:pt idx="21">
                  <c:v>2.1200000000000011E-2</c:v>
                </c:pt>
                <c:pt idx="22">
                  <c:v>2.2200000000000011E-2</c:v>
                </c:pt>
                <c:pt idx="23">
                  <c:v>2.3200000000000012E-2</c:v>
                </c:pt>
                <c:pt idx="24">
                  <c:v>2.4200000000000013E-2</c:v>
                </c:pt>
                <c:pt idx="25">
                  <c:v>2.5200000000000014E-2</c:v>
                </c:pt>
                <c:pt idx="26">
                  <c:v>2.6200000000000015E-2</c:v>
                </c:pt>
                <c:pt idx="27">
                  <c:v>2.7200000000000016E-2</c:v>
                </c:pt>
                <c:pt idx="28">
                  <c:v>2.8200000000000017E-2</c:v>
                </c:pt>
                <c:pt idx="29">
                  <c:v>2.9200000000000018E-2</c:v>
                </c:pt>
                <c:pt idx="30">
                  <c:v>3.0200000000000018E-2</c:v>
                </c:pt>
                <c:pt idx="31">
                  <c:v>3.1200000000000019E-2</c:v>
                </c:pt>
                <c:pt idx="32">
                  <c:v>3.220000000000002E-2</c:v>
                </c:pt>
                <c:pt idx="33">
                  <c:v>3.3200000000000021E-2</c:v>
                </c:pt>
                <c:pt idx="34">
                  <c:v>3.4200000000000022E-2</c:v>
                </c:pt>
                <c:pt idx="35">
                  <c:v>3.5200000000000023E-2</c:v>
                </c:pt>
                <c:pt idx="36">
                  <c:v>3.6200000000000024E-2</c:v>
                </c:pt>
                <c:pt idx="37">
                  <c:v>3.7200000000000025E-2</c:v>
                </c:pt>
                <c:pt idx="38">
                  <c:v>3.8200000000000026E-2</c:v>
                </c:pt>
                <c:pt idx="39">
                  <c:v>3.9200000000000026E-2</c:v>
                </c:pt>
                <c:pt idx="40">
                  <c:v>4.0200000000000027E-2</c:v>
                </c:pt>
                <c:pt idx="41">
                  <c:v>4.1200000000000028E-2</c:v>
                </c:pt>
                <c:pt idx="42">
                  <c:v>4.2200000000000029E-2</c:v>
                </c:pt>
                <c:pt idx="43">
                  <c:v>4.320000000000003E-2</c:v>
                </c:pt>
                <c:pt idx="44">
                  <c:v>4.4200000000000031E-2</c:v>
                </c:pt>
                <c:pt idx="45">
                  <c:v>4.5200000000000032E-2</c:v>
                </c:pt>
                <c:pt idx="46">
                  <c:v>4.6200000000000033E-2</c:v>
                </c:pt>
                <c:pt idx="47">
                  <c:v>4.7200000000000034E-2</c:v>
                </c:pt>
                <c:pt idx="48">
                  <c:v>4.8200000000000034E-2</c:v>
                </c:pt>
                <c:pt idx="49">
                  <c:v>4.9200000000000035E-2</c:v>
                </c:pt>
                <c:pt idx="50">
                  <c:v>5.0200000000000036E-2</c:v>
                </c:pt>
                <c:pt idx="51">
                  <c:v>5.1200000000000037E-2</c:v>
                </c:pt>
                <c:pt idx="52">
                  <c:v>5.2200000000000038E-2</c:v>
                </c:pt>
                <c:pt idx="53">
                  <c:v>5.3200000000000039E-2</c:v>
                </c:pt>
                <c:pt idx="54">
                  <c:v>5.420000000000004E-2</c:v>
                </c:pt>
                <c:pt idx="55">
                  <c:v>5.5200000000000041E-2</c:v>
                </c:pt>
                <c:pt idx="56">
                  <c:v>5.6200000000000042E-2</c:v>
                </c:pt>
                <c:pt idx="57">
                  <c:v>5.7200000000000042E-2</c:v>
                </c:pt>
                <c:pt idx="58">
                  <c:v>5.8200000000000043E-2</c:v>
                </c:pt>
                <c:pt idx="59">
                  <c:v>5.9200000000000044E-2</c:v>
                </c:pt>
                <c:pt idx="60">
                  <c:v>6.0200000000000045E-2</c:v>
                </c:pt>
                <c:pt idx="61">
                  <c:v>6.1200000000000046E-2</c:v>
                </c:pt>
                <c:pt idx="62">
                  <c:v>6.2200000000000047E-2</c:v>
                </c:pt>
                <c:pt idx="63">
                  <c:v>6.3200000000000048E-2</c:v>
                </c:pt>
                <c:pt idx="64">
                  <c:v>6.4200000000000049E-2</c:v>
                </c:pt>
                <c:pt idx="65">
                  <c:v>6.520000000000005E-2</c:v>
                </c:pt>
                <c:pt idx="66">
                  <c:v>6.620000000000005E-2</c:v>
                </c:pt>
                <c:pt idx="67">
                  <c:v>6.7200000000000051E-2</c:v>
                </c:pt>
                <c:pt idx="68">
                  <c:v>6.8200000000000052E-2</c:v>
                </c:pt>
                <c:pt idx="69">
                  <c:v>6.9200000000000053E-2</c:v>
                </c:pt>
                <c:pt idx="70">
                  <c:v>7.0200000000000054E-2</c:v>
                </c:pt>
                <c:pt idx="71">
                  <c:v>7.1200000000000055E-2</c:v>
                </c:pt>
                <c:pt idx="72">
                  <c:v>7.2200000000000056E-2</c:v>
                </c:pt>
                <c:pt idx="73">
                  <c:v>7.3200000000000057E-2</c:v>
                </c:pt>
                <c:pt idx="74">
                  <c:v>7.4200000000000058E-2</c:v>
                </c:pt>
                <c:pt idx="75">
                  <c:v>7.5200000000000058E-2</c:v>
                </c:pt>
                <c:pt idx="76">
                  <c:v>7.6200000000000059E-2</c:v>
                </c:pt>
                <c:pt idx="77">
                  <c:v>7.720000000000006E-2</c:v>
                </c:pt>
                <c:pt idx="78">
                  <c:v>7.8200000000000061E-2</c:v>
                </c:pt>
                <c:pt idx="79">
                  <c:v>7.9200000000000062E-2</c:v>
                </c:pt>
                <c:pt idx="80">
                  <c:v>8.0200000000000063E-2</c:v>
                </c:pt>
                <c:pt idx="81">
                  <c:v>8.1200000000000064E-2</c:v>
                </c:pt>
                <c:pt idx="82">
                  <c:v>8.2200000000000065E-2</c:v>
                </c:pt>
                <c:pt idx="83">
                  <c:v>8.3200000000000066E-2</c:v>
                </c:pt>
                <c:pt idx="84">
                  <c:v>8.4200000000000066E-2</c:v>
                </c:pt>
                <c:pt idx="85">
                  <c:v>8.5200000000000067E-2</c:v>
                </c:pt>
                <c:pt idx="86">
                  <c:v>8.6200000000000068E-2</c:v>
                </c:pt>
                <c:pt idx="87">
                  <c:v>8.7200000000000069E-2</c:v>
                </c:pt>
                <c:pt idx="88">
                  <c:v>8.820000000000007E-2</c:v>
                </c:pt>
                <c:pt idx="89">
                  <c:v>8.9200000000000071E-2</c:v>
                </c:pt>
                <c:pt idx="90">
                  <c:v>9.0200000000000072E-2</c:v>
                </c:pt>
                <c:pt idx="91">
                  <c:v>9.1200000000000073E-2</c:v>
                </c:pt>
                <c:pt idx="92">
                  <c:v>9.2200000000000074E-2</c:v>
                </c:pt>
                <c:pt idx="93">
                  <c:v>9.3200000000000074E-2</c:v>
                </c:pt>
                <c:pt idx="94">
                  <c:v>9.4200000000000075E-2</c:v>
                </c:pt>
                <c:pt idx="95">
                  <c:v>9.5200000000000076E-2</c:v>
                </c:pt>
                <c:pt idx="96">
                  <c:v>9.6200000000000077E-2</c:v>
                </c:pt>
                <c:pt idx="97">
                  <c:v>9.7200000000000078E-2</c:v>
                </c:pt>
                <c:pt idx="98">
                  <c:v>9.8200000000000079E-2</c:v>
                </c:pt>
                <c:pt idx="99">
                  <c:v>9.920000000000008E-2</c:v>
                </c:pt>
                <c:pt idx="100">
                  <c:v>0.10020000000000008</c:v>
                </c:pt>
                <c:pt idx="101">
                  <c:v>0.10120000000000008</c:v>
                </c:pt>
                <c:pt idx="102">
                  <c:v>0.10220000000000008</c:v>
                </c:pt>
                <c:pt idx="103">
                  <c:v>0.10320000000000008</c:v>
                </c:pt>
                <c:pt idx="104">
                  <c:v>0.10420000000000008</c:v>
                </c:pt>
                <c:pt idx="105">
                  <c:v>0.10520000000000009</c:v>
                </c:pt>
                <c:pt idx="106">
                  <c:v>0.10620000000000009</c:v>
                </c:pt>
                <c:pt idx="107">
                  <c:v>0.10720000000000009</c:v>
                </c:pt>
                <c:pt idx="108">
                  <c:v>0.10820000000000009</c:v>
                </c:pt>
                <c:pt idx="109">
                  <c:v>0.10920000000000009</c:v>
                </c:pt>
                <c:pt idx="110">
                  <c:v>0.11020000000000009</c:v>
                </c:pt>
                <c:pt idx="111">
                  <c:v>0.11120000000000009</c:v>
                </c:pt>
                <c:pt idx="112">
                  <c:v>0.11220000000000009</c:v>
                </c:pt>
                <c:pt idx="113">
                  <c:v>0.11320000000000009</c:v>
                </c:pt>
                <c:pt idx="114">
                  <c:v>0.11420000000000009</c:v>
                </c:pt>
                <c:pt idx="115">
                  <c:v>0.11520000000000009</c:v>
                </c:pt>
                <c:pt idx="116">
                  <c:v>0.11620000000000009</c:v>
                </c:pt>
                <c:pt idx="117">
                  <c:v>0.1172000000000001</c:v>
                </c:pt>
                <c:pt idx="118">
                  <c:v>0.1182000000000001</c:v>
                </c:pt>
                <c:pt idx="119">
                  <c:v>0.1192000000000001</c:v>
                </c:pt>
                <c:pt idx="120">
                  <c:v>0.1202000000000001</c:v>
                </c:pt>
                <c:pt idx="121">
                  <c:v>0.1212000000000001</c:v>
                </c:pt>
                <c:pt idx="122">
                  <c:v>0.1222000000000001</c:v>
                </c:pt>
                <c:pt idx="123">
                  <c:v>0.1232000000000001</c:v>
                </c:pt>
                <c:pt idx="124">
                  <c:v>0.1242000000000001</c:v>
                </c:pt>
                <c:pt idx="125">
                  <c:v>0.12520000000000009</c:v>
                </c:pt>
                <c:pt idx="126">
                  <c:v>0.12620000000000009</c:v>
                </c:pt>
                <c:pt idx="127">
                  <c:v>0.12720000000000009</c:v>
                </c:pt>
                <c:pt idx="128">
                  <c:v>0.12820000000000009</c:v>
                </c:pt>
                <c:pt idx="129">
                  <c:v>0.12920000000000009</c:v>
                </c:pt>
                <c:pt idx="130">
                  <c:v>0.13020000000000009</c:v>
                </c:pt>
                <c:pt idx="131">
                  <c:v>0.13120000000000009</c:v>
                </c:pt>
                <c:pt idx="132">
                  <c:v>0.1322000000000001</c:v>
                </c:pt>
                <c:pt idx="133">
                  <c:v>0.1332000000000001</c:v>
                </c:pt>
                <c:pt idx="134">
                  <c:v>0.1342000000000001</c:v>
                </c:pt>
                <c:pt idx="135">
                  <c:v>0.1352000000000001</c:v>
                </c:pt>
                <c:pt idx="136">
                  <c:v>0.1362000000000001</c:v>
                </c:pt>
                <c:pt idx="137">
                  <c:v>0.1372000000000001</c:v>
                </c:pt>
                <c:pt idx="138">
                  <c:v>0.1382000000000001</c:v>
                </c:pt>
                <c:pt idx="139">
                  <c:v>0.1392000000000001</c:v>
                </c:pt>
                <c:pt idx="140">
                  <c:v>0.1402000000000001</c:v>
                </c:pt>
                <c:pt idx="141">
                  <c:v>0.1412000000000001</c:v>
                </c:pt>
                <c:pt idx="142">
                  <c:v>0.1422000000000001</c:v>
                </c:pt>
                <c:pt idx="143">
                  <c:v>0.1432000000000001</c:v>
                </c:pt>
                <c:pt idx="144">
                  <c:v>0.14420000000000011</c:v>
                </c:pt>
                <c:pt idx="145">
                  <c:v>0.14520000000000011</c:v>
                </c:pt>
                <c:pt idx="146">
                  <c:v>0.14620000000000011</c:v>
                </c:pt>
                <c:pt idx="147">
                  <c:v>0.14720000000000011</c:v>
                </c:pt>
                <c:pt idx="148">
                  <c:v>0.14820000000000011</c:v>
                </c:pt>
                <c:pt idx="149">
                  <c:v>0.14920000000000011</c:v>
                </c:pt>
                <c:pt idx="150">
                  <c:v>0.15020000000000011</c:v>
                </c:pt>
                <c:pt idx="151">
                  <c:v>0.15120000000000011</c:v>
                </c:pt>
                <c:pt idx="152">
                  <c:v>0.15220000000000011</c:v>
                </c:pt>
                <c:pt idx="153">
                  <c:v>0.15320000000000011</c:v>
                </c:pt>
                <c:pt idx="154">
                  <c:v>0.15420000000000011</c:v>
                </c:pt>
                <c:pt idx="155">
                  <c:v>0.15520000000000012</c:v>
                </c:pt>
                <c:pt idx="156">
                  <c:v>0.15620000000000012</c:v>
                </c:pt>
                <c:pt idx="157">
                  <c:v>0.15720000000000012</c:v>
                </c:pt>
                <c:pt idx="158">
                  <c:v>0.15820000000000012</c:v>
                </c:pt>
                <c:pt idx="159">
                  <c:v>0.15920000000000012</c:v>
                </c:pt>
                <c:pt idx="160">
                  <c:v>0.16020000000000012</c:v>
                </c:pt>
                <c:pt idx="161">
                  <c:v>0.16120000000000012</c:v>
                </c:pt>
                <c:pt idx="162">
                  <c:v>0.16220000000000012</c:v>
                </c:pt>
                <c:pt idx="163">
                  <c:v>0.16320000000000012</c:v>
                </c:pt>
                <c:pt idx="164">
                  <c:v>0.16420000000000012</c:v>
                </c:pt>
                <c:pt idx="165">
                  <c:v>0.16520000000000012</c:v>
                </c:pt>
                <c:pt idx="166">
                  <c:v>0.16620000000000013</c:v>
                </c:pt>
                <c:pt idx="167">
                  <c:v>0.16720000000000013</c:v>
                </c:pt>
                <c:pt idx="168">
                  <c:v>0.16820000000000013</c:v>
                </c:pt>
                <c:pt idx="169">
                  <c:v>0.16920000000000013</c:v>
                </c:pt>
                <c:pt idx="170">
                  <c:v>0.17020000000000013</c:v>
                </c:pt>
                <c:pt idx="171">
                  <c:v>0.17120000000000013</c:v>
                </c:pt>
                <c:pt idx="172">
                  <c:v>0.17220000000000013</c:v>
                </c:pt>
                <c:pt idx="173">
                  <c:v>0.17320000000000013</c:v>
                </c:pt>
                <c:pt idx="174">
                  <c:v>0.17420000000000013</c:v>
                </c:pt>
                <c:pt idx="175">
                  <c:v>0.17520000000000013</c:v>
                </c:pt>
                <c:pt idx="176">
                  <c:v>0.17620000000000013</c:v>
                </c:pt>
                <c:pt idx="177">
                  <c:v>0.17720000000000014</c:v>
                </c:pt>
                <c:pt idx="178">
                  <c:v>0.17820000000000014</c:v>
                </c:pt>
                <c:pt idx="179">
                  <c:v>0.17920000000000014</c:v>
                </c:pt>
                <c:pt idx="180">
                  <c:v>0.18020000000000014</c:v>
                </c:pt>
                <c:pt idx="181">
                  <c:v>0.18120000000000014</c:v>
                </c:pt>
                <c:pt idx="182">
                  <c:v>0.18220000000000014</c:v>
                </c:pt>
                <c:pt idx="183">
                  <c:v>0.18320000000000014</c:v>
                </c:pt>
                <c:pt idx="184">
                  <c:v>0.18420000000000014</c:v>
                </c:pt>
                <c:pt idx="185">
                  <c:v>0.18520000000000014</c:v>
                </c:pt>
                <c:pt idx="186">
                  <c:v>0.18620000000000014</c:v>
                </c:pt>
                <c:pt idx="187">
                  <c:v>0.18720000000000014</c:v>
                </c:pt>
                <c:pt idx="188">
                  <c:v>0.18820000000000014</c:v>
                </c:pt>
                <c:pt idx="189">
                  <c:v>0.18920000000000015</c:v>
                </c:pt>
                <c:pt idx="190">
                  <c:v>0.19020000000000015</c:v>
                </c:pt>
                <c:pt idx="191">
                  <c:v>0.19120000000000015</c:v>
                </c:pt>
                <c:pt idx="192">
                  <c:v>0.19220000000000015</c:v>
                </c:pt>
                <c:pt idx="193">
                  <c:v>0.19320000000000015</c:v>
                </c:pt>
                <c:pt idx="194">
                  <c:v>0.19420000000000015</c:v>
                </c:pt>
                <c:pt idx="195">
                  <c:v>0.19520000000000015</c:v>
                </c:pt>
                <c:pt idx="196">
                  <c:v>0.19620000000000015</c:v>
                </c:pt>
                <c:pt idx="197">
                  <c:v>0.19720000000000015</c:v>
                </c:pt>
                <c:pt idx="198">
                  <c:v>0.19820000000000015</c:v>
                </c:pt>
                <c:pt idx="199">
                  <c:v>0.19920000000000015</c:v>
                </c:pt>
                <c:pt idx="200">
                  <c:v>0.20020000000000016</c:v>
                </c:pt>
                <c:pt idx="201">
                  <c:v>0.20120000000000016</c:v>
                </c:pt>
                <c:pt idx="202">
                  <c:v>0.20220000000000016</c:v>
                </c:pt>
                <c:pt idx="203">
                  <c:v>0.20320000000000016</c:v>
                </c:pt>
                <c:pt idx="204">
                  <c:v>0.20420000000000016</c:v>
                </c:pt>
                <c:pt idx="205">
                  <c:v>0.20520000000000016</c:v>
                </c:pt>
                <c:pt idx="206">
                  <c:v>0.20620000000000016</c:v>
                </c:pt>
                <c:pt idx="207">
                  <c:v>0.20720000000000016</c:v>
                </c:pt>
                <c:pt idx="208">
                  <c:v>0.20820000000000016</c:v>
                </c:pt>
                <c:pt idx="209">
                  <c:v>0.20920000000000016</c:v>
                </c:pt>
                <c:pt idx="210">
                  <c:v>0.21020000000000016</c:v>
                </c:pt>
                <c:pt idx="211">
                  <c:v>0.21120000000000017</c:v>
                </c:pt>
                <c:pt idx="212">
                  <c:v>0.21220000000000017</c:v>
                </c:pt>
                <c:pt idx="213">
                  <c:v>0.21320000000000017</c:v>
                </c:pt>
                <c:pt idx="214">
                  <c:v>0.21420000000000017</c:v>
                </c:pt>
                <c:pt idx="215">
                  <c:v>0.21520000000000017</c:v>
                </c:pt>
                <c:pt idx="216">
                  <c:v>0.21620000000000017</c:v>
                </c:pt>
                <c:pt idx="217">
                  <c:v>0.21720000000000017</c:v>
                </c:pt>
                <c:pt idx="218">
                  <c:v>0.21820000000000017</c:v>
                </c:pt>
                <c:pt idx="219">
                  <c:v>0.21920000000000017</c:v>
                </c:pt>
                <c:pt idx="220">
                  <c:v>0.22020000000000017</c:v>
                </c:pt>
                <c:pt idx="221">
                  <c:v>0.22120000000000017</c:v>
                </c:pt>
                <c:pt idx="222">
                  <c:v>0.22220000000000018</c:v>
                </c:pt>
                <c:pt idx="223">
                  <c:v>0.22320000000000018</c:v>
                </c:pt>
                <c:pt idx="224">
                  <c:v>0.22420000000000018</c:v>
                </c:pt>
                <c:pt idx="225">
                  <c:v>0.22520000000000018</c:v>
                </c:pt>
                <c:pt idx="226">
                  <c:v>0.22620000000000018</c:v>
                </c:pt>
                <c:pt idx="227">
                  <c:v>0.22720000000000018</c:v>
                </c:pt>
                <c:pt idx="228">
                  <c:v>0.22820000000000018</c:v>
                </c:pt>
                <c:pt idx="229">
                  <c:v>0.22920000000000018</c:v>
                </c:pt>
                <c:pt idx="230">
                  <c:v>0.23020000000000018</c:v>
                </c:pt>
                <c:pt idx="231">
                  <c:v>0.23120000000000018</c:v>
                </c:pt>
                <c:pt idx="232">
                  <c:v>0.23220000000000018</c:v>
                </c:pt>
                <c:pt idx="233">
                  <c:v>0.23320000000000018</c:v>
                </c:pt>
                <c:pt idx="234">
                  <c:v>0.23420000000000019</c:v>
                </c:pt>
                <c:pt idx="235">
                  <c:v>0.23520000000000019</c:v>
                </c:pt>
                <c:pt idx="236">
                  <c:v>0.23620000000000019</c:v>
                </c:pt>
                <c:pt idx="237">
                  <c:v>0.23720000000000019</c:v>
                </c:pt>
                <c:pt idx="238">
                  <c:v>0.23820000000000019</c:v>
                </c:pt>
                <c:pt idx="239">
                  <c:v>0.23920000000000019</c:v>
                </c:pt>
                <c:pt idx="240">
                  <c:v>0.24020000000000019</c:v>
                </c:pt>
                <c:pt idx="241">
                  <c:v>0.24120000000000019</c:v>
                </c:pt>
                <c:pt idx="242">
                  <c:v>0.24220000000000019</c:v>
                </c:pt>
                <c:pt idx="243">
                  <c:v>0.24320000000000019</c:v>
                </c:pt>
                <c:pt idx="244">
                  <c:v>0.24420000000000019</c:v>
                </c:pt>
                <c:pt idx="245">
                  <c:v>0.2452000000000002</c:v>
                </c:pt>
                <c:pt idx="246">
                  <c:v>0.2462000000000002</c:v>
                </c:pt>
                <c:pt idx="247">
                  <c:v>0.2472000000000002</c:v>
                </c:pt>
                <c:pt idx="248">
                  <c:v>0.2482000000000002</c:v>
                </c:pt>
                <c:pt idx="249">
                  <c:v>0.2492000000000002</c:v>
                </c:pt>
                <c:pt idx="250">
                  <c:v>0.2502000000000002</c:v>
                </c:pt>
                <c:pt idx="251">
                  <c:v>0.2512000000000002</c:v>
                </c:pt>
                <c:pt idx="252">
                  <c:v>0.2522000000000002</c:v>
                </c:pt>
                <c:pt idx="253">
                  <c:v>0.2532000000000002</c:v>
                </c:pt>
                <c:pt idx="254">
                  <c:v>0.2542000000000002</c:v>
                </c:pt>
                <c:pt idx="255">
                  <c:v>0.2552000000000002</c:v>
                </c:pt>
                <c:pt idx="256">
                  <c:v>0.25620000000000021</c:v>
                </c:pt>
                <c:pt idx="257">
                  <c:v>0.25720000000000021</c:v>
                </c:pt>
                <c:pt idx="258">
                  <c:v>0.25820000000000021</c:v>
                </c:pt>
                <c:pt idx="259">
                  <c:v>0.25920000000000021</c:v>
                </c:pt>
                <c:pt idx="260">
                  <c:v>0.26020000000000021</c:v>
                </c:pt>
                <c:pt idx="261">
                  <c:v>0.26120000000000021</c:v>
                </c:pt>
                <c:pt idx="262">
                  <c:v>0.26220000000000021</c:v>
                </c:pt>
                <c:pt idx="263">
                  <c:v>0.26320000000000021</c:v>
                </c:pt>
                <c:pt idx="264">
                  <c:v>0.26420000000000021</c:v>
                </c:pt>
                <c:pt idx="265">
                  <c:v>0.26520000000000021</c:v>
                </c:pt>
                <c:pt idx="266">
                  <c:v>0.26620000000000021</c:v>
                </c:pt>
                <c:pt idx="267">
                  <c:v>0.26720000000000022</c:v>
                </c:pt>
                <c:pt idx="268">
                  <c:v>0.26820000000000022</c:v>
                </c:pt>
                <c:pt idx="269">
                  <c:v>0.26920000000000022</c:v>
                </c:pt>
                <c:pt idx="270">
                  <c:v>0.27020000000000022</c:v>
                </c:pt>
                <c:pt idx="271">
                  <c:v>0.27120000000000022</c:v>
                </c:pt>
                <c:pt idx="272">
                  <c:v>0.27220000000000022</c:v>
                </c:pt>
                <c:pt idx="273">
                  <c:v>0.27320000000000022</c:v>
                </c:pt>
                <c:pt idx="274">
                  <c:v>0.27420000000000022</c:v>
                </c:pt>
                <c:pt idx="275">
                  <c:v>0.27520000000000022</c:v>
                </c:pt>
                <c:pt idx="276">
                  <c:v>0.27620000000000022</c:v>
                </c:pt>
                <c:pt idx="277">
                  <c:v>0.27720000000000022</c:v>
                </c:pt>
                <c:pt idx="278">
                  <c:v>0.27820000000000022</c:v>
                </c:pt>
                <c:pt idx="279">
                  <c:v>0.27920000000000023</c:v>
                </c:pt>
                <c:pt idx="280">
                  <c:v>0.28020000000000023</c:v>
                </c:pt>
                <c:pt idx="281">
                  <c:v>0.28120000000000023</c:v>
                </c:pt>
                <c:pt idx="282">
                  <c:v>0.28220000000000023</c:v>
                </c:pt>
                <c:pt idx="283">
                  <c:v>0.28320000000000023</c:v>
                </c:pt>
                <c:pt idx="284">
                  <c:v>0.28420000000000023</c:v>
                </c:pt>
                <c:pt idx="285">
                  <c:v>0.28520000000000023</c:v>
                </c:pt>
                <c:pt idx="286">
                  <c:v>0.28620000000000023</c:v>
                </c:pt>
                <c:pt idx="287">
                  <c:v>0.28720000000000023</c:v>
                </c:pt>
                <c:pt idx="288">
                  <c:v>0.28820000000000023</c:v>
                </c:pt>
                <c:pt idx="289">
                  <c:v>0.28920000000000023</c:v>
                </c:pt>
                <c:pt idx="290">
                  <c:v>0.29020000000000024</c:v>
                </c:pt>
                <c:pt idx="291">
                  <c:v>0.29120000000000024</c:v>
                </c:pt>
                <c:pt idx="292">
                  <c:v>0.29220000000000024</c:v>
                </c:pt>
                <c:pt idx="293">
                  <c:v>0.29320000000000024</c:v>
                </c:pt>
                <c:pt idx="294">
                  <c:v>0.29420000000000024</c:v>
                </c:pt>
                <c:pt idx="295">
                  <c:v>0.29520000000000024</c:v>
                </c:pt>
                <c:pt idx="296">
                  <c:v>0.29620000000000024</c:v>
                </c:pt>
                <c:pt idx="297">
                  <c:v>0.29720000000000024</c:v>
                </c:pt>
                <c:pt idx="298">
                  <c:v>0.29820000000000024</c:v>
                </c:pt>
                <c:pt idx="299">
                  <c:v>0.29920000000000024</c:v>
                </c:pt>
                <c:pt idx="300">
                  <c:v>0.30020000000000024</c:v>
                </c:pt>
                <c:pt idx="301">
                  <c:v>0.30120000000000025</c:v>
                </c:pt>
                <c:pt idx="302">
                  <c:v>0.30220000000000025</c:v>
                </c:pt>
                <c:pt idx="303">
                  <c:v>0.30320000000000025</c:v>
                </c:pt>
                <c:pt idx="304">
                  <c:v>0.30420000000000025</c:v>
                </c:pt>
                <c:pt idx="305">
                  <c:v>0.30520000000000025</c:v>
                </c:pt>
                <c:pt idx="306">
                  <c:v>0.30620000000000025</c:v>
                </c:pt>
                <c:pt idx="307">
                  <c:v>0.30720000000000025</c:v>
                </c:pt>
                <c:pt idx="308">
                  <c:v>0.30820000000000025</c:v>
                </c:pt>
                <c:pt idx="309">
                  <c:v>0.30920000000000025</c:v>
                </c:pt>
                <c:pt idx="310">
                  <c:v>0.31020000000000025</c:v>
                </c:pt>
                <c:pt idx="311">
                  <c:v>0.31120000000000025</c:v>
                </c:pt>
                <c:pt idx="312">
                  <c:v>0.31220000000000026</c:v>
                </c:pt>
                <c:pt idx="313">
                  <c:v>0.31320000000000026</c:v>
                </c:pt>
                <c:pt idx="314">
                  <c:v>0.31420000000000026</c:v>
                </c:pt>
                <c:pt idx="315">
                  <c:v>0.31520000000000026</c:v>
                </c:pt>
                <c:pt idx="316">
                  <c:v>0.31620000000000026</c:v>
                </c:pt>
                <c:pt idx="317">
                  <c:v>0.31720000000000026</c:v>
                </c:pt>
                <c:pt idx="318">
                  <c:v>0.31820000000000026</c:v>
                </c:pt>
                <c:pt idx="319">
                  <c:v>0.31920000000000026</c:v>
                </c:pt>
                <c:pt idx="320">
                  <c:v>0.32020000000000026</c:v>
                </c:pt>
                <c:pt idx="321">
                  <c:v>0.32120000000000026</c:v>
                </c:pt>
                <c:pt idx="322">
                  <c:v>0.32220000000000026</c:v>
                </c:pt>
                <c:pt idx="323">
                  <c:v>0.32320000000000026</c:v>
                </c:pt>
                <c:pt idx="324">
                  <c:v>0.32420000000000027</c:v>
                </c:pt>
                <c:pt idx="325">
                  <c:v>0.32520000000000027</c:v>
                </c:pt>
                <c:pt idx="326">
                  <c:v>0.32620000000000027</c:v>
                </c:pt>
                <c:pt idx="327">
                  <c:v>0.32720000000000027</c:v>
                </c:pt>
                <c:pt idx="328">
                  <c:v>0.32820000000000027</c:v>
                </c:pt>
                <c:pt idx="329">
                  <c:v>0.32920000000000027</c:v>
                </c:pt>
                <c:pt idx="330">
                  <c:v>0.33020000000000027</c:v>
                </c:pt>
                <c:pt idx="331">
                  <c:v>0.33120000000000027</c:v>
                </c:pt>
                <c:pt idx="332">
                  <c:v>0.33220000000000027</c:v>
                </c:pt>
                <c:pt idx="333">
                  <c:v>0.33320000000000027</c:v>
                </c:pt>
                <c:pt idx="334">
                  <c:v>0.33420000000000027</c:v>
                </c:pt>
                <c:pt idx="335">
                  <c:v>0.33520000000000028</c:v>
                </c:pt>
                <c:pt idx="336">
                  <c:v>0.33620000000000028</c:v>
                </c:pt>
                <c:pt idx="337">
                  <c:v>0.33720000000000028</c:v>
                </c:pt>
                <c:pt idx="338">
                  <c:v>0.33820000000000028</c:v>
                </c:pt>
                <c:pt idx="339">
                  <c:v>0.33920000000000028</c:v>
                </c:pt>
                <c:pt idx="340">
                  <c:v>0.34020000000000028</c:v>
                </c:pt>
                <c:pt idx="341">
                  <c:v>0.34120000000000028</c:v>
                </c:pt>
                <c:pt idx="342">
                  <c:v>0.34220000000000028</c:v>
                </c:pt>
                <c:pt idx="343">
                  <c:v>0.34320000000000028</c:v>
                </c:pt>
                <c:pt idx="344">
                  <c:v>0.34420000000000028</c:v>
                </c:pt>
                <c:pt idx="345">
                  <c:v>0.34520000000000028</c:v>
                </c:pt>
                <c:pt idx="346">
                  <c:v>0.34620000000000029</c:v>
                </c:pt>
                <c:pt idx="347">
                  <c:v>0.34720000000000029</c:v>
                </c:pt>
                <c:pt idx="348">
                  <c:v>0.34820000000000029</c:v>
                </c:pt>
                <c:pt idx="349">
                  <c:v>0.34920000000000029</c:v>
                </c:pt>
                <c:pt idx="350">
                  <c:v>0.35020000000000029</c:v>
                </c:pt>
                <c:pt idx="351">
                  <c:v>0.35120000000000029</c:v>
                </c:pt>
                <c:pt idx="352">
                  <c:v>0.35220000000000029</c:v>
                </c:pt>
                <c:pt idx="353">
                  <c:v>0.35320000000000029</c:v>
                </c:pt>
                <c:pt idx="354">
                  <c:v>0.35420000000000029</c:v>
                </c:pt>
                <c:pt idx="355">
                  <c:v>0.35520000000000029</c:v>
                </c:pt>
                <c:pt idx="356">
                  <c:v>0.35620000000000029</c:v>
                </c:pt>
                <c:pt idx="357">
                  <c:v>0.3572000000000003</c:v>
                </c:pt>
                <c:pt idx="358">
                  <c:v>0.3582000000000003</c:v>
                </c:pt>
                <c:pt idx="359">
                  <c:v>0.3592000000000003</c:v>
                </c:pt>
                <c:pt idx="360">
                  <c:v>0.3602000000000003</c:v>
                </c:pt>
                <c:pt idx="361">
                  <c:v>0.3612000000000003</c:v>
                </c:pt>
                <c:pt idx="362">
                  <c:v>0.3622000000000003</c:v>
                </c:pt>
                <c:pt idx="363">
                  <c:v>0.3632000000000003</c:v>
                </c:pt>
                <c:pt idx="364">
                  <c:v>0.3642000000000003</c:v>
                </c:pt>
                <c:pt idx="365">
                  <c:v>0.3652000000000003</c:v>
                </c:pt>
                <c:pt idx="366">
                  <c:v>0.3662000000000003</c:v>
                </c:pt>
                <c:pt idx="367">
                  <c:v>0.3672000000000003</c:v>
                </c:pt>
                <c:pt idx="368">
                  <c:v>0.3682000000000003</c:v>
                </c:pt>
                <c:pt idx="369">
                  <c:v>0.36920000000000031</c:v>
                </c:pt>
                <c:pt idx="370">
                  <c:v>0.37020000000000031</c:v>
                </c:pt>
                <c:pt idx="371">
                  <c:v>0.37120000000000031</c:v>
                </c:pt>
                <c:pt idx="372">
                  <c:v>0.37220000000000031</c:v>
                </c:pt>
                <c:pt idx="373">
                  <c:v>0.37320000000000031</c:v>
                </c:pt>
                <c:pt idx="374">
                  <c:v>0.37420000000000031</c:v>
                </c:pt>
                <c:pt idx="375">
                  <c:v>0.37520000000000031</c:v>
                </c:pt>
                <c:pt idx="376">
                  <c:v>0.37620000000000031</c:v>
                </c:pt>
                <c:pt idx="377">
                  <c:v>0.37720000000000031</c:v>
                </c:pt>
                <c:pt idx="378">
                  <c:v>0.37820000000000031</c:v>
                </c:pt>
                <c:pt idx="379">
                  <c:v>0.37920000000000031</c:v>
                </c:pt>
                <c:pt idx="380">
                  <c:v>0.38020000000000032</c:v>
                </c:pt>
                <c:pt idx="381">
                  <c:v>0.38120000000000032</c:v>
                </c:pt>
                <c:pt idx="382">
                  <c:v>0.38220000000000032</c:v>
                </c:pt>
                <c:pt idx="383">
                  <c:v>0.38320000000000032</c:v>
                </c:pt>
                <c:pt idx="384">
                  <c:v>0.38420000000000032</c:v>
                </c:pt>
                <c:pt idx="385">
                  <c:v>0.38520000000000032</c:v>
                </c:pt>
                <c:pt idx="386">
                  <c:v>0.38620000000000032</c:v>
                </c:pt>
                <c:pt idx="387">
                  <c:v>0.38720000000000032</c:v>
                </c:pt>
                <c:pt idx="388">
                  <c:v>0.38820000000000032</c:v>
                </c:pt>
                <c:pt idx="389">
                  <c:v>0.38920000000000032</c:v>
                </c:pt>
                <c:pt idx="390">
                  <c:v>0.39020000000000032</c:v>
                </c:pt>
                <c:pt idx="391">
                  <c:v>0.39120000000000033</c:v>
                </c:pt>
                <c:pt idx="392">
                  <c:v>0.39220000000000033</c:v>
                </c:pt>
                <c:pt idx="393">
                  <c:v>0.39320000000000033</c:v>
                </c:pt>
                <c:pt idx="394">
                  <c:v>0.39420000000000033</c:v>
                </c:pt>
                <c:pt idx="395">
                  <c:v>0.39520000000000033</c:v>
                </c:pt>
                <c:pt idx="396">
                  <c:v>0.39620000000000033</c:v>
                </c:pt>
                <c:pt idx="397">
                  <c:v>0.39720000000000033</c:v>
                </c:pt>
                <c:pt idx="398">
                  <c:v>0.39820000000000033</c:v>
                </c:pt>
                <c:pt idx="399">
                  <c:v>0.39920000000000033</c:v>
                </c:pt>
                <c:pt idx="400">
                  <c:v>0.40020000000000033</c:v>
                </c:pt>
                <c:pt idx="401">
                  <c:v>0.40120000000000033</c:v>
                </c:pt>
                <c:pt idx="402">
                  <c:v>0.40220000000000034</c:v>
                </c:pt>
                <c:pt idx="403">
                  <c:v>0.40320000000000034</c:v>
                </c:pt>
                <c:pt idx="404">
                  <c:v>0.40420000000000034</c:v>
                </c:pt>
                <c:pt idx="405">
                  <c:v>0.40520000000000034</c:v>
                </c:pt>
                <c:pt idx="406">
                  <c:v>0.40620000000000034</c:v>
                </c:pt>
                <c:pt idx="407">
                  <c:v>0.40720000000000034</c:v>
                </c:pt>
                <c:pt idx="408">
                  <c:v>0.40820000000000034</c:v>
                </c:pt>
                <c:pt idx="409">
                  <c:v>0.40920000000000034</c:v>
                </c:pt>
                <c:pt idx="410">
                  <c:v>0.41020000000000034</c:v>
                </c:pt>
                <c:pt idx="411">
                  <c:v>0.41120000000000034</c:v>
                </c:pt>
                <c:pt idx="412">
                  <c:v>0.41220000000000034</c:v>
                </c:pt>
                <c:pt idx="413">
                  <c:v>0.41320000000000034</c:v>
                </c:pt>
                <c:pt idx="414">
                  <c:v>0.41420000000000035</c:v>
                </c:pt>
                <c:pt idx="415">
                  <c:v>0.41520000000000035</c:v>
                </c:pt>
                <c:pt idx="416">
                  <c:v>0.41620000000000035</c:v>
                </c:pt>
                <c:pt idx="417">
                  <c:v>0.41720000000000035</c:v>
                </c:pt>
                <c:pt idx="418">
                  <c:v>0.41820000000000035</c:v>
                </c:pt>
                <c:pt idx="419">
                  <c:v>0.41920000000000035</c:v>
                </c:pt>
                <c:pt idx="420">
                  <c:v>0.42020000000000035</c:v>
                </c:pt>
                <c:pt idx="421">
                  <c:v>0.42120000000000035</c:v>
                </c:pt>
                <c:pt idx="422">
                  <c:v>0.42220000000000035</c:v>
                </c:pt>
                <c:pt idx="423">
                  <c:v>0.42320000000000035</c:v>
                </c:pt>
                <c:pt idx="424">
                  <c:v>0.42420000000000035</c:v>
                </c:pt>
                <c:pt idx="425">
                  <c:v>0.42520000000000036</c:v>
                </c:pt>
                <c:pt idx="426">
                  <c:v>0.42620000000000036</c:v>
                </c:pt>
                <c:pt idx="427">
                  <c:v>0.42720000000000036</c:v>
                </c:pt>
                <c:pt idx="428">
                  <c:v>0.42820000000000036</c:v>
                </c:pt>
                <c:pt idx="429">
                  <c:v>0.42920000000000036</c:v>
                </c:pt>
                <c:pt idx="430">
                  <c:v>0.43020000000000036</c:v>
                </c:pt>
                <c:pt idx="431">
                  <c:v>0.43120000000000036</c:v>
                </c:pt>
                <c:pt idx="432">
                  <c:v>0.43220000000000036</c:v>
                </c:pt>
                <c:pt idx="433">
                  <c:v>0.43320000000000036</c:v>
                </c:pt>
                <c:pt idx="434">
                  <c:v>0.43420000000000036</c:v>
                </c:pt>
                <c:pt idx="435">
                  <c:v>0.43520000000000036</c:v>
                </c:pt>
                <c:pt idx="436">
                  <c:v>0.43620000000000037</c:v>
                </c:pt>
                <c:pt idx="437">
                  <c:v>0.43720000000000037</c:v>
                </c:pt>
                <c:pt idx="438">
                  <c:v>0.43820000000000037</c:v>
                </c:pt>
                <c:pt idx="439">
                  <c:v>0.43920000000000037</c:v>
                </c:pt>
                <c:pt idx="440">
                  <c:v>0.44020000000000037</c:v>
                </c:pt>
                <c:pt idx="441">
                  <c:v>0.44120000000000037</c:v>
                </c:pt>
                <c:pt idx="442">
                  <c:v>0.44220000000000037</c:v>
                </c:pt>
                <c:pt idx="443">
                  <c:v>0.44320000000000037</c:v>
                </c:pt>
                <c:pt idx="444">
                  <c:v>0.44420000000000037</c:v>
                </c:pt>
                <c:pt idx="445">
                  <c:v>0.44520000000000037</c:v>
                </c:pt>
                <c:pt idx="446">
                  <c:v>0.44620000000000037</c:v>
                </c:pt>
                <c:pt idx="447">
                  <c:v>0.44720000000000037</c:v>
                </c:pt>
                <c:pt idx="448">
                  <c:v>0.44820000000000038</c:v>
                </c:pt>
                <c:pt idx="449">
                  <c:v>0.44920000000000038</c:v>
                </c:pt>
                <c:pt idx="450">
                  <c:v>0.45020000000000038</c:v>
                </c:pt>
                <c:pt idx="451">
                  <c:v>0.45120000000000038</c:v>
                </c:pt>
                <c:pt idx="452">
                  <c:v>0.45220000000000038</c:v>
                </c:pt>
                <c:pt idx="453">
                  <c:v>0.45320000000000038</c:v>
                </c:pt>
                <c:pt idx="454">
                  <c:v>0.45420000000000038</c:v>
                </c:pt>
                <c:pt idx="455">
                  <c:v>0.45520000000000038</c:v>
                </c:pt>
                <c:pt idx="456">
                  <c:v>0.45620000000000038</c:v>
                </c:pt>
                <c:pt idx="457">
                  <c:v>0.45720000000000038</c:v>
                </c:pt>
                <c:pt idx="458">
                  <c:v>0.45820000000000038</c:v>
                </c:pt>
                <c:pt idx="459">
                  <c:v>0.45920000000000039</c:v>
                </c:pt>
                <c:pt idx="460">
                  <c:v>0.46020000000000039</c:v>
                </c:pt>
                <c:pt idx="461">
                  <c:v>0.46120000000000039</c:v>
                </c:pt>
                <c:pt idx="462">
                  <c:v>0.46220000000000039</c:v>
                </c:pt>
                <c:pt idx="463">
                  <c:v>0.46320000000000039</c:v>
                </c:pt>
                <c:pt idx="464">
                  <c:v>0.46420000000000039</c:v>
                </c:pt>
                <c:pt idx="465">
                  <c:v>0.46520000000000039</c:v>
                </c:pt>
                <c:pt idx="466">
                  <c:v>0.46620000000000039</c:v>
                </c:pt>
                <c:pt idx="467">
                  <c:v>0.46720000000000039</c:v>
                </c:pt>
                <c:pt idx="468">
                  <c:v>0.46820000000000039</c:v>
                </c:pt>
                <c:pt idx="469">
                  <c:v>0.46920000000000039</c:v>
                </c:pt>
                <c:pt idx="470">
                  <c:v>0.4702000000000004</c:v>
                </c:pt>
                <c:pt idx="471">
                  <c:v>0.4712000000000004</c:v>
                </c:pt>
                <c:pt idx="472">
                  <c:v>0.4722000000000004</c:v>
                </c:pt>
                <c:pt idx="473">
                  <c:v>0.4732000000000004</c:v>
                </c:pt>
                <c:pt idx="474">
                  <c:v>0.4742000000000004</c:v>
                </c:pt>
                <c:pt idx="475">
                  <c:v>0.4752000000000004</c:v>
                </c:pt>
                <c:pt idx="476">
                  <c:v>0.4762000000000004</c:v>
                </c:pt>
                <c:pt idx="477">
                  <c:v>0.4772000000000004</c:v>
                </c:pt>
                <c:pt idx="478">
                  <c:v>0.4782000000000004</c:v>
                </c:pt>
                <c:pt idx="479">
                  <c:v>0.4792000000000004</c:v>
                </c:pt>
                <c:pt idx="480">
                  <c:v>0.4802000000000004</c:v>
                </c:pt>
                <c:pt idx="481">
                  <c:v>0.48120000000000041</c:v>
                </c:pt>
                <c:pt idx="482">
                  <c:v>0.48220000000000041</c:v>
                </c:pt>
                <c:pt idx="483">
                  <c:v>0.48320000000000041</c:v>
                </c:pt>
                <c:pt idx="484">
                  <c:v>0.48420000000000041</c:v>
                </c:pt>
                <c:pt idx="485">
                  <c:v>0.48520000000000041</c:v>
                </c:pt>
                <c:pt idx="486">
                  <c:v>0.48620000000000041</c:v>
                </c:pt>
                <c:pt idx="487">
                  <c:v>0.48720000000000041</c:v>
                </c:pt>
                <c:pt idx="488">
                  <c:v>0.48820000000000041</c:v>
                </c:pt>
                <c:pt idx="489">
                  <c:v>0.48920000000000041</c:v>
                </c:pt>
                <c:pt idx="490">
                  <c:v>0.49020000000000041</c:v>
                </c:pt>
                <c:pt idx="491">
                  <c:v>0.49120000000000041</c:v>
                </c:pt>
                <c:pt idx="492">
                  <c:v>0.49220000000000041</c:v>
                </c:pt>
                <c:pt idx="493">
                  <c:v>0.49320000000000042</c:v>
                </c:pt>
                <c:pt idx="494">
                  <c:v>0.49420000000000042</c:v>
                </c:pt>
                <c:pt idx="495">
                  <c:v>0.49520000000000042</c:v>
                </c:pt>
                <c:pt idx="496">
                  <c:v>0.49620000000000042</c:v>
                </c:pt>
                <c:pt idx="497">
                  <c:v>0.49720000000000042</c:v>
                </c:pt>
                <c:pt idx="498">
                  <c:v>0.49820000000000042</c:v>
                </c:pt>
                <c:pt idx="499">
                  <c:v>0.49920000000000042</c:v>
                </c:pt>
                <c:pt idx="500">
                  <c:v>0.50020000000000042</c:v>
                </c:pt>
                <c:pt idx="501">
                  <c:v>0.50120000000000042</c:v>
                </c:pt>
                <c:pt idx="502">
                  <c:v>0.50220000000000042</c:v>
                </c:pt>
                <c:pt idx="503">
                  <c:v>0.50320000000000042</c:v>
                </c:pt>
                <c:pt idx="504">
                  <c:v>0.50420000000000043</c:v>
                </c:pt>
                <c:pt idx="505">
                  <c:v>0.50520000000000043</c:v>
                </c:pt>
                <c:pt idx="506">
                  <c:v>0.50620000000000043</c:v>
                </c:pt>
                <c:pt idx="507">
                  <c:v>0.50720000000000043</c:v>
                </c:pt>
                <c:pt idx="508">
                  <c:v>0.50820000000000043</c:v>
                </c:pt>
                <c:pt idx="509">
                  <c:v>0.50920000000000043</c:v>
                </c:pt>
                <c:pt idx="510">
                  <c:v>0.51020000000000043</c:v>
                </c:pt>
                <c:pt idx="511">
                  <c:v>0.51120000000000043</c:v>
                </c:pt>
                <c:pt idx="512">
                  <c:v>0.51220000000000043</c:v>
                </c:pt>
                <c:pt idx="513">
                  <c:v>0.51320000000000043</c:v>
                </c:pt>
                <c:pt idx="514">
                  <c:v>0.51420000000000043</c:v>
                </c:pt>
                <c:pt idx="515">
                  <c:v>0.51520000000000044</c:v>
                </c:pt>
                <c:pt idx="516">
                  <c:v>0.51620000000000044</c:v>
                </c:pt>
                <c:pt idx="517">
                  <c:v>0.51720000000000044</c:v>
                </c:pt>
                <c:pt idx="518">
                  <c:v>0.51820000000000044</c:v>
                </c:pt>
                <c:pt idx="519">
                  <c:v>0.51920000000000044</c:v>
                </c:pt>
                <c:pt idx="520">
                  <c:v>0.52020000000000044</c:v>
                </c:pt>
                <c:pt idx="521">
                  <c:v>0.52120000000000044</c:v>
                </c:pt>
                <c:pt idx="522">
                  <c:v>0.52220000000000044</c:v>
                </c:pt>
                <c:pt idx="523">
                  <c:v>0.52320000000000044</c:v>
                </c:pt>
                <c:pt idx="524">
                  <c:v>0.52420000000000044</c:v>
                </c:pt>
                <c:pt idx="525">
                  <c:v>0.52520000000000044</c:v>
                </c:pt>
                <c:pt idx="526">
                  <c:v>0.52620000000000045</c:v>
                </c:pt>
                <c:pt idx="527">
                  <c:v>0.52720000000000045</c:v>
                </c:pt>
                <c:pt idx="528">
                  <c:v>0.52820000000000045</c:v>
                </c:pt>
                <c:pt idx="529">
                  <c:v>0.52920000000000045</c:v>
                </c:pt>
                <c:pt idx="530">
                  <c:v>0.53020000000000045</c:v>
                </c:pt>
                <c:pt idx="531">
                  <c:v>0.53120000000000045</c:v>
                </c:pt>
                <c:pt idx="532">
                  <c:v>0.53220000000000045</c:v>
                </c:pt>
                <c:pt idx="533">
                  <c:v>0.53320000000000045</c:v>
                </c:pt>
                <c:pt idx="534">
                  <c:v>0.53420000000000045</c:v>
                </c:pt>
                <c:pt idx="535">
                  <c:v>0.53520000000000045</c:v>
                </c:pt>
                <c:pt idx="536">
                  <c:v>0.53620000000000045</c:v>
                </c:pt>
                <c:pt idx="537">
                  <c:v>0.53720000000000045</c:v>
                </c:pt>
                <c:pt idx="538">
                  <c:v>0.53820000000000046</c:v>
                </c:pt>
                <c:pt idx="539">
                  <c:v>0.53920000000000046</c:v>
                </c:pt>
                <c:pt idx="540">
                  <c:v>0.54020000000000046</c:v>
                </c:pt>
                <c:pt idx="541">
                  <c:v>0.54120000000000046</c:v>
                </c:pt>
                <c:pt idx="542">
                  <c:v>0.54220000000000046</c:v>
                </c:pt>
                <c:pt idx="543">
                  <c:v>0.54320000000000046</c:v>
                </c:pt>
                <c:pt idx="544">
                  <c:v>0.54420000000000046</c:v>
                </c:pt>
                <c:pt idx="545">
                  <c:v>0.54520000000000046</c:v>
                </c:pt>
                <c:pt idx="546">
                  <c:v>0.54620000000000046</c:v>
                </c:pt>
                <c:pt idx="547">
                  <c:v>0.54720000000000046</c:v>
                </c:pt>
                <c:pt idx="548">
                  <c:v>0.54820000000000046</c:v>
                </c:pt>
                <c:pt idx="549">
                  <c:v>0.54920000000000047</c:v>
                </c:pt>
                <c:pt idx="550">
                  <c:v>0.55020000000000047</c:v>
                </c:pt>
                <c:pt idx="551">
                  <c:v>0.55120000000000047</c:v>
                </c:pt>
                <c:pt idx="552">
                  <c:v>0.55220000000000047</c:v>
                </c:pt>
                <c:pt idx="553">
                  <c:v>0.55320000000000047</c:v>
                </c:pt>
                <c:pt idx="554">
                  <c:v>0.55420000000000047</c:v>
                </c:pt>
                <c:pt idx="555">
                  <c:v>0.55520000000000047</c:v>
                </c:pt>
                <c:pt idx="556">
                  <c:v>0.55620000000000047</c:v>
                </c:pt>
                <c:pt idx="557">
                  <c:v>0.55720000000000047</c:v>
                </c:pt>
                <c:pt idx="558">
                  <c:v>0.55820000000000047</c:v>
                </c:pt>
                <c:pt idx="559">
                  <c:v>0.55920000000000047</c:v>
                </c:pt>
                <c:pt idx="560">
                  <c:v>0.56020000000000048</c:v>
                </c:pt>
                <c:pt idx="561">
                  <c:v>0.56120000000000048</c:v>
                </c:pt>
                <c:pt idx="562">
                  <c:v>0.56220000000000048</c:v>
                </c:pt>
                <c:pt idx="563">
                  <c:v>0.56320000000000048</c:v>
                </c:pt>
                <c:pt idx="564">
                  <c:v>0.56420000000000048</c:v>
                </c:pt>
                <c:pt idx="565">
                  <c:v>0.56520000000000048</c:v>
                </c:pt>
                <c:pt idx="566">
                  <c:v>0.56620000000000048</c:v>
                </c:pt>
                <c:pt idx="567">
                  <c:v>0.56720000000000048</c:v>
                </c:pt>
                <c:pt idx="568">
                  <c:v>0.56820000000000048</c:v>
                </c:pt>
                <c:pt idx="569">
                  <c:v>0.56920000000000048</c:v>
                </c:pt>
                <c:pt idx="570">
                  <c:v>0.57020000000000048</c:v>
                </c:pt>
                <c:pt idx="571">
                  <c:v>0.57120000000000049</c:v>
                </c:pt>
                <c:pt idx="572">
                  <c:v>0.57220000000000049</c:v>
                </c:pt>
                <c:pt idx="573">
                  <c:v>0.57320000000000049</c:v>
                </c:pt>
                <c:pt idx="574">
                  <c:v>0.57420000000000049</c:v>
                </c:pt>
                <c:pt idx="575">
                  <c:v>0.57520000000000049</c:v>
                </c:pt>
                <c:pt idx="576">
                  <c:v>0.57620000000000049</c:v>
                </c:pt>
                <c:pt idx="577">
                  <c:v>0.57720000000000049</c:v>
                </c:pt>
                <c:pt idx="578">
                  <c:v>0.57820000000000049</c:v>
                </c:pt>
                <c:pt idx="579">
                  <c:v>0.57920000000000049</c:v>
                </c:pt>
                <c:pt idx="580">
                  <c:v>0.58020000000000049</c:v>
                </c:pt>
                <c:pt idx="581">
                  <c:v>0.58120000000000049</c:v>
                </c:pt>
                <c:pt idx="582">
                  <c:v>0.58220000000000049</c:v>
                </c:pt>
                <c:pt idx="583">
                  <c:v>0.5832000000000005</c:v>
                </c:pt>
                <c:pt idx="584">
                  <c:v>0.5842000000000005</c:v>
                </c:pt>
                <c:pt idx="585">
                  <c:v>0.5852000000000005</c:v>
                </c:pt>
                <c:pt idx="586">
                  <c:v>0.5862000000000005</c:v>
                </c:pt>
                <c:pt idx="587">
                  <c:v>0.5872000000000005</c:v>
                </c:pt>
                <c:pt idx="588">
                  <c:v>0.5882000000000005</c:v>
                </c:pt>
                <c:pt idx="589">
                  <c:v>0.5892000000000005</c:v>
                </c:pt>
                <c:pt idx="590">
                  <c:v>0.5902000000000005</c:v>
                </c:pt>
                <c:pt idx="591">
                  <c:v>0.5912000000000005</c:v>
                </c:pt>
                <c:pt idx="592">
                  <c:v>0.5922000000000005</c:v>
                </c:pt>
                <c:pt idx="593">
                  <c:v>0.5932000000000005</c:v>
                </c:pt>
                <c:pt idx="594">
                  <c:v>0.59420000000000051</c:v>
                </c:pt>
                <c:pt idx="595">
                  <c:v>0.59520000000000051</c:v>
                </c:pt>
                <c:pt idx="596">
                  <c:v>0.59620000000000051</c:v>
                </c:pt>
                <c:pt idx="597">
                  <c:v>0.59720000000000051</c:v>
                </c:pt>
                <c:pt idx="598">
                  <c:v>0.59820000000000051</c:v>
                </c:pt>
                <c:pt idx="599">
                  <c:v>0.59920000000000051</c:v>
                </c:pt>
                <c:pt idx="600">
                  <c:v>0.60020000000000051</c:v>
                </c:pt>
                <c:pt idx="601">
                  <c:v>0.60120000000000051</c:v>
                </c:pt>
                <c:pt idx="602">
                  <c:v>0.60220000000000051</c:v>
                </c:pt>
                <c:pt idx="603">
                  <c:v>0.60320000000000051</c:v>
                </c:pt>
                <c:pt idx="604">
                  <c:v>0.60420000000000051</c:v>
                </c:pt>
                <c:pt idx="605">
                  <c:v>0.60520000000000052</c:v>
                </c:pt>
                <c:pt idx="606">
                  <c:v>0.60620000000000052</c:v>
                </c:pt>
                <c:pt idx="607">
                  <c:v>0.60720000000000052</c:v>
                </c:pt>
                <c:pt idx="608">
                  <c:v>0.60820000000000052</c:v>
                </c:pt>
                <c:pt idx="609">
                  <c:v>0.60920000000000052</c:v>
                </c:pt>
                <c:pt idx="610">
                  <c:v>0.61020000000000052</c:v>
                </c:pt>
                <c:pt idx="611">
                  <c:v>0.61120000000000052</c:v>
                </c:pt>
                <c:pt idx="612">
                  <c:v>0.61220000000000052</c:v>
                </c:pt>
                <c:pt idx="613">
                  <c:v>0.61320000000000052</c:v>
                </c:pt>
                <c:pt idx="614">
                  <c:v>0.61420000000000052</c:v>
                </c:pt>
                <c:pt idx="615">
                  <c:v>0.61520000000000052</c:v>
                </c:pt>
                <c:pt idx="616">
                  <c:v>0.61620000000000053</c:v>
                </c:pt>
                <c:pt idx="617">
                  <c:v>0.61720000000000053</c:v>
                </c:pt>
                <c:pt idx="618">
                  <c:v>0.61820000000000053</c:v>
                </c:pt>
                <c:pt idx="619">
                  <c:v>0.61920000000000053</c:v>
                </c:pt>
                <c:pt idx="620">
                  <c:v>0.62020000000000053</c:v>
                </c:pt>
                <c:pt idx="621">
                  <c:v>0.62120000000000053</c:v>
                </c:pt>
                <c:pt idx="622">
                  <c:v>0.62220000000000053</c:v>
                </c:pt>
                <c:pt idx="623">
                  <c:v>0.62320000000000053</c:v>
                </c:pt>
                <c:pt idx="624">
                  <c:v>0.62420000000000053</c:v>
                </c:pt>
                <c:pt idx="625">
                  <c:v>0.62520000000000053</c:v>
                </c:pt>
                <c:pt idx="626">
                  <c:v>0.62620000000000053</c:v>
                </c:pt>
                <c:pt idx="627">
                  <c:v>0.62720000000000053</c:v>
                </c:pt>
                <c:pt idx="628">
                  <c:v>0.62820000000000054</c:v>
                </c:pt>
                <c:pt idx="629">
                  <c:v>0.62920000000000054</c:v>
                </c:pt>
                <c:pt idx="630">
                  <c:v>0.63020000000000054</c:v>
                </c:pt>
                <c:pt idx="631">
                  <c:v>0.63120000000000054</c:v>
                </c:pt>
                <c:pt idx="632">
                  <c:v>0.63220000000000054</c:v>
                </c:pt>
                <c:pt idx="633">
                  <c:v>0.63320000000000054</c:v>
                </c:pt>
                <c:pt idx="634">
                  <c:v>0.63420000000000054</c:v>
                </c:pt>
                <c:pt idx="635">
                  <c:v>0.63520000000000054</c:v>
                </c:pt>
                <c:pt idx="636">
                  <c:v>0.63620000000000054</c:v>
                </c:pt>
                <c:pt idx="637">
                  <c:v>0.63720000000000054</c:v>
                </c:pt>
                <c:pt idx="638">
                  <c:v>0.63820000000000054</c:v>
                </c:pt>
                <c:pt idx="639">
                  <c:v>0.63920000000000055</c:v>
                </c:pt>
                <c:pt idx="640">
                  <c:v>0.64020000000000055</c:v>
                </c:pt>
                <c:pt idx="641">
                  <c:v>0.64120000000000055</c:v>
                </c:pt>
                <c:pt idx="642">
                  <c:v>0.64220000000000055</c:v>
                </c:pt>
                <c:pt idx="643">
                  <c:v>0.64320000000000055</c:v>
                </c:pt>
                <c:pt idx="644">
                  <c:v>0.64420000000000055</c:v>
                </c:pt>
                <c:pt idx="645">
                  <c:v>0.64520000000000055</c:v>
                </c:pt>
                <c:pt idx="646">
                  <c:v>0.64620000000000055</c:v>
                </c:pt>
                <c:pt idx="647">
                  <c:v>0.64720000000000055</c:v>
                </c:pt>
                <c:pt idx="648">
                  <c:v>0.64820000000000055</c:v>
                </c:pt>
                <c:pt idx="649">
                  <c:v>0.64920000000000055</c:v>
                </c:pt>
                <c:pt idx="650">
                  <c:v>0.65020000000000056</c:v>
                </c:pt>
                <c:pt idx="651">
                  <c:v>0.65120000000000056</c:v>
                </c:pt>
                <c:pt idx="652">
                  <c:v>0.65220000000000056</c:v>
                </c:pt>
                <c:pt idx="653">
                  <c:v>0.65320000000000056</c:v>
                </c:pt>
                <c:pt idx="654">
                  <c:v>0.65420000000000056</c:v>
                </c:pt>
                <c:pt idx="655">
                  <c:v>0.65520000000000056</c:v>
                </c:pt>
                <c:pt idx="656">
                  <c:v>0.65620000000000056</c:v>
                </c:pt>
                <c:pt idx="657">
                  <c:v>0.65720000000000056</c:v>
                </c:pt>
                <c:pt idx="658">
                  <c:v>0.65820000000000056</c:v>
                </c:pt>
                <c:pt idx="659">
                  <c:v>0.65920000000000056</c:v>
                </c:pt>
                <c:pt idx="660">
                  <c:v>0.66020000000000056</c:v>
                </c:pt>
                <c:pt idx="661">
                  <c:v>0.66120000000000057</c:v>
                </c:pt>
                <c:pt idx="662">
                  <c:v>0.66220000000000057</c:v>
                </c:pt>
                <c:pt idx="663">
                  <c:v>0.66320000000000057</c:v>
                </c:pt>
                <c:pt idx="664">
                  <c:v>0.66420000000000057</c:v>
                </c:pt>
                <c:pt idx="665">
                  <c:v>0.66520000000000057</c:v>
                </c:pt>
                <c:pt idx="666">
                  <c:v>0.66620000000000057</c:v>
                </c:pt>
                <c:pt idx="667">
                  <c:v>0.66720000000000057</c:v>
                </c:pt>
                <c:pt idx="668">
                  <c:v>0.66820000000000057</c:v>
                </c:pt>
                <c:pt idx="669">
                  <c:v>0.66920000000000057</c:v>
                </c:pt>
                <c:pt idx="670">
                  <c:v>0.67020000000000057</c:v>
                </c:pt>
                <c:pt idx="671">
                  <c:v>0.67120000000000057</c:v>
                </c:pt>
                <c:pt idx="672">
                  <c:v>0.67220000000000057</c:v>
                </c:pt>
                <c:pt idx="673">
                  <c:v>0.67320000000000058</c:v>
                </c:pt>
                <c:pt idx="674">
                  <c:v>0.67420000000000058</c:v>
                </c:pt>
                <c:pt idx="675">
                  <c:v>0.67520000000000058</c:v>
                </c:pt>
                <c:pt idx="676">
                  <c:v>0.67620000000000058</c:v>
                </c:pt>
                <c:pt idx="677">
                  <c:v>0.67720000000000058</c:v>
                </c:pt>
                <c:pt idx="678">
                  <c:v>0.67820000000000058</c:v>
                </c:pt>
                <c:pt idx="679">
                  <c:v>0.67920000000000058</c:v>
                </c:pt>
                <c:pt idx="680">
                  <c:v>0.68020000000000058</c:v>
                </c:pt>
                <c:pt idx="681">
                  <c:v>0.68120000000000058</c:v>
                </c:pt>
                <c:pt idx="682">
                  <c:v>0.68220000000000058</c:v>
                </c:pt>
                <c:pt idx="683">
                  <c:v>0.68320000000000058</c:v>
                </c:pt>
                <c:pt idx="684">
                  <c:v>0.68420000000000059</c:v>
                </c:pt>
                <c:pt idx="685">
                  <c:v>0.68520000000000059</c:v>
                </c:pt>
                <c:pt idx="686">
                  <c:v>0.68620000000000059</c:v>
                </c:pt>
                <c:pt idx="687">
                  <c:v>0.68720000000000059</c:v>
                </c:pt>
                <c:pt idx="688">
                  <c:v>0.68820000000000059</c:v>
                </c:pt>
                <c:pt idx="689">
                  <c:v>0.68920000000000059</c:v>
                </c:pt>
                <c:pt idx="690">
                  <c:v>0.69020000000000059</c:v>
                </c:pt>
                <c:pt idx="691">
                  <c:v>0.69120000000000059</c:v>
                </c:pt>
                <c:pt idx="692">
                  <c:v>0.69220000000000059</c:v>
                </c:pt>
                <c:pt idx="693">
                  <c:v>0.69320000000000059</c:v>
                </c:pt>
                <c:pt idx="694">
                  <c:v>0.69420000000000059</c:v>
                </c:pt>
                <c:pt idx="695">
                  <c:v>0.6952000000000006</c:v>
                </c:pt>
                <c:pt idx="696">
                  <c:v>0.6962000000000006</c:v>
                </c:pt>
                <c:pt idx="697">
                  <c:v>0.6972000000000006</c:v>
                </c:pt>
                <c:pt idx="698">
                  <c:v>0.6982000000000006</c:v>
                </c:pt>
                <c:pt idx="699">
                  <c:v>0.6992000000000006</c:v>
                </c:pt>
                <c:pt idx="700">
                  <c:v>0.7002000000000006</c:v>
                </c:pt>
                <c:pt idx="701">
                  <c:v>0.7012000000000006</c:v>
                </c:pt>
                <c:pt idx="702">
                  <c:v>0.7022000000000006</c:v>
                </c:pt>
                <c:pt idx="703">
                  <c:v>0.7032000000000006</c:v>
                </c:pt>
                <c:pt idx="704">
                  <c:v>0.7042000000000006</c:v>
                </c:pt>
                <c:pt idx="705">
                  <c:v>0.7052000000000006</c:v>
                </c:pt>
                <c:pt idx="706">
                  <c:v>0.70620000000000061</c:v>
                </c:pt>
                <c:pt idx="707">
                  <c:v>0.70720000000000061</c:v>
                </c:pt>
                <c:pt idx="708">
                  <c:v>0.70820000000000061</c:v>
                </c:pt>
                <c:pt idx="709">
                  <c:v>0.70920000000000061</c:v>
                </c:pt>
                <c:pt idx="710">
                  <c:v>0.71020000000000061</c:v>
                </c:pt>
                <c:pt idx="711">
                  <c:v>0.71120000000000061</c:v>
                </c:pt>
                <c:pt idx="712">
                  <c:v>0.71220000000000061</c:v>
                </c:pt>
                <c:pt idx="713">
                  <c:v>0.71320000000000061</c:v>
                </c:pt>
                <c:pt idx="714">
                  <c:v>0.71420000000000061</c:v>
                </c:pt>
                <c:pt idx="715">
                  <c:v>0.71520000000000061</c:v>
                </c:pt>
                <c:pt idx="716">
                  <c:v>0.71620000000000061</c:v>
                </c:pt>
                <c:pt idx="717">
                  <c:v>0.71720000000000061</c:v>
                </c:pt>
                <c:pt idx="718">
                  <c:v>0.71820000000000062</c:v>
                </c:pt>
                <c:pt idx="719">
                  <c:v>0.71920000000000062</c:v>
                </c:pt>
                <c:pt idx="720">
                  <c:v>0.72020000000000062</c:v>
                </c:pt>
                <c:pt idx="721">
                  <c:v>0.72120000000000062</c:v>
                </c:pt>
                <c:pt idx="722">
                  <c:v>0.72220000000000062</c:v>
                </c:pt>
                <c:pt idx="723">
                  <c:v>0.72320000000000062</c:v>
                </c:pt>
                <c:pt idx="724">
                  <c:v>0.72420000000000062</c:v>
                </c:pt>
                <c:pt idx="725">
                  <c:v>0.72520000000000062</c:v>
                </c:pt>
                <c:pt idx="726">
                  <c:v>0.72620000000000062</c:v>
                </c:pt>
                <c:pt idx="727">
                  <c:v>0.72720000000000062</c:v>
                </c:pt>
                <c:pt idx="728">
                  <c:v>0.72820000000000062</c:v>
                </c:pt>
                <c:pt idx="729">
                  <c:v>0.72920000000000063</c:v>
                </c:pt>
                <c:pt idx="730">
                  <c:v>0.73020000000000063</c:v>
                </c:pt>
                <c:pt idx="731">
                  <c:v>0.73120000000000063</c:v>
                </c:pt>
                <c:pt idx="732">
                  <c:v>0.73220000000000063</c:v>
                </c:pt>
                <c:pt idx="733">
                  <c:v>0.73320000000000063</c:v>
                </c:pt>
                <c:pt idx="734">
                  <c:v>0.73420000000000063</c:v>
                </c:pt>
                <c:pt idx="735">
                  <c:v>0.73520000000000063</c:v>
                </c:pt>
                <c:pt idx="736">
                  <c:v>0.73620000000000063</c:v>
                </c:pt>
                <c:pt idx="737">
                  <c:v>0.73720000000000063</c:v>
                </c:pt>
                <c:pt idx="738">
                  <c:v>0.73820000000000063</c:v>
                </c:pt>
                <c:pt idx="739">
                  <c:v>0.73920000000000063</c:v>
                </c:pt>
                <c:pt idx="740">
                  <c:v>0.74020000000000064</c:v>
                </c:pt>
                <c:pt idx="741">
                  <c:v>0.74120000000000064</c:v>
                </c:pt>
                <c:pt idx="742">
                  <c:v>0.74220000000000064</c:v>
                </c:pt>
                <c:pt idx="743">
                  <c:v>0.74320000000000064</c:v>
                </c:pt>
                <c:pt idx="744">
                  <c:v>0.74420000000000064</c:v>
                </c:pt>
                <c:pt idx="745">
                  <c:v>0.74520000000000064</c:v>
                </c:pt>
                <c:pt idx="746">
                  <c:v>0.74620000000000064</c:v>
                </c:pt>
                <c:pt idx="747">
                  <c:v>0.74720000000000064</c:v>
                </c:pt>
                <c:pt idx="748">
                  <c:v>0.74820000000000064</c:v>
                </c:pt>
                <c:pt idx="749">
                  <c:v>0.74920000000000064</c:v>
                </c:pt>
                <c:pt idx="750">
                  <c:v>0.75020000000000064</c:v>
                </c:pt>
                <c:pt idx="751">
                  <c:v>0.75120000000000064</c:v>
                </c:pt>
                <c:pt idx="752">
                  <c:v>0.75220000000000065</c:v>
                </c:pt>
                <c:pt idx="753">
                  <c:v>0.75320000000000065</c:v>
                </c:pt>
                <c:pt idx="754">
                  <c:v>0.75420000000000065</c:v>
                </c:pt>
                <c:pt idx="755">
                  <c:v>0.75520000000000065</c:v>
                </c:pt>
                <c:pt idx="756">
                  <c:v>0.75620000000000065</c:v>
                </c:pt>
                <c:pt idx="757">
                  <c:v>0.75720000000000065</c:v>
                </c:pt>
                <c:pt idx="758">
                  <c:v>0.75820000000000065</c:v>
                </c:pt>
                <c:pt idx="759">
                  <c:v>0.75920000000000065</c:v>
                </c:pt>
                <c:pt idx="760">
                  <c:v>0.76020000000000065</c:v>
                </c:pt>
                <c:pt idx="761">
                  <c:v>0.76120000000000065</c:v>
                </c:pt>
                <c:pt idx="762">
                  <c:v>0.76220000000000065</c:v>
                </c:pt>
                <c:pt idx="763">
                  <c:v>0.76320000000000066</c:v>
                </c:pt>
                <c:pt idx="764">
                  <c:v>0.76420000000000066</c:v>
                </c:pt>
                <c:pt idx="765">
                  <c:v>0.76520000000000066</c:v>
                </c:pt>
                <c:pt idx="766">
                  <c:v>0.76620000000000066</c:v>
                </c:pt>
                <c:pt idx="767">
                  <c:v>0.76720000000000066</c:v>
                </c:pt>
                <c:pt idx="768">
                  <c:v>0.76820000000000066</c:v>
                </c:pt>
                <c:pt idx="769">
                  <c:v>0.76920000000000066</c:v>
                </c:pt>
                <c:pt idx="770">
                  <c:v>0.77020000000000066</c:v>
                </c:pt>
                <c:pt idx="771">
                  <c:v>0.77120000000000066</c:v>
                </c:pt>
                <c:pt idx="772">
                  <c:v>0.77220000000000066</c:v>
                </c:pt>
                <c:pt idx="773">
                  <c:v>0.77320000000000066</c:v>
                </c:pt>
                <c:pt idx="774">
                  <c:v>0.77420000000000067</c:v>
                </c:pt>
                <c:pt idx="775">
                  <c:v>0.77520000000000067</c:v>
                </c:pt>
                <c:pt idx="776">
                  <c:v>0.77620000000000067</c:v>
                </c:pt>
                <c:pt idx="777">
                  <c:v>0.77720000000000067</c:v>
                </c:pt>
                <c:pt idx="778">
                  <c:v>0.77820000000000067</c:v>
                </c:pt>
                <c:pt idx="779">
                  <c:v>0.77920000000000067</c:v>
                </c:pt>
                <c:pt idx="780">
                  <c:v>0.78020000000000067</c:v>
                </c:pt>
                <c:pt idx="781">
                  <c:v>0.78120000000000067</c:v>
                </c:pt>
                <c:pt idx="782">
                  <c:v>0.78220000000000067</c:v>
                </c:pt>
                <c:pt idx="783">
                  <c:v>0.78320000000000067</c:v>
                </c:pt>
                <c:pt idx="784">
                  <c:v>0.78420000000000067</c:v>
                </c:pt>
                <c:pt idx="785">
                  <c:v>0.78520000000000068</c:v>
                </c:pt>
                <c:pt idx="786">
                  <c:v>0.78620000000000068</c:v>
                </c:pt>
                <c:pt idx="787">
                  <c:v>0.78720000000000068</c:v>
                </c:pt>
                <c:pt idx="788">
                  <c:v>0.78820000000000068</c:v>
                </c:pt>
                <c:pt idx="789">
                  <c:v>0.78920000000000068</c:v>
                </c:pt>
                <c:pt idx="790">
                  <c:v>0.79020000000000068</c:v>
                </c:pt>
                <c:pt idx="791">
                  <c:v>0.79120000000000068</c:v>
                </c:pt>
                <c:pt idx="792">
                  <c:v>0.79220000000000068</c:v>
                </c:pt>
                <c:pt idx="793">
                  <c:v>0.79320000000000068</c:v>
                </c:pt>
                <c:pt idx="794">
                  <c:v>0.79420000000000068</c:v>
                </c:pt>
                <c:pt idx="795">
                  <c:v>0.79520000000000068</c:v>
                </c:pt>
                <c:pt idx="796">
                  <c:v>0.79620000000000068</c:v>
                </c:pt>
                <c:pt idx="797">
                  <c:v>0.79720000000000069</c:v>
                </c:pt>
                <c:pt idx="798">
                  <c:v>0.79820000000000069</c:v>
                </c:pt>
                <c:pt idx="799">
                  <c:v>0.79920000000000069</c:v>
                </c:pt>
                <c:pt idx="800">
                  <c:v>0.80020000000000069</c:v>
                </c:pt>
              </c:numCache>
            </c:numRef>
          </c:xVal>
          <c:yVal>
            <c:numRef>
              <c:f>Sheet2!$D$11:$D$811</c:f>
              <c:numCache>
                <c:formatCode>General</c:formatCode>
                <c:ptCount val="801"/>
                <c:pt idx="0">
                  <c:v>1.3930199787043456</c:v>
                </c:pt>
                <c:pt idx="1">
                  <c:v>1.5447051417219022</c:v>
                </c:pt>
                <c:pt idx="2">
                  <c:v>1.6071631580830084</c:v>
                </c:pt>
                <c:pt idx="3">
                  <c:v>1.6490500033100584</c:v>
                </c:pt>
                <c:pt idx="4">
                  <c:v>1.6811299344224579</c:v>
                </c:pt>
                <c:pt idx="5">
                  <c:v>1.7073646178448025</c:v>
                </c:pt>
                <c:pt idx="6">
                  <c:v>1.7296827507618422</c:v>
                </c:pt>
                <c:pt idx="7">
                  <c:v>1.7491776750306596</c:v>
                </c:pt>
                <c:pt idx="8">
                  <c:v>1.766532680792908</c:v>
                </c:pt>
                <c:pt idx="9">
                  <c:v>1.7822049893749368</c:v>
                </c:pt>
                <c:pt idx="10">
                  <c:v>1.7965164612216764</c:v>
                </c:pt>
                <c:pt idx="11">
                  <c:v>1.8097027263772647</c:v>
                </c:pt>
                <c:pt idx="12">
                  <c:v>1.8219417607722224</c:v>
                </c:pt>
                <c:pt idx="13">
                  <c:v>1.8333714654893682</c:v>
                </c:pt>
                <c:pt idx="14">
                  <c:v>1.8441009823624022</c:v>
                </c:pt>
                <c:pt idx="15">
                  <c:v>1.8542182556661797</c:v>
                </c:pt>
                <c:pt idx="16">
                  <c:v>1.8637952469229364</c:v>
                </c:pt>
                <c:pt idx="17">
                  <c:v>1.8728916291625755</c:v>
                </c:pt>
                <c:pt idx="18">
                  <c:v>1.8815574654452345</c:v>
                </c:pt>
                <c:pt idx="19">
                  <c:v>1.8898351906520954</c:v>
                </c:pt>
                <c:pt idx="20">
                  <c:v>1.8977611041552223</c:v>
                </c:pt>
                <c:pt idx="21">
                  <c:v>1.9053665120148131</c:v>
                </c:pt>
                <c:pt idx="22">
                  <c:v>1.9126786134373677</c:v>
                </c:pt>
                <c:pt idx="23">
                  <c:v>1.919721197554864</c:v>
                </c:pt>
                <c:pt idx="24">
                  <c:v>1.9265151974400618</c:v>
                </c:pt>
                <c:pt idx="25">
                  <c:v>1.9330791352306664</c:v>
                </c:pt>
                <c:pt idx="26">
                  <c:v>1.9394294831872023</c:v>
                </c:pt>
                <c:pt idx="27">
                  <c:v>1.9455809591281807</c:v>
                </c:pt>
                <c:pt idx="28">
                  <c:v>1.951546770117321</c:v>
                </c:pt>
                <c:pt idx="29">
                  <c:v>1.9573388149609077</c:v>
                </c:pt>
                <c:pt idx="30">
                  <c:v>1.9629678536349495</c:v>
                </c:pt>
                <c:pt idx="31">
                  <c:v>1.9684436499478986</c:v>
                </c:pt>
                <c:pt idx="32">
                  <c:v>1.9737750923806516</c:v>
                </c:pt>
                <c:pt idx="33">
                  <c:v>1.9789702970094114</c:v>
                </c:pt>
                <c:pt idx="34">
                  <c:v>1.984036695622488</c:v>
                </c:pt>
                <c:pt idx="35">
                  <c:v>1.9889811115275624</c:v>
                </c:pt>
                <c:pt idx="36">
                  <c:v>1.9938098250666343</c:v>
                </c:pt>
                <c:pt idx="37">
                  <c:v>1.9985286304791878</c:v>
                </c:pt>
                <c:pt idx="38">
                  <c:v>2.0031428854559223</c:v>
                </c:pt>
                <c:pt idx="39">
                  <c:v>2.0076575544877229</c:v>
                </c:pt>
                <c:pt idx="40">
                  <c:v>2.0120772469239085</c:v>
                </c:pt>
                <c:pt idx="41">
                  <c:v>2.016406250499938</c:v>
                </c:pt>
                <c:pt idx="42">
                  <c:v>2.0206485609698674</c:v>
                </c:pt>
                <c:pt idx="43">
                  <c:v>2.0248079083769617</c:v>
                </c:pt>
                <c:pt idx="44">
                  <c:v>2.0288877804122261</c:v>
                </c:pt>
                <c:pt idx="45">
                  <c:v>2.0328914432417493</c:v>
                </c:pt>
                <c:pt idx="46">
                  <c:v>2.0368219601266349</c:v>
                </c:pt>
                <c:pt idx="47">
                  <c:v>2.040682208111837</c:v>
                </c:pt>
                <c:pt idx="48">
                  <c:v>2.044474893020555</c:v>
                </c:pt>
                <c:pt idx="49">
                  <c:v>2.0482025629575435</c:v>
                </c:pt>
                <c:pt idx="50">
                  <c:v>2.0518676204967017</c:v>
                </c:pt>
                <c:pt idx="51">
                  <c:v>2.055472333704611</c:v>
                </c:pt>
                <c:pt idx="52">
                  <c:v>2.0590188461316079</c:v>
                </c:pt>
                <c:pt idx="53">
                  <c:v>2.0625091858848883</c:v>
                </c:pt>
                <c:pt idx="54">
                  <c:v>2.0659452738835347</c:v>
                </c:pt>
                <c:pt idx="55">
                  <c:v>2.069328931382866</c:v>
                </c:pt>
                <c:pt idx="56">
                  <c:v>2.0726618868447639</c:v>
                </c:pt>
                <c:pt idx="57">
                  <c:v>2.0759457822213729</c:v>
                </c:pt>
                <c:pt idx="58">
                  <c:v>2.079182178711581</c:v>
                </c:pt>
                <c:pt idx="59">
                  <c:v>2.0823725620427584</c:v>
                </c:pt>
                <c:pt idx="60">
                  <c:v>2.0855183473242187</c:v>
                </c:pt>
                <c:pt idx="61">
                  <c:v>2.0886208835136166</c:v>
                </c:pt>
                <c:pt idx="62">
                  <c:v>2.0916814575329434</c:v>
                </c:pt>
                <c:pt idx="63">
                  <c:v>2.0947012980667599</c:v>
                </c:pt>
                <c:pt idx="64">
                  <c:v>2.0976815790718151</c:v>
                </c:pt>
                <c:pt idx="65">
                  <c:v>2.1006234230241096</c:v>
                </c:pt>
                <c:pt idx="66">
                  <c:v>2.1035279039267425</c:v>
                </c:pt>
                <c:pt idx="67">
                  <c:v>2.1063960500995016</c:v>
                </c:pt>
                <c:pt idx="68">
                  <c:v>2.1092288467690201</c:v>
                </c:pt>
                <c:pt idx="69">
                  <c:v>2.1120272384764656</c:v>
                </c:pt>
                <c:pt idx="70">
                  <c:v>2.1147921313180413</c:v>
                </c:pt>
                <c:pt idx="71">
                  <c:v>2.1175243950321274</c:v>
                </c:pt>
                <c:pt idx="72">
                  <c:v>2.1202248649455382</c:v>
                </c:pt>
                <c:pt idx="73">
                  <c:v>2.1228943437902323</c:v>
                </c:pt>
                <c:pt idx="74">
                  <c:v>2.1255336034007231</c:v>
                </c:pt>
                <c:pt idx="75">
                  <c:v>2.1281433863015367</c:v>
                </c:pt>
                <c:pt idx="76">
                  <c:v>2.1307244071931821</c:v>
                </c:pt>
                <c:pt idx="77">
                  <c:v>2.1332773543443788</c:v>
                </c:pt>
                <c:pt idx="78">
                  <c:v>2.1358028908975699</c:v>
                </c:pt>
                <c:pt idx="79">
                  <c:v>2.1383016560941743</c:v>
                </c:pt>
                <c:pt idx="80">
                  <c:v>2.140774266425443</c:v>
                </c:pt>
                <c:pt idx="81">
                  <c:v>2.1432213167143139</c:v>
                </c:pt>
                <c:pt idx="82">
                  <c:v>2.1456433811331923</c:v>
                </c:pt>
                <c:pt idx="83">
                  <c:v>2.148041014162184</c:v>
                </c:pt>
                <c:pt idx="84">
                  <c:v>2.1504147514919314</c:v>
                </c:pt>
                <c:pt idx="85">
                  <c:v>2.1527651108748795</c:v>
                </c:pt>
                <c:pt idx="86">
                  <c:v>2.155092592928479</c:v>
                </c:pt>
                <c:pt idx="87">
                  <c:v>2.157397681893567</c:v>
                </c:pt>
                <c:pt idx="88">
                  <c:v>2.1596808463509047</c:v>
                </c:pt>
                <c:pt idx="89">
                  <c:v>2.1619425398986403</c:v>
                </c:pt>
                <c:pt idx="90">
                  <c:v>2.1641832017932181</c:v>
                </c:pt>
                <c:pt idx="91">
                  <c:v>2.1664032575561145</c:v>
                </c:pt>
                <c:pt idx="92">
                  <c:v>2.1686031195485498</c:v>
                </c:pt>
                <c:pt idx="93">
                  <c:v>2.1707831875162156</c:v>
                </c:pt>
                <c:pt idx="94">
                  <c:v>2.1729438491058706</c:v>
                </c:pt>
                <c:pt idx="95">
                  <c:v>2.1750854803555484</c:v>
                </c:pt>
                <c:pt idx="96">
                  <c:v>2.1772084461599821</c:v>
                </c:pt>
                <c:pt idx="97">
                  <c:v>2.1793131007127462</c:v>
                </c:pt>
                <c:pt idx="98">
                  <c:v>2.1813997879265048</c:v>
                </c:pt>
                <c:pt idx="99">
                  <c:v>2.1834688418326587</c:v>
                </c:pt>
                <c:pt idx="100">
                  <c:v>2.185520586961605</c:v>
                </c:pt>
                <c:pt idx="101">
                  <c:v>2.1875553387047271</c:v>
                </c:pt>
                <c:pt idx="102">
                  <c:v>2.1895734036591659</c:v>
                </c:pt>
                <c:pt idx="103">
                  <c:v>2.1915750799563498</c:v>
                </c:pt>
                <c:pt idx="104">
                  <c:v>2.1935606575752025</c:v>
                </c:pt>
                <c:pt idx="105">
                  <c:v>2.1955304186408773</c:v>
                </c:pt>
                <c:pt idx="106">
                  <c:v>2.1974846377098185</c:v>
                </c:pt>
                <c:pt idx="107">
                  <c:v>2.1994235820419044</c:v>
                </c:pt>
                <c:pt idx="108">
                  <c:v>2.2013475118603587</c:v>
                </c:pt>
                <c:pt idx="109">
                  <c:v>2.2032566806001062</c:v>
                </c:pt>
                <c:pt idx="110">
                  <c:v>2.2051513351451657</c:v>
                </c:pt>
                <c:pt idx="111">
                  <c:v>2.2070317160556785</c:v>
                </c:pt>
                <c:pt idx="112">
                  <c:v>2.2088980577851034</c:v>
                </c:pt>
                <c:pt idx="113">
                  <c:v>2.2107505888880858</c:v>
                </c:pt>
                <c:pt idx="114">
                  <c:v>2.2125895322194866</c:v>
                </c:pt>
                <c:pt idx="115">
                  <c:v>2.2144151051250196</c:v>
                </c:pt>
                <c:pt idx="116">
                  <c:v>2.216227519623915</c:v>
                </c:pt>
                <c:pt idx="117">
                  <c:v>2.2180269825840133</c:v>
                </c:pt>
                <c:pt idx="118">
                  <c:v>2.2198136958896648</c:v>
                </c:pt>
                <c:pt idx="119">
                  <c:v>2.2215878566027865</c:v>
                </c:pt>
                <c:pt idx="120">
                  <c:v>2.2233496571174109</c:v>
                </c:pt>
                <c:pt idx="121">
                  <c:v>2.2250992853080405</c:v>
                </c:pt>
                <c:pt idx="122">
                  <c:v>2.2268369246721083</c:v>
                </c:pt>
                <c:pt idx="123">
                  <c:v>2.2285627544668203</c:v>
                </c:pt>
                <c:pt idx="124">
                  <c:v>2.2302769498406496</c:v>
                </c:pt>
                <c:pt idx="125">
                  <c:v>2.2319796819597282</c:v>
                </c:pt>
                <c:pt idx="126">
                  <c:v>2.2336711181293758</c:v>
                </c:pt>
                <c:pt idx="127">
                  <c:v>2.2353514219109911</c:v>
                </c:pt>
                <c:pt idx="128">
                  <c:v>2.2370207532345141</c:v>
                </c:pt>
                <c:pt idx="129">
                  <c:v>2.2386792685066612</c:v>
                </c:pt>
                <c:pt idx="130">
                  <c:v>2.240327120715127</c:v>
                </c:pt>
                <c:pt idx="131">
                  <c:v>2.2419644595289268</c:v>
                </c:pt>
                <c:pt idx="132">
                  <c:v>2.2435914313950578</c:v>
                </c:pt>
                <c:pt idx="133">
                  <c:v>2.2452081796316343</c:v>
                </c:pt>
                <c:pt idx="134">
                  <c:v>2.2468148445176528</c:v>
                </c:pt>
                <c:pt idx="135">
                  <c:v>2.248411563379539</c:v>
                </c:pt>
                <c:pt idx="136">
                  <c:v>2.2499984706746057</c:v>
                </c:pt>
                <c:pt idx="137">
                  <c:v>2.2515756980715596</c:v>
                </c:pt>
                <c:pt idx="138">
                  <c:v>2.2531433745281793</c:v>
                </c:pt>
                <c:pt idx="139">
                  <c:v>2.2547016263662885</c:v>
                </c:pt>
                <c:pt idx="140">
                  <c:v>2.2562505773441277</c:v>
                </c:pt>
                <c:pt idx="141">
                  <c:v>2.2577903487262434</c:v>
                </c:pt>
                <c:pt idx="142">
                  <c:v>2.2593210593509885</c:v>
                </c:pt>
                <c:pt idx="143">
                  <c:v>2.2608428256957382</c:v>
                </c:pt>
                <c:pt idx="144">
                  <c:v>2.2623557619399088</c:v>
                </c:pt>
                <c:pt idx="145">
                  <c:v>2.2638599800258685</c:v>
                </c:pt>
                <c:pt idx="146">
                  <c:v>2.2653555897178324</c:v>
                </c:pt>
                <c:pt idx="147">
                  <c:v>2.2668426986588095</c:v>
                </c:pt>
                <c:pt idx="148">
                  <c:v>2.2683214124256885</c:v>
                </c:pt>
                <c:pt idx="149">
                  <c:v>2.2697918345825312</c:v>
                </c:pt>
                <c:pt idx="150">
                  <c:v>2.2712540667321446</c:v>
                </c:pt>
                <c:pt idx="151">
                  <c:v>2.2727082085659971</c:v>
                </c:pt>
                <c:pt idx="152">
                  <c:v>2.2741543579125452</c:v>
                </c:pt>
                <c:pt idx="153">
                  <c:v>2.2755926107840261</c:v>
                </c:pt>
                <c:pt idx="154">
                  <c:v>2.2770230614217835</c:v>
                </c:pt>
                <c:pt idx="155">
                  <c:v>2.2784458023401708</c:v>
                </c:pt>
                <c:pt idx="156">
                  <c:v>2.2798609243690935</c:v>
                </c:pt>
                <c:pt idx="157">
                  <c:v>2.2812685166952411</c:v>
                </c:pt>
                <c:pt idx="158">
                  <c:v>2.2826686669020479</c:v>
                </c:pt>
                <c:pt idx="159">
                  <c:v>2.2840614610084424</c:v>
                </c:pt>
                <c:pt idx="160">
                  <c:v>2.2854469835064202</c:v>
                </c:pt>
                <c:pt idx="161">
                  <c:v>2.2868253173974882</c:v>
                </c:pt>
                <c:pt idx="162">
                  <c:v>2.2881965442280152</c:v>
                </c:pt>
                <c:pt idx="163">
                  <c:v>2.2895607441235377</c:v>
                </c:pt>
                <c:pt idx="164">
                  <c:v>2.2909179958220451</c:v>
                </c:pt>
                <c:pt idx="165">
                  <c:v>2.2922683767062946</c:v>
                </c:pt>
                <c:pt idx="166">
                  <c:v>2.2936119628351763</c:v>
                </c:pt>
                <c:pt idx="167">
                  <c:v>2.2949488289741753</c:v>
                </c:pt>
                <c:pt idx="168">
                  <c:v>2.2962790486249496</c:v>
                </c:pt>
                <c:pt idx="169">
                  <c:v>2.2976026940540626</c:v>
                </c:pt>
                <c:pt idx="170">
                  <c:v>2.2989198363208985</c:v>
                </c:pt>
                <c:pt idx="171">
                  <c:v>2.3002305453047827</c:v>
                </c:pt>
                <c:pt idx="172">
                  <c:v>2.3015348897313412</c:v>
                </c:pt>
                <c:pt idx="173">
                  <c:v>2.302832937198124</c:v>
                </c:pt>
                <c:pt idx="174">
                  <c:v>2.304124754199508</c:v>
                </c:pt>
                <c:pt idx="175">
                  <c:v>2.3054104061509211</c:v>
                </c:pt>
                <c:pt idx="176">
                  <c:v>2.3066899574123871</c:v>
                </c:pt>
                <c:pt idx="177">
                  <c:v>2.3079634713114374</c:v>
                </c:pt>
                <c:pt idx="178">
                  <c:v>2.3092310101653943</c:v>
                </c:pt>
                <c:pt idx="179">
                  <c:v>2.3104926353030497</c:v>
                </c:pt>
                <c:pt idx="180">
                  <c:v>2.311748407085763</c:v>
                </c:pt>
                <c:pt idx="181">
                  <c:v>2.3129983849279956</c:v>
                </c:pt>
                <c:pt idx="182">
                  <c:v>2.3142426273172934</c:v>
                </c:pt>
                <c:pt idx="183">
                  <c:v>2.315481191833749</c:v>
                </c:pt>
                <c:pt idx="184">
                  <c:v>2.3167141351689424</c:v>
                </c:pt>
                <c:pt idx="185">
                  <c:v>2.3179415131443921</c:v>
                </c:pt>
                <c:pt idx="186">
                  <c:v>2.3191633807295231</c:v>
                </c:pt>
                <c:pt idx="187">
                  <c:v>2.320379792059172</c:v>
                </c:pt>
                <c:pt idx="188">
                  <c:v>2.3215908004506356</c:v>
                </c:pt>
                <c:pt idx="189">
                  <c:v>2.3227964584202905</c:v>
                </c:pt>
                <c:pt idx="190">
                  <c:v>2.3239968176997809</c:v>
                </c:pt>
                <c:pt idx="191">
                  <c:v>2.3251919292518055</c:v>
                </c:pt>
                <c:pt idx="192">
                  <c:v>2.3263818432854926</c:v>
                </c:pt>
                <c:pt idx="193">
                  <c:v>2.327566609271404</c:v>
                </c:pt>
                <c:pt idx="194">
                  <c:v>2.3287462759561572</c:v>
                </c:pt>
                <c:pt idx="195">
                  <c:v>2.3299208913766805</c:v>
                </c:pt>
                <c:pt idx="196">
                  <c:v>2.3310905028741247</c:v>
                </c:pt>
                <c:pt idx="197">
                  <c:v>2.332255157107427</c:v>
                </c:pt>
                <c:pt idx="198">
                  <c:v>2.3334149000665443</c:v>
                </c:pt>
                <c:pt idx="199">
                  <c:v>2.3345697770853646</c:v>
                </c:pt>
                <c:pt idx="200">
                  <c:v>2.3357198328543078</c:v>
                </c:pt>
                <c:pt idx="201">
                  <c:v>2.3368651114326191</c:v>
                </c:pt>
                <c:pt idx="202">
                  <c:v>2.338005656260369</c:v>
                </c:pt>
                <c:pt idx="203">
                  <c:v>2.3391415101701716</c:v>
                </c:pt>
                <c:pt idx="204">
                  <c:v>2.3402727153986156</c:v>
                </c:pt>
                <c:pt idx="205">
                  <c:v>2.3413993135974347</c:v>
                </c:pt>
                <c:pt idx="206">
                  <c:v>2.3425213458444096</c:v>
                </c:pt>
                <c:pt idx="207">
                  <c:v>2.3436388526540153</c:v>
                </c:pt>
                <c:pt idx="208">
                  <c:v>2.3447518739878248</c:v>
                </c:pt>
                <c:pt idx="209">
                  <c:v>2.3458604492646664</c:v>
                </c:pt>
                <c:pt idx="210">
                  <c:v>2.3469646173705496</c:v>
                </c:pt>
                <c:pt idx="211">
                  <c:v>2.3480644166683637</c:v>
                </c:pt>
                <c:pt idx="212">
                  <c:v>2.3491598850073534</c:v>
                </c:pt>
                <c:pt idx="213">
                  <c:v>2.3502510597323787</c:v>
                </c:pt>
                <c:pt idx="214">
                  <c:v>2.3513379776929679</c:v>
                </c:pt>
                <c:pt idx="215">
                  <c:v>2.3524206752521635</c:v>
                </c:pt>
                <c:pt idx="216">
                  <c:v>2.3534991882951721</c:v>
                </c:pt>
                <c:pt idx="217">
                  <c:v>2.3545735522378202</c:v>
                </c:pt>
                <c:pt idx="218">
                  <c:v>2.3556438020348214</c:v>
                </c:pt>
                <c:pt idx="219">
                  <c:v>2.3567099721878639</c:v>
                </c:pt>
                <c:pt idx="220">
                  <c:v>2.3577720967535178</c:v>
                </c:pt>
                <c:pt idx="221">
                  <c:v>2.3588302093509661</c:v>
                </c:pt>
                <c:pt idx="222">
                  <c:v>2.3598843431695737</c:v>
                </c:pt>
                <c:pt idx="223">
                  <c:v>2.360934530976289</c:v>
                </c:pt>
                <c:pt idx="224">
                  <c:v>2.3619808051228826</c:v>
                </c:pt>
                <c:pt idx="225">
                  <c:v>2.3630231975530336</c:v>
                </c:pt>
                <c:pt idx="226">
                  <c:v>2.3640617398092649</c:v>
                </c:pt>
                <c:pt idx="227">
                  <c:v>2.3650964630397286</c:v>
                </c:pt>
                <c:pt idx="228">
                  <c:v>2.3661273980048452</c:v>
                </c:pt>
                <c:pt idx="229">
                  <c:v>2.3671545750838083</c:v>
                </c:pt>
                <c:pt idx="230">
                  <c:v>2.3681780242809474</c:v>
                </c:pt>
                <c:pt idx="231">
                  <c:v>2.3691977752319584</c:v>
                </c:pt>
                <c:pt idx="232">
                  <c:v>2.3702138572100071</c:v>
                </c:pt>
                <c:pt idx="233">
                  <c:v>2.3712262991316999</c:v>
                </c:pt>
                <c:pt idx="234">
                  <c:v>2.372235129562938</c:v>
                </c:pt>
                <c:pt idx="235">
                  <c:v>2.3732403767246453</c:v>
                </c:pt>
                <c:pt idx="236">
                  <c:v>2.3742420684983809</c:v>
                </c:pt>
                <c:pt idx="237">
                  <c:v>2.3752402324318398</c:v>
                </c:pt>
                <c:pt idx="238">
                  <c:v>2.3762348957442345</c:v>
                </c:pt>
                <c:pt idx="239">
                  <c:v>2.3772260853315768</c:v>
                </c:pt>
                <c:pt idx="240">
                  <c:v>2.3782138277718445</c:v>
                </c:pt>
                <c:pt idx="241">
                  <c:v>2.3791981493300511</c:v>
                </c:pt>
                <c:pt idx="242">
                  <c:v>2.3801790759632082</c:v>
                </c:pt>
                <c:pt idx="243">
                  <c:v>2.3811566333251948</c:v>
                </c:pt>
                <c:pt idx="244">
                  <c:v>2.3821308467715259</c:v>
                </c:pt>
                <c:pt idx="245">
                  <c:v>2.3831017413640261</c:v>
                </c:pt>
                <c:pt idx="246">
                  <c:v>2.3840693418754184</c:v>
                </c:pt>
                <c:pt idx="247">
                  <c:v>2.3850336727938117</c:v>
                </c:pt>
                <c:pt idx="248">
                  <c:v>2.3859947583271133</c:v>
                </c:pt>
                <c:pt idx="249">
                  <c:v>2.3869526224073425</c:v>
                </c:pt>
                <c:pt idx="250">
                  <c:v>2.3879072886948727</c:v>
                </c:pt>
                <c:pt idx="251">
                  <c:v>2.3888587805825856</c:v>
                </c:pt>
                <c:pt idx="252">
                  <c:v>2.3898071211999437</c:v>
                </c:pt>
                <c:pt idx="253">
                  <c:v>2.39075233341699</c:v>
                </c:pt>
                <c:pt idx="254">
                  <c:v>2.3916944398482678</c:v>
                </c:pt>
                <c:pt idx="255">
                  <c:v>2.392633462856669</c:v>
                </c:pt>
                <c:pt idx="256">
                  <c:v>2.3935694245572066</c:v>
                </c:pt>
                <c:pt idx="257">
                  <c:v>2.3945023468207172</c:v>
                </c:pt>
                <c:pt idx="258">
                  <c:v>2.3954322512774961</c:v>
                </c:pt>
                <c:pt idx="259">
                  <c:v>2.39635915932086</c:v>
                </c:pt>
                <c:pt idx="260">
                  <c:v>2.3972830921106505</c:v>
                </c:pt>
                <c:pt idx="261">
                  <c:v>2.3982040705766625</c:v>
                </c:pt>
                <c:pt idx="262">
                  <c:v>2.3991221154220206</c:v>
                </c:pt>
                <c:pt idx="263">
                  <c:v>2.400037247126483</c:v>
                </c:pt>
                <c:pt idx="264">
                  <c:v>2.4009494859496927</c:v>
                </c:pt>
                <c:pt idx="265">
                  <c:v>2.4018588519343664</c:v>
                </c:pt>
                <c:pt idx="266">
                  <c:v>2.4027653649094214</c:v>
                </c:pt>
                <c:pt idx="267">
                  <c:v>2.403669044493054</c:v>
                </c:pt>
                <c:pt idx="268">
                  <c:v>2.4045699100957556</c:v>
                </c:pt>
                <c:pt idx="269">
                  <c:v>2.4054679809232775</c:v>
                </c:pt>
                <c:pt idx="270">
                  <c:v>2.4063632759795404</c:v>
                </c:pt>
                <c:pt idx="271">
                  <c:v>2.4072558140694964</c:v>
                </c:pt>
                <c:pt idx="272">
                  <c:v>2.408145613801933</c:v>
                </c:pt>
                <c:pt idx="273">
                  <c:v>2.4090326935922364</c:v>
                </c:pt>
                <c:pt idx="274">
                  <c:v>2.4099170716650957</c:v>
                </c:pt>
                <c:pt idx="275">
                  <c:v>2.4107987660571686</c:v>
                </c:pt>
                <c:pt idx="276">
                  <c:v>2.4116777946196959</c:v>
                </c:pt>
                <c:pt idx="277">
                  <c:v>2.4125541750210697</c:v>
                </c:pt>
                <c:pt idx="278">
                  <c:v>2.4134279247493593</c:v>
                </c:pt>
                <c:pt idx="279">
                  <c:v>2.4142990611147925</c:v>
                </c:pt>
                <c:pt idx="280">
                  <c:v>2.4151676012521923</c:v>
                </c:pt>
                <c:pt idx="281">
                  <c:v>2.4160335621233737</c:v>
                </c:pt>
                <c:pt idx="282">
                  <c:v>2.4168969605194994</c:v>
                </c:pt>
                <c:pt idx="283">
                  <c:v>2.4177578130633943</c:v>
                </c:pt>
                <c:pt idx="284">
                  <c:v>2.4186161362118188</c:v>
                </c:pt>
                <c:pt idx="285">
                  <c:v>2.4194719462577083</c:v>
                </c:pt>
                <c:pt idx="286">
                  <c:v>2.4203252593323707</c:v>
                </c:pt>
                <c:pt idx="287">
                  <c:v>2.4211760914076468</c:v>
                </c:pt>
                <c:pt idx="288">
                  <c:v>2.4220244582980381</c:v>
                </c:pt>
                <c:pt idx="289">
                  <c:v>2.4228703756627943</c:v>
                </c:pt>
                <c:pt idx="290">
                  <c:v>2.4237138590079708</c:v>
                </c:pt>
                <c:pt idx="291">
                  <c:v>2.4245549236884454</c:v>
                </c:pt>
                <c:pt idx="292">
                  <c:v>2.4253935849099113</c:v>
                </c:pt>
                <c:pt idx="293">
                  <c:v>2.4262298577308248</c:v>
                </c:pt>
                <c:pt idx="294">
                  <c:v>2.427063757064333</c:v>
                </c:pt>
                <c:pt idx="295">
                  <c:v>2.4278952976801622</c:v>
                </c:pt>
                <c:pt idx="296">
                  <c:v>2.4287244942064774</c:v>
                </c:pt>
                <c:pt idx="297">
                  <c:v>2.4295513611317112</c:v>
                </c:pt>
                <c:pt idx="298">
                  <c:v>2.430375912806368</c:v>
                </c:pt>
                <c:pt idx="299">
                  <c:v>2.4311981634447877</c:v>
                </c:pt>
                <c:pt idx="300">
                  <c:v>2.4320181271268924</c:v>
                </c:pt>
                <c:pt idx="301">
                  <c:v>2.4328358177999005</c:v>
                </c:pt>
                <c:pt idx="302">
                  <c:v>2.4336512492800111</c:v>
                </c:pt>
                <c:pt idx="303">
                  <c:v>2.4344644352540654</c:v>
                </c:pt>
                <c:pt idx="304">
                  <c:v>2.4352753892811778</c:v>
                </c:pt>
                <c:pt idx="305">
                  <c:v>2.4360841247943474</c:v>
                </c:pt>
                <c:pt idx="306">
                  <c:v>2.436890655102034</c:v>
                </c:pt>
                <c:pt idx="307">
                  <c:v>2.4376949933897203</c:v>
                </c:pt>
                <c:pt idx="308">
                  <c:v>2.4384971527214421</c:v>
                </c:pt>
                <c:pt idx="309">
                  <c:v>2.4392971460412967</c:v>
                </c:pt>
                <c:pt idx="310">
                  <c:v>2.4400949861749281</c:v>
                </c:pt>
                <c:pt idx="311">
                  <c:v>2.4408906858309889</c:v>
                </c:pt>
                <c:pt idx="312">
                  <c:v>2.4416842576025806</c:v>
                </c:pt>
                <c:pt idx="313">
                  <c:v>2.4424757139686681</c:v>
                </c:pt>
                <c:pt idx="314">
                  <c:v>2.4432650672954761</c:v>
                </c:pt>
                <c:pt idx="315">
                  <c:v>2.4440523298378638</c:v>
                </c:pt>
                <c:pt idx="316">
                  <c:v>2.4448375137406764</c:v>
                </c:pt>
                <c:pt idx="317">
                  <c:v>2.4456206310400752</c:v>
                </c:pt>
                <c:pt idx="318">
                  <c:v>2.4464016936648534</c:v>
                </c:pt>
                <c:pt idx="319">
                  <c:v>2.4471807134377253</c:v>
                </c:pt>
                <c:pt idx="320">
                  <c:v>2.4479577020765984</c:v>
                </c:pt>
                <c:pt idx="321">
                  <c:v>2.4487326711958275</c:v>
                </c:pt>
                <c:pt idx="322">
                  <c:v>2.4495056323074484</c:v>
                </c:pt>
                <c:pt idx="323">
                  <c:v>2.450276596822393</c:v>
                </c:pt>
                <c:pt idx="324">
                  <c:v>2.4510455760516896</c:v>
                </c:pt>
                <c:pt idx="325">
                  <c:v>2.4518125812076383</c:v>
                </c:pt>
                <c:pt idx="326">
                  <c:v>2.4525776234049781</c:v>
                </c:pt>
                <c:pt idx="327">
                  <c:v>2.453340713662028</c:v>
                </c:pt>
                <c:pt idx="328">
                  <c:v>2.4541018629018168</c:v>
                </c:pt>
                <c:pt idx="329">
                  <c:v>2.4548610819531955</c:v>
                </c:pt>
                <c:pt idx="330">
                  <c:v>2.4556183815519312</c:v>
                </c:pt>
                <c:pt idx="331">
                  <c:v>2.4563737723417867</c:v>
                </c:pt>
                <c:pt idx="332">
                  <c:v>2.4571272648755835</c:v>
                </c:pt>
                <c:pt idx="333">
                  <c:v>2.4578788696162528</c:v>
                </c:pt>
                <c:pt idx="334">
                  <c:v>2.4586285969378627</c:v>
                </c:pt>
                <c:pt idx="335">
                  <c:v>2.459376457126643</c:v>
                </c:pt>
                <c:pt idx="336">
                  <c:v>2.4601224603819833</c:v>
                </c:pt>
                <c:pt idx="337">
                  <c:v>2.460866616817424</c:v>
                </c:pt>
                <c:pt idx="338">
                  <c:v>2.46160893646163</c:v>
                </c:pt>
                <c:pt idx="339">
                  <c:v>2.4623494292593548</c:v>
                </c:pt>
                <c:pt idx="340">
                  <c:v>2.4630881050723819</c:v>
                </c:pt>
                <c:pt idx="341">
                  <c:v>2.463824973680464</c:v>
                </c:pt>
                <c:pt idx="342">
                  <c:v>2.4645600447822407</c:v>
                </c:pt>
                <c:pt idx="343">
                  <c:v>2.4652933279961462</c:v>
                </c:pt>
                <c:pt idx="344">
                  <c:v>2.4660248328613052</c:v>
                </c:pt>
                <c:pt idx="345">
                  <c:v>2.4667545688384136</c:v>
                </c:pt>
                <c:pt idx="346">
                  <c:v>2.4674825453106104</c:v>
                </c:pt>
                <c:pt idx="347">
                  <c:v>2.4682087715843317</c:v>
                </c:pt>
                <c:pt idx="348">
                  <c:v>2.4689332568901623</c:v>
                </c:pt>
                <c:pt idx="349">
                  <c:v>2.4696560103836633</c:v>
                </c:pt>
                <c:pt idx="350">
                  <c:v>2.4703770411462012</c:v>
                </c:pt>
                <c:pt idx="351">
                  <c:v>2.4710963581857519</c:v>
                </c:pt>
                <c:pt idx="352">
                  <c:v>2.471813970437708</c:v>
                </c:pt>
                <c:pt idx="353">
                  <c:v>2.4725298867656633</c:v>
                </c:pt>
                <c:pt idx="354">
                  <c:v>2.4732441159621912</c:v>
                </c:pt>
                <c:pt idx="355">
                  <c:v>2.4739566667496158</c:v>
                </c:pt>
                <c:pt idx="356">
                  <c:v>2.4746675477807649</c:v>
                </c:pt>
                <c:pt idx="357">
                  <c:v>2.4753767676397196</c:v>
                </c:pt>
                <c:pt idx="358">
                  <c:v>2.4760843348425521</c:v>
                </c:pt>
                <c:pt idx="359">
                  <c:v>2.4767902578380494</c:v>
                </c:pt>
                <c:pt idx="360">
                  <c:v>2.4774945450084327</c:v>
                </c:pt>
                <c:pt idx="361">
                  <c:v>2.4781972046700655</c:v>
                </c:pt>
                <c:pt idx="362">
                  <c:v>2.4788982450741499</c:v>
                </c:pt>
                <c:pt idx="363">
                  <c:v>2.4795976744074171</c:v>
                </c:pt>
                <c:pt idx="364">
                  <c:v>2.4802955007928054</c:v>
                </c:pt>
                <c:pt idx="365">
                  <c:v>2.4809917322901338</c:v>
                </c:pt>
                <c:pt idx="366">
                  <c:v>2.4816863768967594</c:v>
                </c:pt>
                <c:pt idx="367">
                  <c:v>2.4823794425482348</c:v>
                </c:pt>
                <c:pt idx="368">
                  <c:v>2.4830709371189501</c:v>
                </c:pt>
                <c:pt idx="369">
                  <c:v>2.4837608684227686</c:v>
                </c:pt>
                <c:pt idx="370">
                  <c:v>2.4844492442136579</c:v>
                </c:pt>
                <c:pt idx="371">
                  <c:v>2.4851360721863043</c:v>
                </c:pt>
                <c:pt idx="372">
                  <c:v>2.4858213599767285</c:v>
                </c:pt>
                <c:pt idx="373">
                  <c:v>2.4865051151628874</c:v>
                </c:pt>
                <c:pt idx="374">
                  <c:v>2.4871873452652702</c:v>
                </c:pt>
                <c:pt idx="375">
                  <c:v>2.4878680577474865</c:v>
                </c:pt>
                <c:pt idx="376">
                  <c:v>2.4885472600168455</c:v>
                </c:pt>
                <c:pt idx="377">
                  <c:v>2.4892249594249316</c:v>
                </c:pt>
                <c:pt idx="378">
                  <c:v>2.4899011632681671</c:v>
                </c:pt>
                <c:pt idx="379">
                  <c:v>2.4905758787883743</c:v>
                </c:pt>
                <c:pt idx="380">
                  <c:v>2.4912491131733225</c:v>
                </c:pt>
                <c:pt idx="381">
                  <c:v>2.4919208735572766</c:v>
                </c:pt>
                <c:pt idx="382">
                  <c:v>2.4925911670215317</c:v>
                </c:pt>
                <c:pt idx="383">
                  <c:v>2.4932600005949439</c:v>
                </c:pt>
                <c:pt idx="384">
                  <c:v>2.4939273812544576</c:v>
                </c:pt>
                <c:pt idx="385">
                  <c:v>2.4945933159256182</c:v>
                </c:pt>
                <c:pt idx="386">
                  <c:v>2.4952578114830857</c:v>
                </c:pt>
                <c:pt idx="387">
                  <c:v>2.495920874751139</c:v>
                </c:pt>
                <c:pt idx="388">
                  <c:v>2.4965825125041743</c:v>
                </c:pt>
                <c:pt idx="389">
                  <c:v>2.497242731467197</c:v>
                </c:pt>
                <c:pt idx="390">
                  <c:v>2.4979015383163059</c:v>
                </c:pt>
                <c:pt idx="391">
                  <c:v>2.4985589396791754</c:v>
                </c:pt>
                <c:pt idx="392">
                  <c:v>2.4992149421355307</c:v>
                </c:pt>
                <c:pt idx="393">
                  <c:v>2.4998695522176111</c:v>
                </c:pt>
                <c:pt idx="394">
                  <c:v>2.5005227764106372</c:v>
                </c:pt>
                <c:pt idx="395">
                  <c:v>2.5011746211532655</c:v>
                </c:pt>
                <c:pt idx="396">
                  <c:v>2.5018250928380388</c:v>
                </c:pt>
                <c:pt idx="397">
                  <c:v>2.5024741978118352</c:v>
                </c:pt>
                <c:pt idx="398">
                  <c:v>2.5031219423763043</c:v>
                </c:pt>
                <c:pt idx="399">
                  <c:v>2.5037683327883045</c:v>
                </c:pt>
                <c:pt idx="400">
                  <c:v>2.504413375260333</c:v>
                </c:pt>
                <c:pt idx="401">
                  <c:v>2.5050570759609485</c:v>
                </c:pt>
                <c:pt idx="402">
                  <c:v>2.5056994410151914</c:v>
                </c:pt>
                <c:pt idx="403">
                  <c:v>2.5063404765049988</c:v>
                </c:pt>
                <c:pt idx="404">
                  <c:v>2.5069801884696137</c:v>
                </c:pt>
                <c:pt idx="405">
                  <c:v>2.5076185829059878</c:v>
                </c:pt>
                <c:pt idx="406">
                  <c:v>2.5082556657691839</c:v>
                </c:pt>
                <c:pt idx="407">
                  <c:v>2.5088914429727689</c:v>
                </c:pt>
                <c:pt idx="408">
                  <c:v>2.5095259203892049</c:v>
                </c:pt>
                <c:pt idx="409">
                  <c:v>2.5101591038502327</c:v>
                </c:pt>
                <c:pt idx="410">
                  <c:v>2.5107909991472575</c:v>
                </c:pt>
                <c:pt idx="411">
                  <c:v>2.5114216120317199</c:v>
                </c:pt>
                <c:pt idx="412">
                  <c:v>2.5120509482154727</c:v>
                </c:pt>
                <c:pt idx="413">
                  <c:v>2.5126790133711463</c:v>
                </c:pt>
                <c:pt idx="414">
                  <c:v>2.5133058131325123</c:v>
                </c:pt>
                <c:pt idx="415">
                  <c:v>2.5139313530948426</c:v>
                </c:pt>
                <c:pt idx="416">
                  <c:v>2.514555638815267</c:v>
                </c:pt>
                <c:pt idx="417">
                  <c:v>2.5151786758131203</c:v>
                </c:pt>
                <c:pt idx="418">
                  <c:v>2.5158004695702916</c:v>
                </c:pt>
                <c:pt idx="419">
                  <c:v>2.5164210255315673</c:v>
                </c:pt>
                <c:pt idx="420">
                  <c:v>2.5170403491049691</c:v>
                </c:pt>
                <c:pt idx="421">
                  <c:v>2.5176584456620894</c:v>
                </c:pt>
                <c:pt idx="422">
                  <c:v>2.5182753205384221</c:v>
                </c:pt>
                <c:pt idx="423">
                  <c:v>2.5188909790336913</c:v>
                </c:pt>
                <c:pt idx="424">
                  <c:v>2.5195054264121741</c:v>
                </c:pt>
                <c:pt idx="425">
                  <c:v>2.5201186679030196</c:v>
                </c:pt>
                <c:pt idx="426">
                  <c:v>2.5207307087005679</c:v>
                </c:pt>
                <c:pt idx="427">
                  <c:v>2.5213415539646595</c:v>
                </c:pt>
                <c:pt idx="428">
                  <c:v>2.5219512088209486</c:v>
                </c:pt>
                <c:pt idx="429">
                  <c:v>2.5225596783612043</c:v>
                </c:pt>
                <c:pt idx="430">
                  <c:v>2.5231669676436175</c:v>
                </c:pt>
                <c:pt idx="431">
                  <c:v>2.5237730816930952</c:v>
                </c:pt>
                <c:pt idx="432">
                  <c:v>2.5243780255015604</c:v>
                </c:pt>
                <c:pt idx="433">
                  <c:v>2.5249818040282426</c:v>
                </c:pt>
                <c:pt idx="434">
                  <c:v>2.525584422199965</c:v>
                </c:pt>
                <c:pt idx="435">
                  <c:v>2.5261858849114338</c:v>
                </c:pt>
                <c:pt idx="436">
                  <c:v>2.5267861970255172</c:v>
                </c:pt>
                <c:pt idx="437">
                  <c:v>2.5273853633735288</c:v>
                </c:pt>
                <c:pt idx="438">
                  <c:v>2.5279833887555001</c:v>
                </c:pt>
                <c:pt idx="439">
                  <c:v>2.5285802779404571</c:v>
                </c:pt>
                <c:pt idx="440">
                  <c:v>2.5291760356666888</c:v>
                </c:pt>
                <c:pt idx="441">
                  <c:v>2.5297706666420154</c:v>
                </c:pt>
                <c:pt idx="442">
                  <c:v>2.5303641755440518</c:v>
                </c:pt>
                <c:pt idx="443">
                  <c:v>2.5309565670204703</c:v>
                </c:pt>
                <c:pt idx="444">
                  <c:v>2.5315478456892597</c:v>
                </c:pt>
                <c:pt idx="445">
                  <c:v>2.5321380161389793</c:v>
                </c:pt>
                <c:pt idx="446">
                  <c:v>2.5327270829290138</c:v>
                </c:pt>
                <c:pt idx="447">
                  <c:v>2.5333150505898234</c:v>
                </c:pt>
                <c:pt idx="448">
                  <c:v>2.5339019236231906</c:v>
                </c:pt>
                <c:pt idx="449">
                  <c:v>2.5344877065024667</c:v>
                </c:pt>
                <c:pt idx="450">
                  <c:v>2.5350724036728121</c:v>
                </c:pt>
                <c:pt idx="451">
                  <c:v>2.5356560195514382</c:v>
                </c:pt>
                <c:pt idx="452">
                  <c:v>2.5362385585278453</c:v>
                </c:pt>
                <c:pt idx="453">
                  <c:v>2.5368200249640527</c:v>
                </c:pt>
                <c:pt idx="454">
                  <c:v>2.5374004231948364</c:v>
                </c:pt>
                <c:pt idx="455">
                  <c:v>2.5379797575279559</c:v>
                </c:pt>
                <c:pt idx="456">
                  <c:v>2.5385580322443815</c:v>
                </c:pt>
                <c:pt idx="457">
                  <c:v>2.5391352515985215</c:v>
                </c:pt>
                <c:pt idx="458">
                  <c:v>2.5397114198184401</c:v>
                </c:pt>
                <c:pt idx="459">
                  <c:v>2.5402865411060835</c:v>
                </c:pt>
                <c:pt idx="460">
                  <c:v>2.5408606196374928</c:v>
                </c:pt>
                <c:pt idx="461">
                  <c:v>2.5414336595630216</c:v>
                </c:pt>
                <c:pt idx="462">
                  <c:v>2.5420056650075504</c:v>
                </c:pt>
                <c:pt idx="463">
                  <c:v>2.5425766400706955</c:v>
                </c:pt>
                <c:pt idx="464">
                  <c:v>2.5431465888270193</c:v>
                </c:pt>
                <c:pt idx="465">
                  <c:v>2.5437155153262361</c:v>
                </c:pt>
                <c:pt idx="466">
                  <c:v>2.5442834235934173</c:v>
                </c:pt>
                <c:pt idx="467">
                  <c:v>2.5448503176291952</c:v>
                </c:pt>
                <c:pt idx="468">
                  <c:v>2.5454162014099584</c:v>
                </c:pt>
                <c:pt idx="469">
                  <c:v>2.5459810788880577</c:v>
                </c:pt>
                <c:pt idx="470">
                  <c:v>2.5465449539919951</c:v>
                </c:pt>
                <c:pt idx="471">
                  <c:v>2.5471078306266226</c:v>
                </c:pt>
                <c:pt idx="472">
                  <c:v>2.5476697126733328</c:v>
                </c:pt>
                <c:pt idx="473">
                  <c:v>2.5482306039902483</c:v>
                </c:pt>
                <c:pt idx="474">
                  <c:v>2.5487905084124121</c:v>
                </c:pt>
                <c:pt idx="475">
                  <c:v>2.5493494297519739</c:v>
                </c:pt>
                <c:pt idx="476">
                  <c:v>2.5499073717983713</c:v>
                </c:pt>
                <c:pt idx="477">
                  <c:v>2.550464338318517</c:v>
                </c:pt>
                <c:pt idx="478">
                  <c:v>2.5510203330569761</c:v>
                </c:pt>
                <c:pt idx="479">
                  <c:v>2.5515753597361477</c:v>
                </c:pt>
                <c:pt idx="480">
                  <c:v>2.5521294220564394</c:v>
                </c:pt>
                <c:pt idx="481">
                  <c:v>2.5526825236964448</c:v>
                </c:pt>
                <c:pt idx="482">
                  <c:v>2.5532346683131166</c:v>
                </c:pt>
                <c:pt idx="483">
                  <c:v>2.5537858595419385</c:v>
                </c:pt>
                <c:pt idx="484">
                  <c:v>2.5543361009970944</c:v>
                </c:pt>
                <c:pt idx="485">
                  <c:v>2.5548853962716382</c:v>
                </c:pt>
                <c:pt idx="486">
                  <c:v>2.5554337489376602</c:v>
                </c:pt>
                <c:pt idx="487">
                  <c:v>2.5559811625464519</c:v>
                </c:pt>
                <c:pt idx="488">
                  <c:v>2.5565276406286692</c:v>
                </c:pt>
                <c:pt idx="489">
                  <c:v>2.5570731866944962</c:v>
                </c:pt>
                <c:pt idx="490">
                  <c:v>2.5576178042338027</c:v>
                </c:pt>
                <c:pt idx="491">
                  <c:v>2.5581614967163047</c:v>
                </c:pt>
                <c:pt idx="492">
                  <c:v>2.5587042675917218</c:v>
                </c:pt>
                <c:pt idx="493">
                  <c:v>2.5592461202899317</c:v>
                </c:pt>
                <c:pt idx="494">
                  <c:v>2.559787058221124</c:v>
                </c:pt>
                <c:pt idx="495">
                  <c:v>2.5603270847759552</c:v>
                </c:pt>
                <c:pt idx="496">
                  <c:v>2.5608662033256961</c:v>
                </c:pt>
                <c:pt idx="497">
                  <c:v>2.5614044172223855</c:v>
                </c:pt>
                <c:pt idx="498">
                  <c:v>2.5619417297989751</c:v>
                </c:pt>
                <c:pt idx="499">
                  <c:v>2.5624781443694777</c:v>
                </c:pt>
                <c:pt idx="500">
                  <c:v>2.5630136642291124</c:v>
                </c:pt>
                <c:pt idx="501">
                  <c:v>2.5635482926544473</c:v>
                </c:pt>
                <c:pt idx="502">
                  <c:v>2.5640820329035456</c:v>
                </c:pt>
                <c:pt idx="503">
                  <c:v>2.5646148882161013</c:v>
                </c:pt>
                <c:pt idx="504">
                  <c:v>2.5651468618135835</c:v>
                </c:pt>
                <c:pt idx="505">
                  <c:v>2.5656779568993739</c:v>
                </c:pt>
                <c:pt idx="506">
                  <c:v>2.5662081766589022</c:v>
                </c:pt>
                <c:pt idx="507">
                  <c:v>2.566737524259783</c:v>
                </c:pt>
                <c:pt idx="508">
                  <c:v>2.5672660028519507</c:v>
                </c:pt>
                <c:pt idx="509">
                  <c:v>2.5677936155677932</c:v>
                </c:pt>
                <c:pt idx="510">
                  <c:v>2.5683203655222817</c:v>
                </c:pt>
                <c:pt idx="511">
                  <c:v>2.5688462558131038</c:v>
                </c:pt>
                <c:pt idx="512">
                  <c:v>2.5693712895207916</c:v>
                </c:pt>
                <c:pt idx="513">
                  <c:v>2.5698954697088521</c:v>
                </c:pt>
                <c:pt idx="514">
                  <c:v>2.5704187994238898</c:v>
                </c:pt>
                <c:pt idx="515">
                  <c:v>2.5709412816957382</c:v>
                </c:pt>
                <c:pt idx="516">
                  <c:v>2.5714629195375789</c:v>
                </c:pt>
                <c:pt idx="517">
                  <c:v>2.5719837159460708</c:v>
                </c:pt>
                <c:pt idx="518">
                  <c:v>2.5725036739014682</c:v>
                </c:pt>
                <c:pt idx="519">
                  <c:v>2.5730227963677432</c:v>
                </c:pt>
                <c:pt idx="520">
                  <c:v>2.5735410862927068</c:v>
                </c:pt>
                <c:pt idx="521">
                  <c:v>2.5740585466081276</c:v>
                </c:pt>
                <c:pt idx="522">
                  <c:v>2.5745751802298482</c:v>
                </c:pt>
                <c:pt idx="523">
                  <c:v>2.5750909900579035</c:v>
                </c:pt>
                <c:pt idx="524">
                  <c:v>2.5756059789766361</c:v>
                </c:pt>
                <c:pt idx="525">
                  <c:v>2.5761201498548116</c:v>
                </c:pt>
                <c:pt idx="526">
                  <c:v>2.5766335055457303</c:v>
                </c:pt>
                <c:pt idx="527">
                  <c:v>2.5771460488873421</c:v>
                </c:pt>
                <c:pt idx="528">
                  <c:v>2.5776577827023566</c:v>
                </c:pt>
                <c:pt idx="529">
                  <c:v>2.5781687097983528</c:v>
                </c:pt>
                <c:pt idx="530">
                  <c:v>2.5786788329678916</c:v>
                </c:pt>
                <c:pt idx="531">
                  <c:v>2.5791881549886213</c:v>
                </c:pt>
                <c:pt idx="532">
                  <c:v>2.5796966786233861</c:v>
                </c:pt>
                <c:pt idx="533">
                  <c:v>2.580204406620334</c:v>
                </c:pt>
                <c:pt idx="534">
                  <c:v>2.5807113417130201</c:v>
                </c:pt>
                <c:pt idx="535">
                  <c:v>2.5812174866205124</c:v>
                </c:pt>
                <c:pt idx="536">
                  <c:v>2.5817228440474964</c:v>
                </c:pt>
                <c:pt idx="537">
                  <c:v>2.5822274166843755</c:v>
                </c:pt>
                <c:pt idx="538">
                  <c:v>2.5827312072073747</c:v>
                </c:pt>
                <c:pt idx="539">
                  <c:v>2.5832342182786414</c:v>
                </c:pt>
                <c:pt idx="540">
                  <c:v>2.5837364525463453</c:v>
                </c:pt>
                <c:pt idx="541">
                  <c:v>2.5842379126447756</c:v>
                </c:pt>
                <c:pt idx="542">
                  <c:v>2.5847386011944429</c:v>
                </c:pt>
                <c:pt idx="543">
                  <c:v>2.5852385208021724</c:v>
                </c:pt>
                <c:pt idx="544">
                  <c:v>2.5857376740612041</c:v>
                </c:pt>
                <c:pt idx="545">
                  <c:v>2.5862360635512869</c:v>
                </c:pt>
                <c:pt idx="546">
                  <c:v>2.5867336918387718</c:v>
                </c:pt>
                <c:pt idx="547">
                  <c:v>2.5872305614767086</c:v>
                </c:pt>
                <c:pt idx="548">
                  <c:v>2.5877266750049381</c:v>
                </c:pt>
                <c:pt idx="549">
                  <c:v>2.5882220349501823</c:v>
                </c:pt>
                <c:pt idx="550">
                  <c:v>2.5887166438261389</c:v>
                </c:pt>
                <c:pt idx="551">
                  <c:v>2.5892105041335709</c:v>
                </c:pt>
                <c:pt idx="552">
                  <c:v>2.5897036183603963</c:v>
                </c:pt>
                <c:pt idx="553">
                  <c:v>2.5901959889817765</c:v>
                </c:pt>
                <c:pt idx="554">
                  <c:v>2.5906876184602061</c:v>
                </c:pt>
                <c:pt idx="555">
                  <c:v>2.5911785092455988</c:v>
                </c:pt>
                <c:pt idx="556">
                  <c:v>2.5916686637753763</c:v>
                </c:pt>
                <c:pt idx="557">
                  <c:v>2.5921580844745522</c:v>
                </c:pt>
                <c:pt idx="558">
                  <c:v>2.5926467737558188</c:v>
                </c:pt>
                <c:pt idx="559">
                  <c:v>2.5931347340196305</c:v>
                </c:pt>
                <c:pt idx="560">
                  <c:v>2.5936219676542889</c:v>
                </c:pt>
                <c:pt idx="561">
                  <c:v>2.5941084770360243</c:v>
                </c:pt>
                <c:pt idx="562">
                  <c:v>2.5945942645290803</c:v>
                </c:pt>
                <c:pt idx="563">
                  <c:v>2.5950793324857924</c:v>
                </c:pt>
                <c:pt idx="564">
                  <c:v>2.5955636832466729</c:v>
                </c:pt>
                <c:pt idx="565">
                  <c:v>2.5960473191404869</c:v>
                </c:pt>
                <c:pt idx="566">
                  <c:v>2.5965302424843362</c:v>
                </c:pt>
                <c:pt idx="567">
                  <c:v>2.5970124555837337</c:v>
                </c:pt>
                <c:pt idx="568">
                  <c:v>2.5974939607326868</c:v>
                </c:pt>
                <c:pt idx="569">
                  <c:v>2.5979747602137691</c:v>
                </c:pt>
                <c:pt idx="570">
                  <c:v>2.5984548562982024</c:v>
                </c:pt>
                <c:pt idx="571">
                  <c:v>2.5989342512459306</c:v>
                </c:pt>
                <c:pt idx="572">
                  <c:v>2.5994129473056953</c:v>
                </c:pt>
                <c:pt idx="573">
                  <c:v>2.5998909467151128</c:v>
                </c:pt>
                <c:pt idx="574">
                  <c:v>2.6003682517007443</c:v>
                </c:pt>
                <c:pt idx="575">
                  <c:v>2.6008448644781739</c:v>
                </c:pt>
                <c:pt idx="576">
                  <c:v>2.6013207872520798</c:v>
                </c:pt>
                <c:pt idx="577">
                  <c:v>2.6017960222163063</c:v>
                </c:pt>
                <c:pt idx="578">
                  <c:v>2.6022705715539383</c:v>
                </c:pt>
                <c:pt idx="579">
                  <c:v>2.6027444374373685</c:v>
                </c:pt>
                <c:pt idx="580">
                  <c:v>2.6032176220283705</c:v>
                </c:pt>
                <c:pt idx="581">
                  <c:v>2.6036901274781705</c:v>
                </c:pt>
                <c:pt idx="582">
                  <c:v>2.6041619559275135</c:v>
                </c:pt>
                <c:pt idx="583">
                  <c:v>2.6046331095067341</c:v>
                </c:pt>
                <c:pt idx="584">
                  <c:v>2.6051035903358253</c:v>
                </c:pt>
                <c:pt idx="585">
                  <c:v>2.6055734005245039</c:v>
                </c:pt>
                <c:pt idx="586">
                  <c:v>2.6060425421722817</c:v>
                </c:pt>
                <c:pt idx="587">
                  <c:v>2.6065110173685277</c:v>
                </c:pt>
                <c:pt idx="588">
                  <c:v>2.6069788281925383</c:v>
                </c:pt>
                <c:pt idx="589">
                  <c:v>2.6074459767136</c:v>
                </c:pt>
                <c:pt idx="590">
                  <c:v>2.6079124649910561</c:v>
                </c:pt>
                <c:pt idx="591">
                  <c:v>2.6083782950743708</c:v>
                </c:pt>
                <c:pt idx="592">
                  <c:v>2.6088434690031921</c:v>
                </c:pt>
                <c:pt idx="593">
                  <c:v>2.609307988807418</c:v>
                </c:pt>
                <c:pt idx="594">
                  <c:v>2.6097718565072561</c:v>
                </c:pt>
                <c:pt idx="595">
                  <c:v>2.6102350741132891</c:v>
                </c:pt>
                <c:pt idx="596">
                  <c:v>2.6106976436265343</c:v>
                </c:pt>
                <c:pt idx="597">
                  <c:v>2.6111595670385075</c:v>
                </c:pt>
                <c:pt idx="598">
                  <c:v>2.6116208463312809</c:v>
                </c:pt>
                <c:pt idx="599">
                  <c:v>2.6120814834775468</c:v>
                </c:pt>
                <c:pt idx="600">
                  <c:v>2.612541480440675</c:v>
                </c:pt>
                <c:pt idx="601">
                  <c:v>2.6130008391747737</c:v>
                </c:pt>
                <c:pt idx="602">
                  <c:v>2.6134595616247487</c:v>
                </c:pt>
                <c:pt idx="603">
                  <c:v>2.6139176497263605</c:v>
                </c:pt>
                <c:pt idx="604">
                  <c:v>2.6143751054062836</c:v>
                </c:pt>
                <c:pt idx="605">
                  <c:v>2.6148319305821648</c:v>
                </c:pt>
                <c:pt idx="606">
                  <c:v>2.6152881271626769</c:v>
                </c:pt>
                <c:pt idx="607">
                  <c:v>2.6157436970475798</c:v>
                </c:pt>
                <c:pt idx="608">
                  <c:v>2.6161986421277748</c:v>
                </c:pt>
                <c:pt idx="609">
                  <c:v>2.6166529642853598</c:v>
                </c:pt>
                <c:pt idx="610">
                  <c:v>2.6171066653936843</c:v>
                </c:pt>
                <c:pt idx="611">
                  <c:v>2.617559747317407</c:v>
                </c:pt>
                <c:pt idx="612">
                  <c:v>2.6180122119125468</c:v>
                </c:pt>
                <c:pt idx="613">
                  <c:v>2.6184640610265406</c:v>
                </c:pt>
                <c:pt idx="614">
                  <c:v>2.618915296498292</c:v>
                </c:pt>
                <c:pt idx="615">
                  <c:v>2.6193659201582307</c:v>
                </c:pt>
                <c:pt idx="616">
                  <c:v>2.61981593382836</c:v>
                </c:pt>
                <c:pt idx="617">
                  <c:v>2.6202653393223105</c:v>
                </c:pt>
                <c:pt idx="618">
                  <c:v>2.6207141384453951</c:v>
                </c:pt>
                <c:pt idx="619">
                  <c:v>2.6211623329946558</c:v>
                </c:pt>
                <c:pt idx="620">
                  <c:v>2.6216099247589182</c:v>
                </c:pt>
                <c:pt idx="621">
                  <c:v>2.6220569155188413</c:v>
                </c:pt>
                <c:pt idx="622">
                  <c:v>2.6225033070469683</c:v>
                </c:pt>
                <c:pt idx="623">
                  <c:v>2.6229491011077752</c:v>
                </c:pt>
                <c:pt idx="624">
                  <c:v>2.6233942994577215</c:v>
                </c:pt>
                <c:pt idx="625">
                  <c:v>2.6238389038452996</c:v>
                </c:pt>
                <c:pt idx="626">
                  <c:v>2.6242829160110834</c:v>
                </c:pt>
                <c:pt idx="627">
                  <c:v>2.6247263376877754</c:v>
                </c:pt>
                <c:pt idx="628">
                  <c:v>2.6251691706002567</c:v>
                </c:pt>
                <c:pt idx="629">
                  <c:v>2.6256114164656346</c:v>
                </c:pt>
                <c:pt idx="630">
                  <c:v>2.6260530769932875</c:v>
                </c:pt>
                <c:pt idx="631">
                  <c:v>2.6264941538849156</c:v>
                </c:pt>
                <c:pt idx="632">
                  <c:v>2.6269346488345837</c:v>
                </c:pt>
                <c:pt idx="633">
                  <c:v>2.6273745635287709</c:v>
                </c:pt>
                <c:pt idx="634">
                  <c:v>2.627813899646414</c:v>
                </c:pt>
                <c:pt idx="635">
                  <c:v>2.6282526588589534</c:v>
                </c:pt>
                <c:pt idx="636">
                  <c:v>2.6286908428303803</c:v>
                </c:pt>
                <c:pt idx="637">
                  <c:v>2.6291284532172798</c:v>
                </c:pt>
                <c:pt idx="638">
                  <c:v>2.6295654916688749</c:v>
                </c:pt>
                <c:pt idx="639">
                  <c:v>2.6300019598270712</c:v>
                </c:pt>
                <c:pt idx="640">
                  <c:v>2.630437859326503</c:v>
                </c:pt>
                <c:pt idx="641">
                  <c:v>2.6308731917945734</c:v>
                </c:pt>
                <c:pt idx="642">
                  <c:v>2.6313079588514987</c:v>
                </c:pt>
                <c:pt idx="643">
                  <c:v>2.6317421621103527</c:v>
                </c:pt>
                <c:pt idx="644">
                  <c:v>2.6321758031771081</c:v>
                </c:pt>
                <c:pt idx="645">
                  <c:v>2.6326088836506774</c:v>
                </c:pt>
                <c:pt idx="646">
                  <c:v>2.6330414051229578</c:v>
                </c:pt>
                <c:pt idx="647">
                  <c:v>2.6334733691788692</c:v>
                </c:pt>
                <c:pt idx="648">
                  <c:v>2.6339047773963999</c:v>
                </c:pt>
                <c:pt idx="649">
                  <c:v>2.6343356313466435</c:v>
                </c:pt>
                <c:pt idx="650">
                  <c:v>2.6347659325938406</c:v>
                </c:pt>
                <c:pt idx="651">
                  <c:v>2.6351956826954215</c:v>
                </c:pt>
                <c:pt idx="652">
                  <c:v>2.6356248832020439</c:v>
                </c:pt>
                <c:pt idx="653">
                  <c:v>2.6360535356576325</c:v>
                </c:pt>
                <c:pt idx="654">
                  <c:v>2.6364816415994206</c:v>
                </c:pt>
                <c:pt idx="655">
                  <c:v>2.636909202557987</c:v>
                </c:pt>
                <c:pt idx="656">
                  <c:v>2.6373362200572963</c:v>
                </c:pt>
                <c:pt idx="657">
                  <c:v>2.6377626956147364</c:v>
                </c:pt>
                <c:pt idx="658">
                  <c:v>2.6381886307411593</c:v>
                </c:pt>
                <c:pt idx="659">
                  <c:v>2.6386140269409157</c:v>
                </c:pt>
                <c:pt idx="660">
                  <c:v>2.6390388857118952</c:v>
                </c:pt>
                <c:pt idx="661">
                  <c:v>2.6394632085455623</c:v>
                </c:pt>
                <c:pt idx="662">
                  <c:v>2.6398869969269958</c:v>
                </c:pt>
                <c:pt idx="663">
                  <c:v>2.640310252334924</c:v>
                </c:pt>
                <c:pt idx="664">
                  <c:v>2.6407329762417597</c:v>
                </c:pt>
                <c:pt idx="665">
                  <c:v>2.6411551701136409</c:v>
                </c:pt>
                <c:pt idx="666">
                  <c:v>2.641576835410465</c:v>
                </c:pt>
                <c:pt idx="667">
                  <c:v>2.6419979735859216</c:v>
                </c:pt>
                <c:pt idx="668">
                  <c:v>2.6424185860875333</c:v>
                </c:pt>
                <c:pt idx="669">
                  <c:v>2.642838674356689</c:v>
                </c:pt>
                <c:pt idx="670">
                  <c:v>2.6432582398286764</c:v>
                </c:pt>
                <c:pt idx="671">
                  <c:v>2.6436772839327207</c:v>
                </c:pt>
                <c:pt idx="672">
                  <c:v>2.6440958080920178</c:v>
                </c:pt>
                <c:pt idx="673">
                  <c:v>2.6445138137237683</c:v>
                </c:pt>
                <c:pt idx="674">
                  <c:v>2.6449313022392102</c:v>
                </c:pt>
                <c:pt idx="675">
                  <c:v>2.6453482750436579</c:v>
                </c:pt>
                <c:pt idx="676">
                  <c:v>2.6457647335365291</c:v>
                </c:pt>
                <c:pt idx="677">
                  <c:v>2.6461806791113824</c:v>
                </c:pt>
                <c:pt idx="678">
                  <c:v>2.6465961131559506</c:v>
                </c:pt>
                <c:pt idx="679">
                  <c:v>2.6470110370521707</c:v>
                </c:pt>
                <c:pt idx="680">
                  <c:v>2.6474254521762197</c:v>
                </c:pt>
                <c:pt idx="681">
                  <c:v>2.6478393598985459</c:v>
                </c:pt>
                <c:pt idx="682">
                  <c:v>2.6482527615838984</c:v>
                </c:pt>
                <c:pt idx="683">
                  <c:v>2.6486656585913657</c:v>
                </c:pt>
                <c:pt idx="684">
                  <c:v>2.6490780522744006</c:v>
                </c:pt>
                <c:pt idx="685">
                  <c:v>2.6494899439808548</c:v>
                </c:pt>
                <c:pt idx="686">
                  <c:v>2.6499013350530105</c:v>
                </c:pt>
                <c:pt idx="687">
                  <c:v>2.6503122268276109</c:v>
                </c:pt>
                <c:pt idx="688">
                  <c:v>2.6507226206358907</c:v>
                </c:pt>
                <c:pt idx="689">
                  <c:v>2.6511325178036076</c:v>
                </c:pt>
                <c:pt idx="690">
                  <c:v>2.6515419196510726</c:v>
                </c:pt>
                <c:pt idx="691">
                  <c:v>2.65195082749318</c:v>
                </c:pt>
                <c:pt idx="692">
                  <c:v>2.6523592426394353</c:v>
                </c:pt>
                <c:pt idx="693">
                  <c:v>2.6527671663939905</c:v>
                </c:pt>
                <c:pt idx="694">
                  <c:v>2.6531746000556682</c:v>
                </c:pt>
                <c:pt idx="695">
                  <c:v>2.6535815449179934</c:v>
                </c:pt>
                <c:pt idx="696">
                  <c:v>2.6539880022692222</c:v>
                </c:pt>
                <c:pt idx="697">
                  <c:v>2.6543939733923718</c:v>
                </c:pt>
                <c:pt idx="698">
                  <c:v>2.6547994595652478</c:v>
                </c:pt>
                <c:pt idx="699">
                  <c:v>2.6552044620604742</c:v>
                </c:pt>
                <c:pt idx="700">
                  <c:v>2.6556089821455204</c:v>
                </c:pt>
                <c:pt idx="701">
                  <c:v>2.65601302108273</c:v>
                </c:pt>
                <c:pt idx="702">
                  <c:v>2.6564165801293491</c:v>
                </c:pt>
                <c:pt idx="703">
                  <c:v>2.656819660537554</c:v>
                </c:pt>
                <c:pt idx="704">
                  <c:v>2.6572222635544791</c:v>
                </c:pt>
                <c:pt idx="705">
                  <c:v>2.6576243904222432</c:v>
                </c:pt>
                <c:pt idx="706">
                  <c:v>2.658026042377978</c:v>
                </c:pt>
                <c:pt idx="707">
                  <c:v>2.658427220653854</c:v>
                </c:pt>
                <c:pt idx="708">
                  <c:v>2.6588279264771089</c:v>
                </c:pt>
                <c:pt idx="709">
                  <c:v>2.6592281610700734</c:v>
                </c:pt>
                <c:pt idx="710">
                  <c:v>2.659627925650196</c:v>
                </c:pt>
                <c:pt idx="711">
                  <c:v>2.6600272214300738</c:v>
                </c:pt>
                <c:pt idx="712">
                  <c:v>2.6604260496174734</c:v>
                </c:pt>
                <c:pt idx="713">
                  <c:v>2.6608244114153612</c:v>
                </c:pt>
                <c:pt idx="714">
                  <c:v>2.6612223080219257</c:v>
                </c:pt>
                <c:pt idx="715">
                  <c:v>2.6616197406306066</c:v>
                </c:pt>
                <c:pt idx="716">
                  <c:v>2.662016710430116</c:v>
                </c:pt>
                <c:pt idx="717">
                  <c:v>2.6624132186044696</c:v>
                </c:pt>
                <c:pt idx="718">
                  <c:v>2.6628092663330047</c:v>
                </c:pt>
                <c:pt idx="719">
                  <c:v>2.6632048547904112</c:v>
                </c:pt>
                <c:pt idx="720">
                  <c:v>2.6635999851467522</c:v>
                </c:pt>
                <c:pt idx="721">
                  <c:v>2.6639946585674927</c:v>
                </c:pt>
                <c:pt idx="722">
                  <c:v>2.6643888762135184</c:v>
                </c:pt>
                <c:pt idx="723">
                  <c:v>2.6647826392411655</c:v>
                </c:pt>
                <c:pt idx="724">
                  <c:v>2.6651759488022426</c:v>
                </c:pt>
                <c:pt idx="725">
                  <c:v>2.6655688060440532</c:v>
                </c:pt>
                <c:pt idx="726">
                  <c:v>2.6659612121094227</c:v>
                </c:pt>
                <c:pt idx="727">
                  <c:v>2.6663531681367179</c:v>
                </c:pt>
                <c:pt idx="728">
                  <c:v>2.6667446752598751</c:v>
                </c:pt>
                <c:pt idx="729">
                  <c:v>2.6671357346084199</c:v>
                </c:pt>
                <c:pt idx="730">
                  <c:v>2.6675263473074917</c:v>
                </c:pt>
                <c:pt idx="731">
                  <c:v>2.6679165144778665</c:v>
                </c:pt>
                <c:pt idx="732">
                  <c:v>2.6683062372359805</c:v>
                </c:pt>
                <c:pt idx="733">
                  <c:v>2.6686955166939521</c:v>
                </c:pt>
                <c:pt idx="734">
                  <c:v>2.6690843539596028</c:v>
                </c:pt>
                <c:pt idx="735">
                  <c:v>2.6694727501364843</c:v>
                </c:pt>
                <c:pt idx="736">
                  <c:v>2.6698607063238953</c:v>
                </c:pt>
                <c:pt idx="737">
                  <c:v>2.6702482236169081</c:v>
                </c:pt>
                <c:pt idx="738">
                  <c:v>2.6706353031063861</c:v>
                </c:pt>
                <c:pt idx="739">
                  <c:v>2.6710219458790112</c:v>
                </c:pt>
                <c:pt idx="740">
                  <c:v>2.6714081530172997</c:v>
                </c:pt>
                <c:pt idx="741">
                  <c:v>2.6717939255996286</c:v>
                </c:pt>
                <c:pt idx="742">
                  <c:v>2.6721792647002536</c:v>
                </c:pt>
                <c:pt idx="743">
                  <c:v>2.6725641713893324</c:v>
                </c:pt>
                <c:pt idx="744">
                  <c:v>2.6729486467329449</c:v>
                </c:pt>
                <c:pt idx="745">
                  <c:v>2.6733326917931155</c:v>
                </c:pt>
                <c:pt idx="746">
                  <c:v>2.6737163076278305</c:v>
                </c:pt>
                <c:pt idx="747">
                  <c:v>2.6740994952910642</c:v>
                </c:pt>
                <c:pt idx="748">
                  <c:v>2.6744822558327943</c:v>
                </c:pt>
                <c:pt idx="749">
                  <c:v>2.674864590299026</c:v>
                </c:pt>
                <c:pt idx="750">
                  <c:v>2.6752464997318097</c:v>
                </c:pt>
                <c:pt idx="751">
                  <c:v>2.6756279851692635</c:v>
                </c:pt>
                <c:pt idx="752">
                  <c:v>2.6760090476455911</c:v>
                </c:pt>
                <c:pt idx="753">
                  <c:v>2.6763896881911036</c:v>
                </c:pt>
                <c:pt idx="754">
                  <c:v>2.6767699078322389</c:v>
                </c:pt>
                <c:pt idx="755">
                  <c:v>2.6771497075915791</c:v>
                </c:pt>
                <c:pt idx="756">
                  <c:v>2.6775290884878737</c:v>
                </c:pt>
                <c:pt idx="757">
                  <c:v>2.6779080515360572</c:v>
                </c:pt>
                <c:pt idx="758">
                  <c:v>2.6782865977472667</c:v>
                </c:pt>
                <c:pt idx="759">
                  <c:v>2.6786647281288651</c:v>
                </c:pt>
                <c:pt idx="760">
                  <c:v>2.6790424436844562</c:v>
                </c:pt>
                <c:pt idx="761">
                  <c:v>2.6794197454139068</c:v>
                </c:pt>
                <c:pt idx="762">
                  <c:v>2.6797966343133619</c:v>
                </c:pt>
                <c:pt idx="763">
                  <c:v>2.680173111375268</c:v>
                </c:pt>
                <c:pt idx="764">
                  <c:v>2.6805491775883872</c:v>
                </c:pt>
                <c:pt idx="765">
                  <c:v>2.6809248339378193</c:v>
                </c:pt>
                <c:pt idx="766">
                  <c:v>2.6813000814050172</c:v>
                </c:pt>
                <c:pt idx="767">
                  <c:v>2.6816749209678066</c:v>
                </c:pt>
                <c:pt idx="768">
                  <c:v>2.6820493536004051</c:v>
                </c:pt>
                <c:pt idx="769">
                  <c:v>2.6824233802734385</c:v>
                </c:pt>
                <c:pt idx="770">
                  <c:v>2.6827970019539586</c:v>
                </c:pt>
                <c:pt idx="771">
                  <c:v>2.6831702196054623</c:v>
                </c:pt>
                <c:pt idx="772">
                  <c:v>2.6835430341879078</c:v>
                </c:pt>
                <c:pt idx="773">
                  <c:v>2.6839154466577346</c:v>
                </c:pt>
                <c:pt idx="774">
                  <c:v>2.6842874579678773</c:v>
                </c:pt>
                <c:pt idx="775">
                  <c:v>2.6846590690677865</c:v>
                </c:pt>
                <c:pt idx="776">
                  <c:v>2.685030280903443</c:v>
                </c:pt>
                <c:pt idx="777">
                  <c:v>2.6854010944173785</c:v>
                </c:pt>
                <c:pt idx="778">
                  <c:v>2.6857715105486877</c:v>
                </c:pt>
                <c:pt idx="779">
                  <c:v>2.6861415302330505</c:v>
                </c:pt>
                <c:pt idx="780">
                  <c:v>2.6865111544027442</c:v>
                </c:pt>
                <c:pt idx="781">
                  <c:v>2.6868803839866646</c:v>
                </c:pt>
                <c:pt idx="782">
                  <c:v>2.6872492199103384</c:v>
                </c:pt>
                <c:pt idx="783">
                  <c:v>2.6876176630959421</c:v>
                </c:pt>
                <c:pt idx="784">
                  <c:v>2.6879857144623176</c:v>
                </c:pt>
                <c:pt idx="785">
                  <c:v>2.6883533749249899</c:v>
                </c:pt>
                <c:pt idx="786">
                  <c:v>2.6887206453961814</c:v>
                </c:pt>
                <c:pt idx="787">
                  <c:v>2.689087526784828</c:v>
                </c:pt>
                <c:pt idx="788">
                  <c:v>2.6894540199965973</c:v>
                </c:pt>
                <c:pt idx="789">
                  <c:v>2.6898201259339016</c:v>
                </c:pt>
                <c:pt idx="790">
                  <c:v>2.6901858454959164</c:v>
                </c:pt>
                <c:pt idx="791">
                  <c:v>2.6905511795785939</c:v>
                </c:pt>
                <c:pt idx="792">
                  <c:v>2.6909161290746804</c:v>
                </c:pt>
                <c:pt idx="793">
                  <c:v>2.6912806948737296</c:v>
                </c:pt>
                <c:pt idx="794">
                  <c:v>2.6916448778621209</c:v>
                </c:pt>
                <c:pt idx="795">
                  <c:v>2.6920086789230715</c:v>
                </c:pt>
                <c:pt idx="796">
                  <c:v>2.6923720989366551</c:v>
                </c:pt>
                <c:pt idx="797">
                  <c:v>2.6927351387798142</c:v>
                </c:pt>
                <c:pt idx="798">
                  <c:v>2.6930977993263765</c:v>
                </c:pt>
                <c:pt idx="799">
                  <c:v>2.6934600814470686</c:v>
                </c:pt>
                <c:pt idx="800">
                  <c:v>2.6938219860095334</c:v>
                </c:pt>
              </c:numCache>
            </c:numRef>
          </c:yVal>
          <c:smooth val="0"/>
          <c:extLst>
            <c:ext xmlns:c16="http://schemas.microsoft.com/office/drawing/2014/chart" uri="{C3380CC4-5D6E-409C-BE32-E72D297353CC}">
              <c16:uniqueId val="{00000001-3344-431C-B21A-83E417136E73}"/>
            </c:ext>
          </c:extLst>
        </c:ser>
        <c:dLbls>
          <c:showLegendKey val="0"/>
          <c:showVal val="0"/>
          <c:showCatName val="0"/>
          <c:showSerName val="0"/>
          <c:showPercent val="0"/>
          <c:showBubbleSize val="0"/>
        </c:dLbls>
        <c:axId val="627235648"/>
        <c:axId val="627233688"/>
      </c:scatterChart>
      <c:valAx>
        <c:axId val="627235648"/>
        <c:scaling>
          <c:orientation val="minMax"/>
          <c:max val="0.70000000000000007"/>
        </c:scaling>
        <c:delete val="0"/>
        <c:axPos val="b"/>
        <c:numFmt formatCode="General" sourceLinked="1"/>
        <c:majorTickMark val="out"/>
        <c:minorTickMark val="none"/>
        <c:tickLblPos val="none"/>
        <c:crossAx val="627233688"/>
        <c:crosses val="autoZero"/>
        <c:crossBetween val="midCat"/>
      </c:valAx>
      <c:valAx>
        <c:axId val="627233688"/>
        <c:scaling>
          <c:orientation val="minMax"/>
          <c:min val="1"/>
        </c:scaling>
        <c:delete val="0"/>
        <c:axPos val="l"/>
        <c:numFmt formatCode="General" sourceLinked="1"/>
        <c:majorTickMark val="out"/>
        <c:minorTickMark val="none"/>
        <c:tickLblPos val="none"/>
        <c:crossAx val="627235648"/>
        <c:crosses val="autoZero"/>
        <c:crossBetween val="midCat"/>
      </c:valAx>
    </c:plotArea>
    <c:legend>
      <c:legendPos val="b"/>
      <c:overlay val="0"/>
    </c:legend>
    <c:plotVisOnly val="1"/>
    <c:dispBlanksAs val="gap"/>
    <c:showDLblsOverMax val="0"/>
  </c:chart>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000"/>
            </a:pPr>
            <a:r>
              <a:rPr lang="en-US" sz="2400" dirty="0">
                <a:solidFill>
                  <a:schemeClr val="accent1"/>
                </a:solidFill>
              </a:rPr>
              <a:t>Example of A</a:t>
            </a:r>
            <a:r>
              <a:rPr lang="en-US" sz="2400" baseline="0" dirty="0">
                <a:solidFill>
                  <a:schemeClr val="accent1"/>
                </a:solidFill>
              </a:rPr>
              <a:t> </a:t>
            </a:r>
            <a:r>
              <a:rPr lang="en-US" sz="2400" dirty="0">
                <a:solidFill>
                  <a:schemeClr val="accent1"/>
                </a:solidFill>
              </a:rPr>
              <a:t>Bid Function Envelope for School Quality</a:t>
            </a:r>
          </a:p>
        </c:rich>
      </c:tx>
      <c:layout>
        <c:manualLayout>
          <c:xMode val="edge"/>
          <c:yMode val="edge"/>
          <c:x val="0.14800965576969449"/>
          <c:y val="7.8876160179077975E-2"/>
        </c:manualLayout>
      </c:layout>
      <c:overlay val="0"/>
    </c:title>
    <c:autoTitleDeleted val="0"/>
    <c:plotArea>
      <c:layout/>
      <c:scatterChart>
        <c:scatterStyle val="lineMarker"/>
        <c:varyColors val="0"/>
        <c:ser>
          <c:idx val="0"/>
          <c:order val="0"/>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B$19:$B$359</c:f>
              <c:numCache>
                <c:formatCode>0.00000</c:formatCode>
                <c:ptCount val="341"/>
                <c:pt idx="0">
                  <c:v>91.944444444444557</c:v>
                </c:pt>
                <c:pt idx="1">
                  <c:v>92.053734061930783</c:v>
                </c:pt>
                <c:pt idx="2">
                  <c:v>92.159498207885136</c:v>
                </c:pt>
                <c:pt idx="3">
                  <c:v>92.261904761904901</c:v>
                </c:pt>
                <c:pt idx="4">
                  <c:v>92.361111111111114</c:v>
                </c:pt>
                <c:pt idx="5">
                  <c:v>92.457264957264996</c:v>
                </c:pt>
                <c:pt idx="6">
                  <c:v>92.550505050505052</c:v>
                </c:pt>
                <c:pt idx="7">
                  <c:v>92.640961857379779</c:v>
                </c:pt>
                <c:pt idx="8">
                  <c:v>92.728758169934494</c:v>
                </c:pt>
                <c:pt idx="9">
                  <c:v>92.814009661835939</c:v>
                </c:pt>
                <c:pt idx="10">
                  <c:v>92.896825396825378</c:v>
                </c:pt>
                <c:pt idx="11">
                  <c:v>92.977308294209678</c:v>
                </c:pt>
                <c:pt idx="12">
                  <c:v>93.055555555555458</c:v>
                </c:pt>
                <c:pt idx="13">
                  <c:v>93.131659056316593</c:v>
                </c:pt>
                <c:pt idx="14">
                  <c:v>93.205705705705711</c:v>
                </c:pt>
                <c:pt idx="15">
                  <c:v>93.277777777777686</c:v>
                </c:pt>
                <c:pt idx="16">
                  <c:v>93.347953216374293</c:v>
                </c:pt>
                <c:pt idx="17">
                  <c:v>93.416305916305916</c:v>
                </c:pt>
                <c:pt idx="18">
                  <c:v>93.48290598290599</c:v>
                </c:pt>
                <c:pt idx="19">
                  <c:v>93.54781997187078</c:v>
                </c:pt>
                <c:pt idx="20">
                  <c:v>93.611111111111114</c:v>
                </c:pt>
                <c:pt idx="21">
                  <c:v>93.672839506172679</c:v>
                </c:pt>
                <c:pt idx="22">
                  <c:v>93.733062330623198</c:v>
                </c:pt>
                <c:pt idx="23">
                  <c:v>93.791834002677376</c:v>
                </c:pt>
                <c:pt idx="24">
                  <c:v>93.849206349206426</c:v>
                </c:pt>
                <c:pt idx="25">
                  <c:v>93.90522875816994</c:v>
                </c:pt>
                <c:pt idx="26">
                  <c:v>93.959948320413389</c:v>
                </c:pt>
                <c:pt idx="27">
                  <c:v>94.013409961685824</c:v>
                </c:pt>
                <c:pt idx="28">
                  <c:v>94.065656565656568</c:v>
                </c:pt>
                <c:pt idx="29">
                  <c:v>94.116729088639204</c:v>
                </c:pt>
                <c:pt idx="30">
                  <c:v>94.166666666666671</c:v>
                </c:pt>
                <c:pt idx="31">
                  <c:v>94.215506715506649</c:v>
                </c:pt>
                <c:pt idx="32">
                  <c:v>94.263285024154598</c:v>
                </c:pt>
                <c:pt idx="33">
                  <c:v>94.310035842293814</c:v>
                </c:pt>
                <c:pt idx="34">
                  <c:v>94.355791962174777</c:v>
                </c:pt>
                <c:pt idx="35">
                  <c:v>94.400584795321663</c:v>
                </c:pt>
                <c:pt idx="36">
                  <c:v>94.444444444444557</c:v>
                </c:pt>
                <c:pt idx="37">
                  <c:v>94.487399770904929</c:v>
                </c:pt>
                <c:pt idx="38">
                  <c:v>94.529478458049724</c:v>
                </c:pt>
                <c:pt idx="39">
                  <c:v>94.570707070707059</c:v>
                </c:pt>
                <c:pt idx="40">
                  <c:v>94.611111111111114</c:v>
                </c:pt>
                <c:pt idx="41">
                  <c:v>94.65071507150715</c:v>
                </c:pt>
                <c:pt idx="42">
                  <c:v>94.689542483660119</c:v>
                </c:pt>
                <c:pt idx="43">
                  <c:v>94.727615965480126</c:v>
                </c:pt>
                <c:pt idx="44">
                  <c:v>94.764957264957388</c:v>
                </c:pt>
                <c:pt idx="45">
                  <c:v>94.801587301587219</c:v>
                </c:pt>
                <c:pt idx="46">
                  <c:v>94.837526205450743</c:v>
                </c:pt>
                <c:pt idx="47">
                  <c:v>94.872793354101589</c:v>
                </c:pt>
                <c:pt idx="48">
                  <c:v>94.907407407407433</c:v>
                </c:pt>
                <c:pt idx="49">
                  <c:v>94.94138634046891</c:v>
                </c:pt>
                <c:pt idx="50">
                  <c:v>94.974747474747474</c:v>
                </c:pt>
                <c:pt idx="51">
                  <c:v>95.007507507507512</c:v>
                </c:pt>
                <c:pt idx="52">
                  <c:v>95.039682539682488</c:v>
                </c:pt>
                <c:pt idx="53">
                  <c:v>95.071288102261377</c:v>
                </c:pt>
                <c:pt idx="54">
                  <c:v>95.102339181286396</c:v>
                </c:pt>
                <c:pt idx="55">
                  <c:v>95.132850241545881</c:v>
                </c:pt>
                <c:pt idx="56">
                  <c:v>95.162835249042146</c:v>
                </c:pt>
                <c:pt idx="57">
                  <c:v>95.192307692307679</c:v>
                </c:pt>
                <c:pt idx="58">
                  <c:v>95.22128060263654</c:v>
                </c:pt>
                <c:pt idx="59">
                  <c:v>95.249766573295986</c:v>
                </c:pt>
                <c:pt idx="60">
                  <c:v>95.277777777777686</c:v>
                </c:pt>
                <c:pt idx="61">
                  <c:v>95.305325987144172</c:v>
                </c:pt>
                <c:pt idx="62">
                  <c:v>95.332422586520778</c:v>
                </c:pt>
                <c:pt idx="63">
                  <c:v>95.359078590785714</c:v>
                </c:pt>
                <c:pt idx="64">
                  <c:v>95.385304659498189</c:v>
                </c:pt>
                <c:pt idx="65">
                  <c:v>95.411111111111126</c:v>
                </c:pt>
                <c:pt idx="66">
                  <c:v>95.436507936507908</c:v>
                </c:pt>
                <c:pt idx="67">
                  <c:v>95.461504811898521</c:v>
                </c:pt>
                <c:pt idx="68">
                  <c:v>95.486111111111114</c:v>
                </c:pt>
                <c:pt idx="69">
                  <c:v>95.510335917312673</c:v>
                </c:pt>
                <c:pt idx="70">
                  <c:v>95.534188034187949</c:v>
                </c:pt>
                <c:pt idx="71">
                  <c:v>95.557675996607301</c:v>
                </c:pt>
                <c:pt idx="72">
                  <c:v>95.580808080808083</c:v>
                </c:pt>
                <c:pt idx="73">
                  <c:v>95.603592314118558</c:v>
                </c:pt>
                <c:pt idx="74">
                  <c:v>95.626036484245446</c:v>
                </c:pt>
                <c:pt idx="75">
                  <c:v>95.648148148148152</c:v>
                </c:pt>
                <c:pt idx="76">
                  <c:v>95.669934640522882</c:v>
                </c:pt>
                <c:pt idx="77">
                  <c:v>95.691403081914146</c:v>
                </c:pt>
                <c:pt idx="78">
                  <c:v>95.712560386473413</c:v>
                </c:pt>
                <c:pt idx="79">
                  <c:v>95.733413269384599</c:v>
                </c:pt>
                <c:pt idx="80">
                  <c:v>95.753968253968253</c:v>
                </c:pt>
                <c:pt idx="81">
                  <c:v>95.774231678486885</c:v>
                </c:pt>
                <c:pt idx="82">
                  <c:v>95.794209702660424</c:v>
                </c:pt>
                <c:pt idx="83">
                  <c:v>95.813908313908215</c:v>
                </c:pt>
                <c:pt idx="84">
                  <c:v>95.833333333333258</c:v>
                </c:pt>
                <c:pt idx="85">
                  <c:v>95.852490421455798</c:v>
                </c:pt>
                <c:pt idx="86">
                  <c:v>95.871385083713818</c:v>
                </c:pt>
                <c:pt idx="87">
                  <c:v>95.890022675736972</c:v>
                </c:pt>
                <c:pt idx="88">
                  <c:v>95.908408408408349</c:v>
                </c:pt>
                <c:pt idx="89">
                  <c:v>95.926547352721627</c:v>
                </c:pt>
                <c:pt idx="90">
                  <c:v>95.944444444444542</c:v>
                </c:pt>
                <c:pt idx="91">
                  <c:v>95.962104488594562</c:v>
                </c:pt>
                <c:pt idx="92">
                  <c:v>95.979532163742689</c:v>
                </c:pt>
                <c:pt idx="93">
                  <c:v>95.996732026143789</c:v>
                </c:pt>
                <c:pt idx="94">
                  <c:v>96.013708513708337</c:v>
                </c:pt>
                <c:pt idx="95">
                  <c:v>96.030465949820794</c:v>
                </c:pt>
                <c:pt idx="96">
                  <c:v>96.047008547008545</c:v>
                </c:pt>
                <c:pt idx="97">
                  <c:v>96.063340410474055</c:v>
                </c:pt>
                <c:pt idx="98">
                  <c:v>96.079465541490848</c:v>
                </c:pt>
                <c:pt idx="99">
                  <c:v>96.095387840670696</c:v>
                </c:pt>
                <c:pt idx="100">
                  <c:v>96.111111111111114</c:v>
                </c:pt>
                <c:pt idx="101">
                  <c:v>96.126639061421571</c:v>
                </c:pt>
                <c:pt idx="102">
                  <c:v>96.141975308641918</c:v>
                </c:pt>
                <c:pt idx="103">
                  <c:v>96.157123381049871</c:v>
                </c:pt>
                <c:pt idx="104">
                  <c:v>96.172086720867114</c:v>
                </c:pt>
                <c:pt idx="105">
                  <c:v>96.186868686868678</c:v>
                </c:pt>
                <c:pt idx="106">
                  <c:v>96.201472556894075</c:v>
                </c:pt>
                <c:pt idx="107">
                  <c:v>96.215901530272802</c:v>
                </c:pt>
                <c:pt idx="108">
                  <c:v>96.230158730158678</c:v>
                </c:pt>
                <c:pt idx="109">
                  <c:v>96.244247205785697</c:v>
                </c:pt>
                <c:pt idx="110">
                  <c:v>96.258169934640534</c:v>
                </c:pt>
                <c:pt idx="111">
                  <c:v>96.271929824561411</c:v>
                </c:pt>
                <c:pt idx="112">
                  <c:v>96.285529715762294</c:v>
                </c:pt>
                <c:pt idx="113">
                  <c:v>96.298972382787284</c:v>
                </c:pt>
                <c:pt idx="114">
                  <c:v>96.312260536398469</c:v>
                </c:pt>
                <c:pt idx="115">
                  <c:v>96.325396825396666</c:v>
                </c:pt>
                <c:pt idx="116">
                  <c:v>96.338383838383677</c:v>
                </c:pt>
                <c:pt idx="117">
                  <c:v>96.351224105461398</c:v>
                </c:pt>
                <c:pt idx="118">
                  <c:v>96.363920099875287</c:v>
                </c:pt>
                <c:pt idx="119">
                  <c:v>96.376474239602658</c:v>
                </c:pt>
                <c:pt idx="120">
                  <c:v>96.388888888888687</c:v>
                </c:pt>
                <c:pt idx="121">
                  <c:v>96.401166359729899</c:v>
                </c:pt>
                <c:pt idx="122">
                  <c:v>96.41330891330891</c:v>
                </c:pt>
                <c:pt idx="123">
                  <c:v>96.425318761384318</c:v>
                </c:pt>
                <c:pt idx="124">
                  <c:v>96.437198067632863</c:v>
                </c:pt>
                <c:pt idx="125">
                  <c:v>96.448948948948967</c:v>
                </c:pt>
                <c:pt idx="126">
                  <c:v>96.460573476702507</c:v>
                </c:pt>
                <c:pt idx="127">
                  <c:v>96.472073677956018</c:v>
                </c:pt>
                <c:pt idx="128">
                  <c:v>96.483451536642988</c:v>
                </c:pt>
                <c:pt idx="129">
                  <c:v>96.494708994709001</c:v>
                </c:pt>
                <c:pt idx="130">
                  <c:v>96.505847953216318</c:v>
                </c:pt>
                <c:pt idx="131">
                  <c:v>96.516870273414639</c:v>
                </c:pt>
                <c:pt idx="132">
                  <c:v>96.527777777777686</c:v>
                </c:pt>
                <c:pt idx="133">
                  <c:v>96.53857225100748</c:v>
                </c:pt>
                <c:pt idx="134">
                  <c:v>96.549255441008228</c:v>
                </c:pt>
                <c:pt idx="135">
                  <c:v>96.55982905982907</c:v>
                </c:pt>
                <c:pt idx="136">
                  <c:v>96.570294784580483</c:v>
                </c:pt>
                <c:pt idx="137">
                  <c:v>96.580654258319342</c:v>
                </c:pt>
                <c:pt idx="138">
                  <c:v>96.590909090909093</c:v>
                </c:pt>
                <c:pt idx="139">
                  <c:v>96.601060859854726</c:v>
                </c:pt>
                <c:pt idx="140">
                  <c:v>96.611111111111114</c:v>
                </c:pt>
                <c:pt idx="141">
                  <c:v>96.62106135986734</c:v>
                </c:pt>
                <c:pt idx="142">
                  <c:v>96.630913091309196</c:v>
                </c:pt>
                <c:pt idx="143">
                  <c:v>96.640667761357534</c:v>
                </c:pt>
                <c:pt idx="144">
                  <c:v>96.650326797385588</c:v>
                </c:pt>
                <c:pt idx="145">
                  <c:v>96.659891598915948</c:v>
                </c:pt>
                <c:pt idx="146">
                  <c:v>96.669363538295585</c:v>
                </c:pt>
                <c:pt idx="147">
                  <c:v>96.678743961352652</c:v>
                </c:pt>
                <c:pt idx="148">
                  <c:v>96.688034188034024</c:v>
                </c:pt>
                <c:pt idx="149">
                  <c:v>96.697235513024808</c:v>
                </c:pt>
                <c:pt idx="150">
                  <c:v>96.706349206349216</c:v>
                </c:pt>
                <c:pt idx="151">
                  <c:v>96.715376513954482</c:v>
                </c:pt>
                <c:pt idx="152">
                  <c:v>96.724318658280879</c:v>
                </c:pt>
                <c:pt idx="153">
                  <c:v>96.73317683881065</c:v>
                </c:pt>
                <c:pt idx="154">
                  <c:v>96.741952232606408</c:v>
                </c:pt>
                <c:pt idx="155">
                  <c:v>96.750645994832126</c:v>
                </c:pt>
                <c:pt idx="156">
                  <c:v>96.759259259259267</c:v>
                </c:pt>
                <c:pt idx="157">
                  <c:v>96.767793138760879</c:v>
                </c:pt>
                <c:pt idx="158">
                  <c:v>96.776248725790012</c:v>
                </c:pt>
                <c:pt idx="159">
                  <c:v>96.784627092846293</c:v>
                </c:pt>
                <c:pt idx="160">
                  <c:v>96.792929292929301</c:v>
                </c:pt>
                <c:pt idx="161">
                  <c:v>96.801156359979899</c:v>
                </c:pt>
                <c:pt idx="162">
                  <c:v>96.809309309309313</c:v>
                </c:pt>
                <c:pt idx="163">
                  <c:v>96.817389138016949</c:v>
                </c:pt>
                <c:pt idx="164">
                  <c:v>96.825396825396638</c:v>
                </c:pt>
                <c:pt idx="165">
                  <c:v>96.833333333333258</c:v>
                </c:pt>
                <c:pt idx="166">
                  <c:v>96.841199606686331</c:v>
                </c:pt>
                <c:pt idx="167">
                  <c:v>96.848996573666085</c:v>
                </c:pt>
                <c:pt idx="168">
                  <c:v>96.856725146198727</c:v>
                </c:pt>
                <c:pt idx="169">
                  <c:v>96.864386220281418</c:v>
                </c:pt>
                <c:pt idx="170">
                  <c:v>96.871980676328448</c:v>
                </c:pt>
                <c:pt idx="171">
                  <c:v>96.879509379509358</c:v>
                </c:pt>
                <c:pt idx="172">
                  <c:v>96.886973180076609</c:v>
                </c:pt>
                <c:pt idx="173">
                  <c:v>96.894372913685984</c:v>
                </c:pt>
                <c:pt idx="174">
                  <c:v>96.901709401709425</c:v>
                </c:pt>
                <c:pt idx="175">
                  <c:v>96.908983451536642</c:v>
                </c:pt>
                <c:pt idx="176">
                  <c:v>96.916195856873813</c:v>
                </c:pt>
                <c:pt idx="177">
                  <c:v>96.923347398030828</c:v>
                </c:pt>
                <c:pt idx="178">
                  <c:v>96.930438842203458</c:v>
                </c:pt>
                <c:pt idx="179">
                  <c:v>96.937470943747215</c:v>
                </c:pt>
                <c:pt idx="180">
                  <c:v>96.944444444444542</c:v>
                </c:pt>
                <c:pt idx="181">
                  <c:v>96.951360073766708</c:v>
                </c:pt>
                <c:pt idx="182">
                  <c:v>96.958218549127665</c:v>
                </c:pt>
                <c:pt idx="183">
                  <c:v>96.965020576131678</c:v>
                </c:pt>
                <c:pt idx="184">
                  <c:v>96.971766848816031</c:v>
                </c:pt>
                <c:pt idx="185">
                  <c:v>96.978458049886498</c:v>
                </c:pt>
                <c:pt idx="186">
                  <c:v>96.985094850948514</c:v>
                </c:pt>
                <c:pt idx="187">
                  <c:v>96.991677912730552</c:v>
                </c:pt>
                <c:pt idx="188">
                  <c:v>96.998207885304666</c:v>
                </c:pt>
                <c:pt idx="189">
                  <c:v>97.004685408299864</c:v>
                </c:pt>
                <c:pt idx="190">
                  <c:v>97.01111111111112</c:v>
                </c:pt>
                <c:pt idx="191">
                  <c:v>97.017485613103162</c:v>
                </c:pt>
                <c:pt idx="192">
                  <c:v>97.023809523809518</c:v>
                </c:pt>
                <c:pt idx="193">
                  <c:v>97.030083443126912</c:v>
                </c:pt>
                <c:pt idx="194">
                  <c:v>97.036307961504818</c:v>
                </c:pt>
                <c:pt idx="195">
                  <c:v>97.042483660130827</c:v>
                </c:pt>
                <c:pt idx="196">
                  <c:v>97.048611111111114</c:v>
                </c:pt>
                <c:pt idx="197">
                  <c:v>97.054690877648085</c:v>
                </c:pt>
                <c:pt idx="198">
                  <c:v>97.060723514211887</c:v>
                </c:pt>
                <c:pt idx="199">
                  <c:v>97.066709566709548</c:v>
                </c:pt>
                <c:pt idx="200">
                  <c:v>97.072649572649439</c:v>
                </c:pt>
                <c:pt idx="201">
                  <c:v>97.078544061302694</c:v>
                </c:pt>
                <c:pt idx="202">
                  <c:v>97.084393553859158</c:v>
                </c:pt>
                <c:pt idx="203">
                  <c:v>97.090198563582589</c:v>
                </c:pt>
                <c:pt idx="204">
                  <c:v>97.095959595959599</c:v>
                </c:pt>
                <c:pt idx="205">
                  <c:v>97.101677148846889</c:v>
                </c:pt>
                <c:pt idx="206">
                  <c:v>97.107351712614687</c:v>
                </c:pt>
                <c:pt idx="207">
                  <c:v>97.112983770287144</c:v>
                </c:pt>
                <c:pt idx="208">
                  <c:v>97.11857379767828</c:v>
                </c:pt>
                <c:pt idx="209">
                  <c:v>97.124122263527468</c:v>
                </c:pt>
                <c:pt idx="210">
                  <c:v>97.129629629629633</c:v>
                </c:pt>
                <c:pt idx="211">
                  <c:v>97.135096350963337</c:v>
                </c:pt>
                <c:pt idx="212">
                  <c:v>97.140522875816998</c:v>
                </c:pt>
                <c:pt idx="213">
                  <c:v>97.145909645909697</c:v>
                </c:pt>
                <c:pt idx="214">
                  <c:v>97.15125709651258</c:v>
                </c:pt>
                <c:pt idx="215">
                  <c:v>97.156565656565618</c:v>
                </c:pt>
                <c:pt idx="216">
                  <c:v>97.161835748792271</c:v>
                </c:pt>
                <c:pt idx="217">
                  <c:v>97.167067789811497</c:v>
                </c:pt>
                <c:pt idx="218">
                  <c:v>97.172262190247778</c:v>
                </c:pt>
                <c:pt idx="219">
                  <c:v>97.177419354838719</c:v>
                </c:pt>
                <c:pt idx="220">
                  <c:v>97.18253968253957</c:v>
                </c:pt>
                <c:pt idx="221">
                  <c:v>97.187623566627124</c:v>
                </c:pt>
                <c:pt idx="222">
                  <c:v>97.192671394798879</c:v>
                </c:pt>
                <c:pt idx="223">
                  <c:v>97.197683549273791</c:v>
                </c:pt>
                <c:pt idx="224">
                  <c:v>97.202660406885769</c:v>
                </c:pt>
                <c:pt idx="225">
                  <c:v>97.207602339181278</c:v>
                </c:pt>
                <c:pt idx="226">
                  <c:v>97.212509712509615</c:v>
                </c:pt>
                <c:pt idx="227">
                  <c:v>97.217382888114599</c:v>
                </c:pt>
                <c:pt idx="228">
                  <c:v>97.222222222222229</c:v>
                </c:pt>
                <c:pt idx="229">
                  <c:v>97.227028066128412</c:v>
                </c:pt>
                <c:pt idx="230">
                  <c:v>97.231800766283513</c:v>
                </c:pt>
                <c:pt idx="231">
                  <c:v>97.23654066437588</c:v>
                </c:pt>
                <c:pt idx="232">
                  <c:v>97.241248097412495</c:v>
                </c:pt>
                <c:pt idx="233">
                  <c:v>97.245923397800567</c:v>
                </c:pt>
                <c:pt idx="234">
                  <c:v>97.250566893423866</c:v>
                </c:pt>
                <c:pt idx="235">
                  <c:v>97.255178907721117</c:v>
                </c:pt>
                <c:pt idx="236">
                  <c:v>97.259759759759689</c:v>
                </c:pt>
                <c:pt idx="237">
                  <c:v>97.264309764309871</c:v>
                </c:pt>
                <c:pt idx="238">
                  <c:v>97.268829231916527</c:v>
                </c:pt>
                <c:pt idx="239">
                  <c:v>97.273318468970643</c:v>
                </c:pt>
                <c:pt idx="240">
                  <c:v>97.277777777777686</c:v>
                </c:pt>
                <c:pt idx="241">
                  <c:v>97.28220745662594</c:v>
                </c:pt>
                <c:pt idx="242">
                  <c:v>97.286607799852831</c:v>
                </c:pt>
                <c:pt idx="243">
                  <c:v>97.290979097909798</c:v>
                </c:pt>
                <c:pt idx="244">
                  <c:v>97.295321637426738</c:v>
                </c:pt>
                <c:pt idx="245">
                  <c:v>97.299635701275221</c:v>
                </c:pt>
                <c:pt idx="246">
                  <c:v>97.303921568627473</c:v>
                </c:pt>
                <c:pt idx="247">
                  <c:v>97.308179515019859</c:v>
                </c:pt>
                <c:pt idx="248">
                  <c:v>97.312409812409584</c:v>
                </c:pt>
                <c:pt idx="249">
                  <c:v>97.316612729234095</c:v>
                </c:pt>
                <c:pt idx="250">
                  <c:v>97.320788530465677</c:v>
                </c:pt>
                <c:pt idx="251">
                  <c:v>97.324937477670588</c:v>
                </c:pt>
                <c:pt idx="252">
                  <c:v>97.329059829059759</c:v>
                </c:pt>
                <c:pt idx="253">
                  <c:v>97.333155839545611</c:v>
                </c:pt>
                <c:pt idx="254">
                  <c:v>97.337225760792776</c:v>
                </c:pt>
                <c:pt idx="255">
                  <c:v>97.341269841269977</c:v>
                </c:pt>
                <c:pt idx="256">
                  <c:v>97.345288326300988</c:v>
                </c:pt>
                <c:pt idx="257">
                  <c:v>97.349281458114262</c:v>
                </c:pt>
                <c:pt idx="258">
                  <c:v>97.353249475890991</c:v>
                </c:pt>
                <c:pt idx="259">
                  <c:v>97.357192615813304</c:v>
                </c:pt>
                <c:pt idx="260">
                  <c:v>97.361111111111114</c:v>
                </c:pt>
                <c:pt idx="261">
                  <c:v>97.365005192107958</c:v>
                </c:pt>
                <c:pt idx="262">
                  <c:v>97.3688750862663</c:v>
                </c:pt>
                <c:pt idx="263">
                  <c:v>97.372721018231658</c:v>
                </c:pt>
                <c:pt idx="264">
                  <c:v>97.376543209876544</c:v>
                </c:pt>
                <c:pt idx="265">
                  <c:v>97.380341880341888</c:v>
                </c:pt>
                <c:pt idx="266">
                  <c:v>97.384117246080379</c:v>
                </c:pt>
                <c:pt idx="267">
                  <c:v>97.387869520897127</c:v>
                </c:pt>
                <c:pt idx="268">
                  <c:v>97.39159891598915</c:v>
                </c:pt>
                <c:pt idx="269">
                  <c:v>97.395305639986489</c:v>
                </c:pt>
                <c:pt idx="270">
                  <c:v>97.398989898989754</c:v>
                </c:pt>
                <c:pt idx="271">
                  <c:v>97.402651896609484</c:v>
                </c:pt>
                <c:pt idx="272">
                  <c:v>97.406291834002687</c:v>
                </c:pt>
                <c:pt idx="273">
                  <c:v>97.409909909910013</c:v>
                </c:pt>
                <c:pt idx="274">
                  <c:v>97.413506320691951</c:v>
                </c:pt>
                <c:pt idx="275">
                  <c:v>97.417081260364867</c:v>
                </c:pt>
                <c:pt idx="276">
                  <c:v>97.42063492063491</c:v>
                </c:pt>
                <c:pt idx="277">
                  <c:v>97.424167490933186</c:v>
                </c:pt>
                <c:pt idx="278">
                  <c:v>97.427679158448399</c:v>
                </c:pt>
                <c:pt idx="279">
                  <c:v>97.431170108161268</c:v>
                </c:pt>
                <c:pt idx="280">
                  <c:v>97.434640522875824</c:v>
                </c:pt>
                <c:pt idx="281">
                  <c:v>97.438090583251878</c:v>
                </c:pt>
                <c:pt idx="282">
                  <c:v>97.44152046783644</c:v>
                </c:pt>
                <c:pt idx="283">
                  <c:v>97.444930353093611</c:v>
                </c:pt>
                <c:pt idx="284">
                  <c:v>97.448320413436619</c:v>
                </c:pt>
                <c:pt idx="285">
                  <c:v>97.451690821256037</c:v>
                </c:pt>
                <c:pt idx="286">
                  <c:v>97.455041746949249</c:v>
                </c:pt>
                <c:pt idx="287">
                  <c:v>97.458373358949629</c:v>
                </c:pt>
                <c:pt idx="288">
                  <c:v>97.461685823754749</c:v>
                </c:pt>
                <c:pt idx="289">
                  <c:v>97.46497930595352</c:v>
                </c:pt>
                <c:pt idx="290">
                  <c:v>97.468253968254089</c:v>
                </c:pt>
                <c:pt idx="291">
                  <c:v>97.471509971509974</c:v>
                </c:pt>
                <c:pt idx="292">
                  <c:v>97.474747474747474</c:v>
                </c:pt>
                <c:pt idx="293">
                  <c:v>97.477966635190526</c:v>
                </c:pt>
                <c:pt idx="294">
                  <c:v>97.481167608286327</c:v>
                </c:pt>
                <c:pt idx="295">
                  <c:v>97.484350547730813</c:v>
                </c:pt>
                <c:pt idx="296">
                  <c:v>97.487515605493257</c:v>
                </c:pt>
                <c:pt idx="297">
                  <c:v>97.490662931839424</c:v>
                </c:pt>
                <c:pt idx="298">
                  <c:v>97.493792675356929</c:v>
                </c:pt>
                <c:pt idx="299">
                  <c:v>97.496904982977597</c:v>
                </c:pt>
                <c:pt idx="300">
                  <c:v>97.5</c:v>
                </c:pt>
                <c:pt idx="301">
                  <c:v>97.503077870113771</c:v>
                </c:pt>
                <c:pt idx="302">
                  <c:v>97.506138735420336</c:v>
                </c:pt>
                <c:pt idx="303">
                  <c:v>97.509182736455287</c:v>
                </c:pt>
                <c:pt idx="304">
                  <c:v>97.512210012210033</c:v>
                </c:pt>
                <c:pt idx="305">
                  <c:v>97.515220700152227</c:v>
                </c:pt>
                <c:pt idx="306">
                  <c:v>97.518214936247844</c:v>
                </c:pt>
                <c:pt idx="307">
                  <c:v>97.521192854980228</c:v>
                </c:pt>
                <c:pt idx="308">
                  <c:v>97.524154589372202</c:v>
                </c:pt>
                <c:pt idx="309">
                  <c:v>97.527100271002723</c:v>
                </c:pt>
                <c:pt idx="310">
                  <c:v>97.530030030030019</c:v>
                </c:pt>
                <c:pt idx="311">
                  <c:v>97.532943995208242</c:v>
                </c:pt>
                <c:pt idx="312">
                  <c:v>97.535842293906668</c:v>
                </c:pt>
                <c:pt idx="313">
                  <c:v>97.538725052129706</c:v>
                </c:pt>
                <c:pt idx="314">
                  <c:v>97.541592394533581</c:v>
                </c:pt>
                <c:pt idx="315">
                  <c:v>97.544444444444466</c:v>
                </c:pt>
                <c:pt idx="316">
                  <c:v>97.547281323877186</c:v>
                </c:pt>
                <c:pt idx="317">
                  <c:v>97.550103153551248</c:v>
                </c:pt>
                <c:pt idx="318">
                  <c:v>97.55291005291005</c:v>
                </c:pt>
                <c:pt idx="319">
                  <c:v>97.555702140134628</c:v>
                </c:pt>
                <c:pt idx="320">
                  <c:v>97.558479532163574</c:v>
                </c:pt>
                <c:pt idx="321">
                  <c:v>97.561242344706912</c:v>
                </c:pt>
                <c:pt idx="322">
                  <c:v>97.563990692262962</c:v>
                </c:pt>
                <c:pt idx="323">
                  <c:v>97.566724688134627</c:v>
                </c:pt>
                <c:pt idx="324">
                  <c:v>97.569444444444443</c:v>
                </c:pt>
                <c:pt idx="325">
                  <c:v>97.572150072149924</c:v>
                </c:pt>
                <c:pt idx="326">
                  <c:v>97.574841681059283</c:v>
                </c:pt>
                <c:pt idx="327">
                  <c:v>97.577519379844972</c:v>
                </c:pt>
                <c:pt idx="328">
                  <c:v>97.580183276059472</c:v>
                </c:pt>
                <c:pt idx="329">
                  <c:v>97.582833476149659</c:v>
                </c:pt>
                <c:pt idx="330">
                  <c:v>97.585470085470078</c:v>
                </c:pt>
                <c:pt idx="331">
                  <c:v>97.588093208297821</c:v>
                </c:pt>
                <c:pt idx="332">
                  <c:v>97.590702947845813</c:v>
                </c:pt>
                <c:pt idx="333">
                  <c:v>97.593299406276614</c:v>
                </c:pt>
                <c:pt idx="334">
                  <c:v>97.595882684715193</c:v>
                </c:pt>
                <c:pt idx="335">
                  <c:v>97.598452883263008</c:v>
                </c:pt>
                <c:pt idx="336">
                  <c:v>97.601010101010104</c:v>
                </c:pt>
                <c:pt idx="337">
                  <c:v>97.603554436048142</c:v>
                </c:pt>
                <c:pt idx="338">
                  <c:v>97.606085985482949</c:v>
                </c:pt>
                <c:pt idx="339">
                  <c:v>97.608604845446948</c:v>
                </c:pt>
                <c:pt idx="340">
                  <c:v>97.611111111111114</c:v>
                </c:pt>
              </c:numCache>
            </c:numRef>
          </c:yVal>
          <c:smooth val="0"/>
          <c:extLst>
            <c:ext xmlns:c16="http://schemas.microsoft.com/office/drawing/2014/chart" uri="{C3380CC4-5D6E-409C-BE32-E72D297353CC}">
              <c16:uniqueId val="{00000000-089E-4277-9FA7-404D31DE0CAC}"/>
            </c:ext>
          </c:extLst>
        </c:ser>
        <c:ser>
          <c:idx val="1"/>
          <c:order val="1"/>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C$19:$C$359</c:f>
              <c:numCache>
                <c:formatCode>0.00000</c:formatCode>
                <c:ptCount val="341"/>
                <c:pt idx="0">
                  <c:v>92.776355610773209</c:v>
                </c:pt>
                <c:pt idx="1">
                  <c:v>92.868256858341908</c:v>
                </c:pt>
                <c:pt idx="2">
                  <c:v>92.957193549537607</c:v>
                </c:pt>
                <c:pt idx="3">
                  <c:v>93.043306853710888</c:v>
                </c:pt>
                <c:pt idx="4">
                  <c:v>93.126729117128775</c:v>
                </c:pt>
                <c:pt idx="5">
                  <c:v>93.207584541672716</c:v>
                </c:pt>
                <c:pt idx="6">
                  <c:v>93.285989801836081</c:v>
                </c:pt>
                <c:pt idx="7">
                  <c:v>93.362054606472341</c:v>
                </c:pt>
                <c:pt idx="8">
                  <c:v>93.43588221097221</c:v>
                </c:pt>
                <c:pt idx="9">
                  <c:v>93.507569884906999</c:v>
                </c:pt>
                <c:pt idx="10">
                  <c:v>93.577209339586219</c:v>
                </c:pt>
                <c:pt idx="11">
                  <c:v>93.644887119485816</c:v>
                </c:pt>
                <c:pt idx="12">
                  <c:v>93.710684961055307</c:v>
                </c:pt>
                <c:pt idx="13">
                  <c:v>93.774680122033288</c:v>
                </c:pt>
                <c:pt idx="14">
                  <c:v>93.836945684066222</c:v>
                </c:pt>
                <c:pt idx="15">
                  <c:v>93.897550831111516</c:v>
                </c:pt>
                <c:pt idx="16">
                  <c:v>93.956561105866172</c:v>
                </c:pt>
                <c:pt idx="17">
                  <c:v>94.014038646211603</c:v>
                </c:pt>
                <c:pt idx="18">
                  <c:v>94.070042403471078</c:v>
                </c:pt>
                <c:pt idx="19">
                  <c:v>94.124628344091349</c:v>
                </c:pt>
                <c:pt idx="20">
                  <c:v>94.177849636196058</c:v>
                </c:pt>
                <c:pt idx="21">
                  <c:v>94.229756822322742</c:v>
                </c:pt>
                <c:pt idx="22">
                  <c:v>94.280397979519719</c:v>
                </c:pt>
                <c:pt idx="23">
                  <c:v>94.329818867868326</c:v>
                </c:pt>
                <c:pt idx="24">
                  <c:v>94.378063068399356</c:v>
                </c:pt>
                <c:pt idx="25">
                  <c:v>94.425172111270584</c:v>
                </c:pt>
                <c:pt idx="26">
                  <c:v>94.471185595005522</c:v>
                </c:pt>
                <c:pt idx="27">
                  <c:v>94.516141297505072</c:v>
                </c:pt>
                <c:pt idx="28">
                  <c:v>94.560075279493219</c:v>
                </c:pt>
                <c:pt idx="29">
                  <c:v>94.603021980987293</c:v>
                </c:pt>
                <c:pt idx="30">
                  <c:v>94.645014311337036</c:v>
                </c:pt>
                <c:pt idx="31">
                  <c:v>94.68608373332745</c:v>
                </c:pt>
                <c:pt idx="32">
                  <c:v>94.726260341796333</c:v>
                </c:pt>
                <c:pt idx="33">
                  <c:v>94.765572937179741</c:v>
                </c:pt>
                <c:pt idx="34">
                  <c:v>94.804049094363762</c:v>
                </c:pt>
                <c:pt idx="35">
                  <c:v>94.841715227185873</c:v>
                </c:pt>
                <c:pt idx="36">
                  <c:v>94.878596648907532</c:v>
                </c:pt>
                <c:pt idx="37">
                  <c:v>94.914717628944317</c:v>
                </c:pt>
                <c:pt idx="38">
                  <c:v>94.950101446122972</c:v>
                </c:pt>
                <c:pt idx="39">
                  <c:v>94.984770438712275</c:v>
                </c:pt>
                <c:pt idx="40">
                  <c:v>95.018746051449654</c:v>
                </c:pt>
                <c:pt idx="41">
                  <c:v>95.052048879776507</c:v>
                </c:pt>
                <c:pt idx="42">
                  <c:v>95.084698711469599</c:v>
                </c:pt>
                <c:pt idx="43">
                  <c:v>95.116714565848326</c:v>
                </c:pt>
                <c:pt idx="44">
                  <c:v>95.148114730719612</c:v>
                </c:pt>
                <c:pt idx="45">
                  <c:v>95.178916797212409</c:v>
                </c:pt>
                <c:pt idx="46">
                  <c:v>95.209137692639288</c:v>
                </c:pt>
                <c:pt idx="47">
                  <c:v>95.23879371151618</c:v>
                </c:pt>
                <c:pt idx="48">
                  <c:v>95.267900544858307</c:v>
                </c:pt>
                <c:pt idx="49">
                  <c:v>95.296473307863849</c:v>
                </c:pt>
                <c:pt idx="50">
                  <c:v>95.324526566087513</c:v>
                </c:pt>
                <c:pt idx="51">
                  <c:v>95.352074360198898</c:v>
                </c:pt>
                <c:pt idx="52">
                  <c:v>95.379130229415679</c:v>
                </c:pt>
                <c:pt idx="53">
                  <c:v>95.405707233690293</c:v>
                </c:pt>
                <c:pt idx="54">
                  <c:v>95.431817974732326</c:v>
                </c:pt>
                <c:pt idx="55">
                  <c:v>95.457474615929982</c:v>
                </c:pt>
                <c:pt idx="56">
                  <c:v>95.482688901244956</c:v>
                </c:pt>
                <c:pt idx="57">
                  <c:v>95.507472173135568</c:v>
                </c:pt>
                <c:pt idx="58">
                  <c:v>95.531835389570716</c:v>
                </c:pt>
                <c:pt idx="59">
                  <c:v>95.555789140183094</c:v>
                </c:pt>
                <c:pt idx="60">
                  <c:v>95.579343661618964</c:v>
                </c:pt>
                <c:pt idx="61">
                  <c:v>95.602508852121531</c:v>
                </c:pt>
                <c:pt idx="62">
                  <c:v>95.625294285403299</c:v>
                </c:pt>
                <c:pt idx="63">
                  <c:v>95.647709223834681</c:v>
                </c:pt>
                <c:pt idx="64">
                  <c:v>95.669762631001049</c:v>
                </c:pt>
                <c:pt idx="65">
                  <c:v>95.691463183652772</c:v>
                </c:pt>
                <c:pt idx="66">
                  <c:v>95.712819283087796</c:v>
                </c:pt>
                <c:pt idx="67">
                  <c:v>95.733839065996264</c:v>
                </c:pt>
                <c:pt idx="68">
                  <c:v>95.754530414796719</c:v>
                </c:pt>
                <c:pt idx="69">
                  <c:v>95.774900967491888</c:v>
                </c:pt>
                <c:pt idx="70">
                  <c:v>95.794958127068611</c:v>
                </c:pt>
                <c:pt idx="71">
                  <c:v>95.814709070468581</c:v>
                </c:pt>
                <c:pt idx="72">
                  <c:v>95.834160757150372</c:v>
                </c:pt>
                <c:pt idx="73">
                  <c:v>95.85331993726551</c:v>
                </c:pt>
                <c:pt idx="74">
                  <c:v>95.872193159468324</c:v>
                </c:pt>
                <c:pt idx="75">
                  <c:v>95.890786778379578</c:v>
                </c:pt>
                <c:pt idx="76">
                  <c:v>95.909106961718578</c:v>
                </c:pt>
                <c:pt idx="77">
                  <c:v>95.927159697125461</c:v>
                </c:pt>
                <c:pt idx="78">
                  <c:v>95.944950798685795</c:v>
                </c:pt>
                <c:pt idx="79">
                  <c:v>95.962485913173381</c:v>
                </c:pt>
                <c:pt idx="80">
                  <c:v>95.979770526025305</c:v>
                </c:pt>
                <c:pt idx="81">
                  <c:v>95.996809967064067</c:v>
                </c:pt>
                <c:pt idx="82">
                  <c:v>96.01360941597548</c:v>
                </c:pt>
                <c:pt idx="83">
                  <c:v>96.030173907559089</c:v>
                </c:pt>
                <c:pt idx="84">
                  <c:v>96.0465083367597</c:v>
                </c:pt>
                <c:pt idx="85">
                  <c:v>96.062617463488849</c:v>
                </c:pt>
                <c:pt idx="86">
                  <c:v>96.078505917248989</c:v>
                </c:pt>
                <c:pt idx="87">
                  <c:v>96.094178201570202</c:v>
                </c:pt>
                <c:pt idx="88">
                  <c:v>96.109638698265428</c:v>
                </c:pt>
                <c:pt idx="89">
                  <c:v>96.124891671515087</c:v>
                </c:pt>
                <c:pt idx="90">
                  <c:v>96.139941271788089</c:v>
                </c:pt>
                <c:pt idx="91">
                  <c:v>96.154791539607118</c:v>
                </c:pt>
                <c:pt idx="92">
                  <c:v>96.169446409165417</c:v>
                </c:pt>
                <c:pt idx="93">
                  <c:v>96.183909711801348</c:v>
                </c:pt>
                <c:pt idx="94">
                  <c:v>96.198185179338111</c:v>
                </c:pt>
                <c:pt idx="95">
                  <c:v>96.212276447293803</c:v>
                </c:pt>
                <c:pt idx="96">
                  <c:v>96.226187057967948</c:v>
                </c:pt>
                <c:pt idx="97">
                  <c:v>96.239920463410627</c:v>
                </c:pt>
                <c:pt idx="98">
                  <c:v>96.253480028278062</c:v>
                </c:pt>
                <c:pt idx="99">
                  <c:v>96.266869032580985</c:v>
                </c:pt>
                <c:pt idx="100">
                  <c:v>96.280090674330395</c:v>
                </c:pt>
                <c:pt idx="101">
                  <c:v>96.293148072082758</c:v>
                </c:pt>
                <c:pt idx="102">
                  <c:v>96.306044267393773</c:v>
                </c:pt>
                <c:pt idx="103">
                  <c:v>96.318782227179355</c:v>
                </c:pt>
                <c:pt idx="104">
                  <c:v>96.331364845992226</c:v>
                </c:pt>
                <c:pt idx="105">
                  <c:v>96.343794948213343</c:v>
                </c:pt>
                <c:pt idx="106">
                  <c:v>96.356075290166558</c:v>
                </c:pt>
                <c:pt idx="107">
                  <c:v>96.368208562156255</c:v>
                </c:pt>
                <c:pt idx="108">
                  <c:v>96.380197390431846</c:v>
                </c:pt>
                <c:pt idx="109">
                  <c:v>96.392044339082986</c:v>
                </c:pt>
                <c:pt idx="110">
                  <c:v>96.403751911867687</c:v>
                </c:pt>
                <c:pt idx="111">
                  <c:v>96.415322553976438</c:v>
                </c:pt>
                <c:pt idx="112">
                  <c:v>96.426758653735078</c:v>
                </c:pt>
                <c:pt idx="113">
                  <c:v>96.438062544248027</c:v>
                </c:pt>
                <c:pt idx="114">
                  <c:v>96.449236504984853</c:v>
                </c:pt>
                <c:pt idx="115">
                  <c:v>96.46028276331343</c:v>
                </c:pt>
                <c:pt idx="116">
                  <c:v>96.471203495979111</c:v>
                </c:pt>
                <c:pt idx="117">
                  <c:v>96.482000830535256</c:v>
                </c:pt>
                <c:pt idx="118">
                  <c:v>96.492676846725885</c:v>
                </c:pt>
                <c:pt idx="119">
                  <c:v>96.503233577819486</c:v>
                </c:pt>
                <c:pt idx="120">
                  <c:v>96.513673011900863</c:v>
                </c:pt>
                <c:pt idx="121">
                  <c:v>96.523997093119419</c:v>
                </c:pt>
                <c:pt idx="122">
                  <c:v>96.534207722896056</c:v>
                </c:pt>
                <c:pt idx="123">
                  <c:v>96.544306761090425</c:v>
                </c:pt>
                <c:pt idx="124">
                  <c:v>96.554296027130505</c:v>
                </c:pt>
                <c:pt idx="125">
                  <c:v>96.564177301105275</c:v>
                </c:pt>
                <c:pt idx="126">
                  <c:v>96.573952324822258</c:v>
                </c:pt>
                <c:pt idx="127">
                  <c:v>96.583622802830988</c:v>
                </c:pt>
                <c:pt idx="128">
                  <c:v>96.593190403414212</c:v>
                </c:pt>
                <c:pt idx="129">
                  <c:v>96.602656759546718</c:v>
                </c:pt>
                <c:pt idx="130">
                  <c:v>96.612023469825374</c:v>
                </c:pt>
                <c:pt idx="131">
                  <c:v>96.621292099367892</c:v>
                </c:pt>
                <c:pt idx="132">
                  <c:v>96.630464180686019</c:v>
                </c:pt>
                <c:pt idx="133">
                  <c:v>96.639541214529316</c:v>
                </c:pt>
                <c:pt idx="134">
                  <c:v>96.648524670704433</c:v>
                </c:pt>
                <c:pt idx="135">
                  <c:v>96.657415988867399</c:v>
                </c:pt>
                <c:pt idx="136">
                  <c:v>96.666216579293817</c:v>
                </c:pt>
                <c:pt idx="137">
                  <c:v>96.674927823624444</c:v>
                </c:pt>
                <c:pt idx="138">
                  <c:v>96.68355107558834</c:v>
                </c:pt>
                <c:pt idx="139">
                  <c:v>96.692087661703411</c:v>
                </c:pt>
                <c:pt idx="140">
                  <c:v>96.700538881957229</c:v>
                </c:pt>
                <c:pt idx="141">
                  <c:v>96.708906010467189</c:v>
                </c:pt>
                <c:pt idx="142">
                  <c:v>96.717190296120677</c:v>
                </c:pt>
                <c:pt idx="143">
                  <c:v>96.725392963196157</c:v>
                </c:pt>
                <c:pt idx="144">
                  <c:v>96.733515211967301</c:v>
                </c:pt>
                <c:pt idx="145">
                  <c:v>96.741558219286702</c:v>
                </c:pt>
                <c:pt idx="146">
                  <c:v>96.749523139156494</c:v>
                </c:pt>
                <c:pt idx="147">
                  <c:v>96.757411103278741</c:v>
                </c:pt>
                <c:pt idx="148">
                  <c:v>96.765223221592308</c:v>
                </c:pt>
                <c:pt idx="149">
                  <c:v>96.772960582792479</c:v>
                </c:pt>
                <c:pt idx="150">
                  <c:v>96.780624254838642</c:v>
                </c:pt>
                <c:pt idx="151">
                  <c:v>96.788215285443499</c:v>
                </c:pt>
                <c:pt idx="152">
                  <c:v>96.795734702551755</c:v>
                </c:pt>
                <c:pt idx="153">
                  <c:v>96.803183514805099</c:v>
                </c:pt>
                <c:pt idx="154">
                  <c:v>96.810562711990428</c:v>
                </c:pt>
                <c:pt idx="155">
                  <c:v>96.817873265481012</c:v>
                </c:pt>
                <c:pt idx="156">
                  <c:v>96.825116128661307</c:v>
                </c:pt>
                <c:pt idx="157">
                  <c:v>96.832292237342614</c:v>
                </c:pt>
                <c:pt idx="158">
                  <c:v>96.839402510164078</c:v>
                </c:pt>
                <c:pt idx="159">
                  <c:v>96.846447848987552</c:v>
                </c:pt>
                <c:pt idx="160">
                  <c:v>96.853429139276102</c:v>
                </c:pt>
                <c:pt idx="161">
                  <c:v>96.860347250466816</c:v>
                </c:pt>
                <c:pt idx="162">
                  <c:v>96.867203036331844</c:v>
                </c:pt>
                <c:pt idx="163">
                  <c:v>96.873997335327857</c:v>
                </c:pt>
                <c:pt idx="164">
                  <c:v>96.880730970940178</c:v>
                </c:pt>
                <c:pt idx="165">
                  <c:v>96.887404752013609</c:v>
                </c:pt>
                <c:pt idx="166">
                  <c:v>96.894019473077677</c:v>
                </c:pt>
                <c:pt idx="167">
                  <c:v>96.900575914660749</c:v>
                </c:pt>
                <c:pt idx="168">
                  <c:v>96.90707484359848</c:v>
                </c:pt>
                <c:pt idx="169">
                  <c:v>96.913517013331543</c:v>
                </c:pt>
                <c:pt idx="170">
                  <c:v>96.919903164197478</c:v>
                </c:pt>
                <c:pt idx="171">
                  <c:v>96.926234023713647</c:v>
                </c:pt>
                <c:pt idx="172">
                  <c:v>96.932510306854638</c:v>
                </c:pt>
                <c:pt idx="173">
                  <c:v>96.938732716320743</c:v>
                </c:pt>
                <c:pt idx="174">
                  <c:v>96.944901942800286</c:v>
                </c:pt>
                <c:pt idx="175">
                  <c:v>96.951018665224296</c:v>
                </c:pt>
                <c:pt idx="176">
                  <c:v>96.957083551017831</c:v>
                </c:pt>
                <c:pt idx="177">
                  <c:v>96.963097256340262</c:v>
                </c:pt>
                <c:pt idx="178">
                  <c:v>96.969060426323963</c:v>
                </c:pt>
                <c:pt idx="179">
                  <c:v>96.974973695303746</c:v>
                </c:pt>
                <c:pt idx="180">
                  <c:v>96.980837687041799</c:v>
                </c:pt>
                <c:pt idx="181">
                  <c:v>96.986653014948246</c:v>
                </c:pt>
                <c:pt idx="182">
                  <c:v>96.992420282293267</c:v>
                </c:pt>
                <c:pt idx="183">
                  <c:v>96.998140082417393</c:v>
                </c:pt>
                <c:pt idx="184">
                  <c:v>97.003812998933981</c:v>
                </c:pt>
                <c:pt idx="185">
                  <c:v>97.009439605927994</c:v>
                </c:pt>
                <c:pt idx="186">
                  <c:v>97.015020468149785</c:v>
                </c:pt>
                <c:pt idx="187">
                  <c:v>97.020556141203585</c:v>
                </c:pt>
                <c:pt idx="188">
                  <c:v>97.026047171732756</c:v>
                </c:pt>
                <c:pt idx="189">
                  <c:v>97.03149409759925</c:v>
                </c:pt>
                <c:pt idx="190">
                  <c:v>97.03689744805871</c:v>
                </c:pt>
                <c:pt idx="191">
                  <c:v>97.042257743932865</c:v>
                </c:pt>
                <c:pt idx="192">
                  <c:v>97.047575497776222</c:v>
                </c:pt>
                <c:pt idx="193">
                  <c:v>97.052851214039649</c:v>
                </c:pt>
                <c:pt idx="194">
                  <c:v>97.05808538923047</c:v>
                </c:pt>
                <c:pt idx="195">
                  <c:v>97.063278512066503</c:v>
                </c:pt>
                <c:pt idx="196">
                  <c:v>97.068431063630626</c:v>
                </c:pt>
                <c:pt idx="197">
                  <c:v>97.073543517517251</c:v>
                </c:pt>
                <c:pt idx="198">
                  <c:v>97.078616339978282</c:v>
                </c:pt>
                <c:pt idx="199">
                  <c:v>97.083649990065126</c:v>
                </c:pt>
                <c:pt idx="200">
                  <c:v>97.088644919766608</c:v>
                </c:pt>
                <c:pt idx="201">
                  <c:v>97.093601574144799</c:v>
                </c:pt>
                <c:pt idx="202">
                  <c:v>97.098520391466579</c:v>
                </c:pt>
                <c:pt idx="203">
                  <c:v>97.103401803333398</c:v>
                </c:pt>
                <c:pt idx="204">
                  <c:v>97.10824623480751</c:v>
                </c:pt>
                <c:pt idx="205">
                  <c:v>97.113054104534399</c:v>
                </c:pt>
                <c:pt idx="206">
                  <c:v>97.117825824865093</c:v>
                </c:pt>
                <c:pt idx="207">
                  <c:v>97.122561801972211</c:v>
                </c:pt>
                <c:pt idx="208">
                  <c:v>97.127262435966585</c:v>
                </c:pt>
                <c:pt idx="209">
                  <c:v>97.13192812100931</c:v>
                </c:pt>
                <c:pt idx="210">
                  <c:v>97.13655924542212</c:v>
                </c:pt>
                <c:pt idx="211">
                  <c:v>97.141156191794948</c:v>
                </c:pt>
                <c:pt idx="212">
                  <c:v>97.145719337091379</c:v>
                </c:pt>
                <c:pt idx="213">
                  <c:v>97.150249052752258</c:v>
                </c:pt>
                <c:pt idx="214">
                  <c:v>97.154745704794834</c:v>
                </c:pt>
                <c:pt idx="215">
                  <c:v>97.159209653913805</c:v>
                </c:pt>
                <c:pt idx="216">
                  <c:v>97.163641255575214</c:v>
                </c:pt>
                <c:pt idx="217">
                  <c:v>97.168040860112711</c:v>
                </c:pt>
                <c:pt idx="218">
                  <c:v>97.172408812818745</c:v>
                </c:pt>
                <c:pt idx="219">
                  <c:v>97.176745454036208</c:v>
                </c:pt>
                <c:pt idx="220">
                  <c:v>97.181051119245069</c:v>
                </c:pt>
                <c:pt idx="221">
                  <c:v>97.185326139149595</c:v>
                </c:pt>
                <c:pt idx="222">
                  <c:v>97.189570839764158</c:v>
                </c:pt>
                <c:pt idx="223">
                  <c:v>97.193785542494524</c:v>
                </c:pt>
                <c:pt idx="224">
                  <c:v>97.19797056422</c:v>
                </c:pt>
                <c:pt idx="225">
                  <c:v>97.202126217371728</c:v>
                </c:pt>
                <c:pt idx="226">
                  <c:v>97.206252810011918</c:v>
                </c:pt>
                <c:pt idx="227">
                  <c:v>97.210350645909074</c:v>
                </c:pt>
                <c:pt idx="228">
                  <c:v>97.214420024612451</c:v>
                </c:pt>
                <c:pt idx="229">
                  <c:v>97.218461241525262</c:v>
                </c:pt>
                <c:pt idx="230">
                  <c:v>97.222474587976748</c:v>
                </c:pt>
                <c:pt idx="231">
                  <c:v>97.226460351291152</c:v>
                </c:pt>
                <c:pt idx="232">
                  <c:v>97.230418814856648</c:v>
                </c:pt>
                <c:pt idx="233">
                  <c:v>97.234350258193373</c:v>
                </c:pt>
                <c:pt idx="234">
                  <c:v>97.238254957017546</c:v>
                </c:pt>
                <c:pt idx="235">
                  <c:v>97.242133183307232</c:v>
                </c:pt>
                <c:pt idx="236">
                  <c:v>97.245985205365187</c:v>
                </c:pt>
                <c:pt idx="237">
                  <c:v>97.249811287880533</c:v>
                </c:pt>
                <c:pt idx="238">
                  <c:v>97.253611691989875</c:v>
                </c:pt>
                <c:pt idx="239">
                  <c:v>97.257386675335965</c:v>
                </c:pt>
                <c:pt idx="240">
                  <c:v>97.261136492126383</c:v>
                </c:pt>
                <c:pt idx="241">
                  <c:v>97.264861393190628</c:v>
                </c:pt>
                <c:pt idx="242">
                  <c:v>97.268561626035904</c:v>
                </c:pt>
                <c:pt idx="243">
                  <c:v>97.272237434901839</c:v>
                </c:pt>
                <c:pt idx="244">
                  <c:v>97.275889060815032</c:v>
                </c:pt>
                <c:pt idx="245">
                  <c:v>97.279516741640123</c:v>
                </c:pt>
                <c:pt idx="246">
                  <c:v>97.283120712133012</c:v>
                </c:pt>
                <c:pt idx="247">
                  <c:v>97.286701203990759</c:v>
                </c:pt>
                <c:pt idx="248">
                  <c:v>97.290258445901515</c:v>
                </c:pt>
                <c:pt idx="249">
                  <c:v>97.293792663592541</c:v>
                </c:pt>
                <c:pt idx="250">
                  <c:v>97.297304079879225</c:v>
                </c:pt>
                <c:pt idx="251">
                  <c:v>97.30079291471057</c:v>
                </c:pt>
                <c:pt idx="252">
                  <c:v>97.304259385216497</c:v>
                </c:pt>
                <c:pt idx="253">
                  <c:v>97.307703705750654</c:v>
                </c:pt>
                <c:pt idx="254">
                  <c:v>97.311126087937808</c:v>
                </c:pt>
                <c:pt idx="255">
                  <c:v>97.31452674071403</c:v>
                </c:pt>
                <c:pt idx="256">
                  <c:v>97.317905870371362</c:v>
                </c:pt>
                <c:pt idx="257">
                  <c:v>97.321263680598889</c:v>
                </c:pt>
                <c:pt idx="258">
                  <c:v>97.324600372522724</c:v>
                </c:pt>
                <c:pt idx="259">
                  <c:v>97.3279161447484</c:v>
                </c:pt>
                <c:pt idx="260">
                  <c:v>97.331211193397522</c:v>
                </c:pt>
                <c:pt idx="261">
                  <c:v>97.334485712148478</c:v>
                </c:pt>
                <c:pt idx="262">
                  <c:v>97.337739892273689</c:v>
                </c:pt>
                <c:pt idx="263">
                  <c:v>97.340973922676781</c:v>
                </c:pt>
                <c:pt idx="264">
                  <c:v>97.344187989929225</c:v>
                </c:pt>
                <c:pt idx="265">
                  <c:v>97.347382278306242</c:v>
                </c:pt>
                <c:pt idx="266">
                  <c:v>97.350556969822065</c:v>
                </c:pt>
                <c:pt idx="267">
                  <c:v>97.353712244264358</c:v>
                </c:pt>
                <c:pt idx="268">
                  <c:v>97.356848279228359</c:v>
                </c:pt>
                <c:pt idx="269">
                  <c:v>97.359965250150111</c:v>
                </c:pt>
                <c:pt idx="270">
                  <c:v>97.363063330338946</c:v>
                </c:pt>
                <c:pt idx="271">
                  <c:v>97.366142691010026</c:v>
                </c:pt>
                <c:pt idx="272">
                  <c:v>97.369203501315781</c:v>
                </c:pt>
                <c:pt idx="273">
                  <c:v>97.372245928376117</c:v>
                </c:pt>
                <c:pt idx="274">
                  <c:v>97.375270137310338</c:v>
                </c:pt>
                <c:pt idx="275">
                  <c:v>97.378276291266189</c:v>
                </c:pt>
                <c:pt idx="276">
                  <c:v>97.381264551448396</c:v>
                </c:pt>
                <c:pt idx="277">
                  <c:v>97.384235077148674</c:v>
                </c:pt>
                <c:pt idx="278">
                  <c:v>97.387188025773881</c:v>
                </c:pt>
                <c:pt idx="279">
                  <c:v>97.390123552873263</c:v>
                </c:pt>
                <c:pt idx="280">
                  <c:v>97.393041812166004</c:v>
                </c:pt>
                <c:pt idx="281">
                  <c:v>97.395942955568714</c:v>
                </c:pt>
                <c:pt idx="282">
                  <c:v>97.398827133220394</c:v>
                </c:pt>
                <c:pt idx="283">
                  <c:v>97.401694493509893</c:v>
                </c:pt>
                <c:pt idx="284">
                  <c:v>97.404545183099884</c:v>
                </c:pt>
                <c:pt idx="285">
                  <c:v>97.407379346953078</c:v>
                </c:pt>
                <c:pt idx="286">
                  <c:v>97.410197128356316</c:v>
                </c:pt>
                <c:pt idx="287">
                  <c:v>97.412998668944525</c:v>
                </c:pt>
                <c:pt idx="288">
                  <c:v>97.415784108724594</c:v>
                </c:pt>
                <c:pt idx="289">
                  <c:v>97.418553586099392</c:v>
                </c:pt>
                <c:pt idx="290">
                  <c:v>97.421307237888854</c:v>
                </c:pt>
                <c:pt idx="291">
                  <c:v>97.424045199355021</c:v>
                </c:pt>
                <c:pt idx="292">
                  <c:v>97.426767604221808</c:v>
                </c:pt>
                <c:pt idx="293">
                  <c:v>97.429474584698411</c:v>
                </c:pt>
                <c:pt idx="294">
                  <c:v>97.432166271500023</c:v>
                </c:pt>
                <c:pt idx="295">
                  <c:v>97.43484279386891</c:v>
                </c:pt>
                <c:pt idx="296">
                  <c:v>97.43750427959543</c:v>
                </c:pt>
                <c:pt idx="297">
                  <c:v>97.440150855037643</c:v>
                </c:pt>
                <c:pt idx="298">
                  <c:v>97.442782645142216</c:v>
                </c:pt>
                <c:pt idx="299">
                  <c:v>97.445399773463308</c:v>
                </c:pt>
                <c:pt idx="300">
                  <c:v>97.448002362182748</c:v>
                </c:pt>
                <c:pt idx="301">
                  <c:v>97.450590532128118</c:v>
                </c:pt>
                <c:pt idx="302">
                  <c:v>97.453164402792126</c:v>
                </c:pt>
                <c:pt idx="303">
                  <c:v>97.45572409235038</c:v>
                </c:pt>
                <c:pt idx="304">
                  <c:v>97.458269717680352</c:v>
                </c:pt>
                <c:pt idx="305">
                  <c:v>97.460801394378393</c:v>
                </c:pt>
                <c:pt idx="306">
                  <c:v>97.463319236777537</c:v>
                </c:pt>
                <c:pt idx="307">
                  <c:v>97.46582335796468</c:v>
                </c:pt>
                <c:pt idx="308">
                  <c:v>97.468313869797626</c:v>
                </c:pt>
                <c:pt idx="309">
                  <c:v>97.470790882921165</c:v>
                </c:pt>
                <c:pt idx="310">
                  <c:v>97.473254506784841</c:v>
                </c:pt>
                <c:pt idx="311">
                  <c:v>97.475704849657419</c:v>
                </c:pt>
                <c:pt idx="312">
                  <c:v>97.478142018643325</c:v>
                </c:pt>
                <c:pt idx="313">
                  <c:v>97.480566119699219</c:v>
                </c:pt>
                <c:pt idx="314">
                  <c:v>97.482977257647818</c:v>
                </c:pt>
                <c:pt idx="315">
                  <c:v>97.485375536193814</c:v>
                </c:pt>
                <c:pt idx="316">
                  <c:v>97.487761057939409</c:v>
                </c:pt>
                <c:pt idx="317">
                  <c:v>97.490133924397242</c:v>
                </c:pt>
                <c:pt idx="318">
                  <c:v>97.492494236005712</c:v>
                </c:pt>
                <c:pt idx="319">
                  <c:v>97.494842092144111</c:v>
                </c:pt>
                <c:pt idx="320">
                  <c:v>97.497177591144961</c:v>
                </c:pt>
                <c:pt idx="321">
                  <c:v>97.499500830308534</c:v>
                </c:pt>
                <c:pt idx="322">
                  <c:v>97.501811905916327</c:v>
                </c:pt>
                <c:pt idx="323">
                  <c:v>97.504110913244077</c:v>
                </c:pt>
                <c:pt idx="324">
                  <c:v>97.506397946575348</c:v>
                </c:pt>
                <c:pt idx="325">
                  <c:v>97.508673099214064</c:v>
                </c:pt>
                <c:pt idx="326">
                  <c:v>97.510936463497103</c:v>
                </c:pt>
                <c:pt idx="327">
                  <c:v>97.51318813080708</c:v>
                </c:pt>
                <c:pt idx="328">
                  <c:v>97.515428191584377</c:v>
                </c:pt>
                <c:pt idx="329">
                  <c:v>97.517656735340196</c:v>
                </c:pt>
                <c:pt idx="330">
                  <c:v>97.519873850665959</c:v>
                </c:pt>
                <c:pt idx="331">
                  <c:v>97.522079625248594</c:v>
                </c:pt>
                <c:pt idx="332">
                  <c:v>97.524274145879232</c:v>
                </c:pt>
                <c:pt idx="333">
                  <c:v>97.526457498465959</c:v>
                </c:pt>
                <c:pt idx="334">
                  <c:v>97.528629768044667</c:v>
                </c:pt>
                <c:pt idx="335">
                  <c:v>97.530791038789829</c:v>
                </c:pt>
                <c:pt idx="336">
                  <c:v>97.532941394026395</c:v>
                </c:pt>
                <c:pt idx="337">
                  <c:v>97.535080916239096</c:v>
                </c:pt>
                <c:pt idx="338">
                  <c:v>97.537209687084157</c:v>
                </c:pt>
                <c:pt idx="339">
                  <c:v>97.539327787398292</c:v>
                </c:pt>
                <c:pt idx="340">
                  <c:v>97.541435297210967</c:v>
                </c:pt>
              </c:numCache>
            </c:numRef>
          </c:yVal>
          <c:smooth val="0"/>
          <c:extLst>
            <c:ext xmlns:c16="http://schemas.microsoft.com/office/drawing/2014/chart" uri="{C3380CC4-5D6E-409C-BE32-E72D297353CC}">
              <c16:uniqueId val="{00000001-089E-4277-9FA7-404D31DE0CAC}"/>
            </c:ext>
          </c:extLst>
        </c:ser>
        <c:ser>
          <c:idx val="2"/>
          <c:order val="2"/>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D$19:$D$359</c:f>
              <c:numCache>
                <c:formatCode>0.00000</c:formatCode>
                <c:ptCount val="341"/>
                <c:pt idx="0">
                  <c:v>93.1685641782679</c:v>
                </c:pt>
                <c:pt idx="1">
                  <c:v>93.251606329705297</c:v>
                </c:pt>
                <c:pt idx="2">
                  <c:v>93.331969702063944</c:v>
                </c:pt>
                <c:pt idx="3">
                  <c:v>93.409781856252366</c:v>
                </c:pt>
                <c:pt idx="4">
                  <c:v>93.485162380622739</c:v>
                </c:pt>
                <c:pt idx="5">
                  <c:v>93.55822350424323</c:v>
                </c:pt>
                <c:pt idx="6">
                  <c:v>93.629070654420218</c:v>
                </c:pt>
                <c:pt idx="7">
                  <c:v>93.697802964293885</c:v>
                </c:pt>
                <c:pt idx="8">
                  <c:v>93.764513735641799</c:v>
                </c:pt>
                <c:pt idx="9">
                  <c:v>93.829290861443198</c:v>
                </c:pt>
                <c:pt idx="10">
                  <c:v>93.892217212221638</c:v>
                </c:pt>
                <c:pt idx="11">
                  <c:v>93.953370989739028</c:v>
                </c:pt>
                <c:pt idx="12">
                  <c:v>94.01282605121412</c:v>
                </c:pt>
                <c:pt idx="13">
                  <c:v>94.070652206895318</c:v>
                </c:pt>
                <c:pt idx="14">
                  <c:v>94.126915493504058</c:v>
                </c:pt>
                <c:pt idx="15">
                  <c:v>94.181678425803369</c:v>
                </c:pt>
                <c:pt idx="16">
                  <c:v>94.235000228305225</c:v>
                </c:pt>
                <c:pt idx="17">
                  <c:v>94.286937048923889</c:v>
                </c:pt>
                <c:pt idx="18">
                  <c:v>94.337542156193265</c:v>
                </c:pt>
                <c:pt idx="19">
                  <c:v>94.386866121506642</c:v>
                </c:pt>
                <c:pt idx="20">
                  <c:v>94.434956987687343</c:v>
                </c:pt>
                <c:pt idx="21">
                  <c:v>94.481860425073279</c:v>
                </c:pt>
                <c:pt idx="22">
                  <c:v>94.527619876181319</c:v>
                </c:pt>
                <c:pt idx="23">
                  <c:v>94.572276689913423</c:v>
                </c:pt>
                <c:pt idx="24">
                  <c:v>94.615870246175689</c:v>
                </c:pt>
                <c:pt idx="25">
                  <c:v>94.658438071702236</c:v>
                </c:pt>
                <c:pt idx="26">
                  <c:v>94.700015947798263</c:v>
                </c:pt>
                <c:pt idx="27">
                  <c:v>94.740638010650414</c:v>
                </c:pt>
                <c:pt idx="28">
                  <c:v>94.780336844801454</c:v>
                </c:pt>
                <c:pt idx="29">
                  <c:v>94.819143570320065</c:v>
                </c:pt>
                <c:pt idx="30">
                  <c:v>94.857087924160339</c:v>
                </c:pt>
                <c:pt idx="31">
                  <c:v>94.894198336157871</c:v>
                </c:pt>
                <c:pt idx="32">
                  <c:v>94.930502000068699</c:v>
                </c:pt>
                <c:pt idx="33">
                  <c:v>94.966024940024397</c:v>
                </c:pt>
                <c:pt idx="34">
                  <c:v>95.000792072746748</c:v>
                </c:pt>
                <c:pt idx="35">
                  <c:v>95.034827265833329</c:v>
                </c:pt>
                <c:pt idx="36">
                  <c:v>95.06815339239688</c:v>
                </c:pt>
                <c:pt idx="37">
                  <c:v>95.100792382330255</c:v>
                </c:pt>
                <c:pt idx="38">
                  <c:v>95.132765270428308</c:v>
                </c:pt>
                <c:pt idx="39">
                  <c:v>95.164092241595313</c:v>
                </c:pt>
                <c:pt idx="40">
                  <c:v>95.19479267333881</c:v>
                </c:pt>
                <c:pt idx="41">
                  <c:v>95.224885175740852</c:v>
                </c:pt>
                <c:pt idx="42">
                  <c:v>95.254387629076206</c:v>
                </c:pt>
                <c:pt idx="43">
                  <c:v>95.283317219239919</c:v>
                </c:pt>
                <c:pt idx="44">
                  <c:v>95.31169047113147</c:v>
                </c:pt>
                <c:pt idx="45">
                  <c:v>95.339523280129626</c:v>
                </c:pt>
                <c:pt idx="46">
                  <c:v>95.366830941788209</c:v>
                </c:pt>
                <c:pt idx="47">
                  <c:v>95.39362817986445</c:v>
                </c:pt>
                <c:pt idx="48">
                  <c:v>95.419929172791143</c:v>
                </c:pt>
                <c:pt idx="49">
                  <c:v>95.445747578691467</c:v>
                </c:pt>
                <c:pt idx="50">
                  <c:v>95.471096559030315</c:v>
                </c:pt>
                <c:pt idx="51">
                  <c:v>95.495988800984307</c:v>
                </c:pt>
                <c:pt idx="52">
                  <c:v>95.520436538617972</c:v>
                </c:pt>
                <c:pt idx="53">
                  <c:v>95.544451572930683</c:v>
                </c:pt>
                <c:pt idx="54">
                  <c:v>95.568045290851785</c:v>
                </c:pt>
                <c:pt idx="55">
                  <c:v>95.591228683244168</c:v>
                </c:pt>
                <c:pt idx="56">
                  <c:v>95.614012361974176</c:v>
                </c:pt>
                <c:pt idx="57">
                  <c:v>95.636406576110659</c:v>
                </c:pt>
                <c:pt idx="58">
                  <c:v>95.658421227295719</c:v>
                </c:pt>
                <c:pt idx="59">
                  <c:v>95.680065884343193</c:v>
                </c:pt>
                <c:pt idx="60">
                  <c:v>95.701349797106545</c:v>
                </c:pt>
                <c:pt idx="61">
                  <c:v>95.722281909658918</c:v>
                </c:pt>
                <c:pt idx="62">
                  <c:v>95.742870872825037</c:v>
                </c:pt>
                <c:pt idx="63">
                  <c:v>95.763125056102623</c:v>
                </c:pt>
                <c:pt idx="64">
                  <c:v>95.783052559004489</c:v>
                </c:pt>
                <c:pt idx="65">
                  <c:v>95.802661221860092</c:v>
                </c:pt>
                <c:pt idx="66">
                  <c:v>95.821958636098756</c:v>
                </c:pt>
                <c:pt idx="67">
                  <c:v>95.840952154050314</c:v>
                </c:pt>
                <c:pt idx="68">
                  <c:v>95.859648898283794</c:v>
                </c:pt>
                <c:pt idx="69">
                  <c:v>95.878055770513754</c:v>
                </c:pt>
                <c:pt idx="70">
                  <c:v>95.896179460094132</c:v>
                </c:pt>
                <c:pt idx="71">
                  <c:v>95.914026452123537</c:v>
                </c:pt>
                <c:pt idx="72">
                  <c:v>95.931603035182931</c:v>
                </c:pt>
                <c:pt idx="73">
                  <c:v>95.948915308722363</c:v>
                </c:pt>
                <c:pt idx="74">
                  <c:v>95.965969190119537</c:v>
                </c:pt>
                <c:pt idx="75">
                  <c:v>95.982770421421776</c:v>
                </c:pt>
                <c:pt idx="76">
                  <c:v>95.999324575793466</c:v>
                </c:pt>
                <c:pt idx="77">
                  <c:v>96.015637063677772</c:v>
                </c:pt>
                <c:pt idx="78">
                  <c:v>96.031713138694158</c:v>
                </c:pt>
                <c:pt idx="79">
                  <c:v>96.047557903278857</c:v>
                </c:pt>
                <c:pt idx="80">
                  <c:v>96.063176314083307</c:v>
                </c:pt>
                <c:pt idx="81">
                  <c:v>96.078573187146318</c:v>
                </c:pt>
                <c:pt idx="82">
                  <c:v>96.093753202842123</c:v>
                </c:pt>
                <c:pt idx="83">
                  <c:v>96.108720910625877</c:v>
                </c:pt>
                <c:pt idx="84">
                  <c:v>96.123480733579427</c:v>
                </c:pt>
                <c:pt idx="85">
                  <c:v>96.138036972768205</c:v>
                </c:pt>
                <c:pt idx="86">
                  <c:v>96.152393811420055</c:v>
                </c:pt>
                <c:pt idx="87">
                  <c:v>96.166555318934059</c:v>
                </c:pt>
                <c:pt idx="88">
                  <c:v>96.180525454724659</c:v>
                </c:pt>
                <c:pt idx="89">
                  <c:v>96.194308071914051</c:v>
                </c:pt>
                <c:pt idx="90">
                  <c:v>96.207906920874294</c:v>
                </c:pt>
                <c:pt idx="91">
                  <c:v>96.221325652629659</c:v>
                </c:pt>
                <c:pt idx="92">
                  <c:v>96.234567822125214</c:v>
                </c:pt>
                <c:pt idx="93">
                  <c:v>96.247636891365971</c:v>
                </c:pt>
                <c:pt idx="94">
                  <c:v>96.260536232434376</c:v>
                </c:pt>
                <c:pt idx="95">
                  <c:v>96.273269130392691</c:v>
                </c:pt>
                <c:pt idx="96">
                  <c:v>96.285838786069135</c:v>
                </c:pt>
                <c:pt idx="97">
                  <c:v>96.298248318743589</c:v>
                </c:pt>
                <c:pt idx="98">
                  <c:v>96.310500768725973</c:v>
                </c:pt>
                <c:pt idx="99">
                  <c:v>96.322599099840573</c:v>
                </c:pt>
                <c:pt idx="100">
                  <c:v>96.334546201816224</c:v>
                </c:pt>
                <c:pt idx="101">
                  <c:v>96.346344892587069</c:v>
                </c:pt>
                <c:pt idx="102">
                  <c:v>96.357997920509149</c:v>
                </c:pt>
                <c:pt idx="103">
                  <c:v>96.369507966493359</c:v>
                </c:pt>
                <c:pt idx="104">
                  <c:v>96.380877646063141</c:v>
                </c:pt>
                <c:pt idx="105">
                  <c:v>96.392109511335264</c:v>
                </c:pt>
                <c:pt idx="106">
                  <c:v>96.403206052929278</c:v>
                </c:pt>
                <c:pt idx="107">
                  <c:v>96.414169701809811</c:v>
                </c:pt>
                <c:pt idx="108">
                  <c:v>96.425002831060297</c:v>
                </c:pt>
                <c:pt idx="109">
                  <c:v>96.435707757598038</c:v>
                </c:pt>
                <c:pt idx="110">
                  <c:v>96.446286743823791</c:v>
                </c:pt>
                <c:pt idx="111">
                  <c:v>96.45674199921632</c:v>
                </c:pt>
                <c:pt idx="112">
                  <c:v>96.467075681871862</c:v>
                </c:pt>
                <c:pt idx="113">
                  <c:v>96.477289899987767</c:v>
                </c:pt>
                <c:pt idx="114">
                  <c:v>96.487386713297852</c:v>
                </c:pt>
                <c:pt idx="115">
                  <c:v>96.497368134455698</c:v>
                </c:pt>
                <c:pt idx="116">
                  <c:v>96.507236130373386</c:v>
                </c:pt>
                <c:pt idx="117">
                  <c:v>96.516992623512223</c:v>
                </c:pt>
                <c:pt idx="118">
                  <c:v>96.52663949313262</c:v>
                </c:pt>
                <c:pt idx="119">
                  <c:v>96.536178576500106</c:v>
                </c:pt>
                <c:pt idx="120">
                  <c:v>96.545611670052764</c:v>
                </c:pt>
                <c:pt idx="121">
                  <c:v>96.554940530527219</c:v>
                </c:pt>
                <c:pt idx="122">
                  <c:v>96.564166876051559</c:v>
                </c:pt>
                <c:pt idx="123">
                  <c:v>96.573292387198478</c:v>
                </c:pt>
                <c:pt idx="124">
                  <c:v>96.582318708006795</c:v>
                </c:pt>
                <c:pt idx="125">
                  <c:v>96.591247446968794</c:v>
                </c:pt>
                <c:pt idx="126">
                  <c:v>96.600080177984552</c:v>
                </c:pt>
                <c:pt idx="127">
                  <c:v>96.608818441289358</c:v>
                </c:pt>
                <c:pt idx="128">
                  <c:v>96.617463744346239</c:v>
                </c:pt>
                <c:pt idx="129">
                  <c:v>96.626017562714154</c:v>
                </c:pt>
                <c:pt idx="130">
                  <c:v>96.634481340889039</c:v>
                </c:pt>
                <c:pt idx="131">
                  <c:v>96.642856493114579</c:v>
                </c:pt>
                <c:pt idx="132">
                  <c:v>96.651144404171035</c:v>
                </c:pt>
                <c:pt idx="133">
                  <c:v>96.659346430138655</c:v>
                </c:pt>
                <c:pt idx="134">
                  <c:v>96.667463899137886</c:v>
                </c:pt>
                <c:pt idx="135">
                  <c:v>96.675498112044139</c:v>
                </c:pt>
                <c:pt idx="136">
                  <c:v>96.683450343186664</c:v>
                </c:pt>
                <c:pt idx="137">
                  <c:v>96.691321841018095</c:v>
                </c:pt>
                <c:pt idx="138">
                  <c:v>96.699113828770265</c:v>
                </c:pt>
                <c:pt idx="139">
                  <c:v>96.706827505087716</c:v>
                </c:pt>
                <c:pt idx="140">
                  <c:v>96.714464044642199</c:v>
                </c:pt>
                <c:pt idx="141">
                  <c:v>96.722024598728083</c:v>
                </c:pt>
                <c:pt idx="142">
                  <c:v>96.729510295843127</c:v>
                </c:pt>
                <c:pt idx="143">
                  <c:v>96.736922242247601</c:v>
                </c:pt>
                <c:pt idx="144">
                  <c:v>96.744261522510726</c:v>
                </c:pt>
                <c:pt idx="145">
                  <c:v>96.751529200039727</c:v>
                </c:pt>
                <c:pt idx="146">
                  <c:v>96.758726317592405</c:v>
                </c:pt>
                <c:pt idx="147">
                  <c:v>96.765853897777873</c:v>
                </c:pt>
                <c:pt idx="148">
                  <c:v>96.772912943538259</c:v>
                </c:pt>
                <c:pt idx="149">
                  <c:v>96.779904438621472</c:v>
                </c:pt>
                <c:pt idx="150">
                  <c:v>96.786829348037514</c:v>
                </c:pt>
                <c:pt idx="151">
                  <c:v>96.793688618501378</c:v>
                </c:pt>
                <c:pt idx="152">
                  <c:v>96.800483178866614</c:v>
                </c:pt>
                <c:pt idx="153">
                  <c:v>96.807213940543278</c:v>
                </c:pt>
                <c:pt idx="154">
                  <c:v>96.813881797904699</c:v>
                </c:pt>
                <c:pt idx="155">
                  <c:v>96.820487628686237</c:v>
                </c:pt>
                <c:pt idx="156">
                  <c:v>96.827032294368152</c:v>
                </c:pt>
                <c:pt idx="157">
                  <c:v>96.833516640550556</c:v>
                </c:pt>
                <c:pt idx="158">
                  <c:v>96.839941497318421</c:v>
                </c:pt>
                <c:pt idx="159">
                  <c:v>96.846307679595256</c:v>
                </c:pt>
                <c:pt idx="160">
                  <c:v>96.852615987487752</c:v>
                </c:pt>
                <c:pt idx="161">
                  <c:v>96.858867206620843</c:v>
                </c:pt>
                <c:pt idx="162">
                  <c:v>96.865062108464627</c:v>
                </c:pt>
                <c:pt idx="163">
                  <c:v>96.871201450650858</c:v>
                </c:pt>
                <c:pt idx="164">
                  <c:v>96.877285977281588</c:v>
                </c:pt>
                <c:pt idx="165">
                  <c:v>96.883316419231249</c:v>
                </c:pt>
                <c:pt idx="166">
                  <c:v>96.889293494437965</c:v>
                </c:pt>
                <c:pt idx="167">
                  <c:v>96.895217908189082</c:v>
                </c:pt>
                <c:pt idx="168">
                  <c:v>96.90109035339853</c:v>
                </c:pt>
                <c:pt idx="169">
                  <c:v>96.90691151087691</c:v>
                </c:pt>
                <c:pt idx="170">
                  <c:v>96.912682049594579</c:v>
                </c:pt>
                <c:pt idx="171">
                  <c:v>96.918402626938104</c:v>
                </c:pt>
                <c:pt idx="172">
                  <c:v>96.924073888959683</c:v>
                </c:pt>
                <c:pt idx="173">
                  <c:v>96.92969647062057</c:v>
                </c:pt>
                <c:pt idx="174">
                  <c:v>96.935270996027938</c:v>
                </c:pt>
                <c:pt idx="175">
                  <c:v>96.940798078665878</c:v>
                </c:pt>
                <c:pt idx="176">
                  <c:v>96.946278321620454</c:v>
                </c:pt>
                <c:pt idx="177">
                  <c:v>96.951712317798865</c:v>
                </c:pt>
                <c:pt idx="178">
                  <c:v>96.957100650144227</c:v>
                </c:pt>
                <c:pt idx="179">
                  <c:v>96.962443891842199</c:v>
                </c:pt>
                <c:pt idx="180">
                  <c:v>96.967742606525789</c:v>
                </c:pt>
                <c:pt idx="181">
                  <c:v>96.972997348473555</c:v>
                </c:pt>
                <c:pt idx="182">
                  <c:v>96.978208662802061</c:v>
                </c:pt>
                <c:pt idx="183">
                  <c:v>96.98337708565434</c:v>
                </c:pt>
                <c:pt idx="184">
                  <c:v>96.988503144385206</c:v>
                </c:pt>
                <c:pt idx="185">
                  <c:v>96.993587357738448</c:v>
                </c:pt>
                <c:pt idx="186">
                  <c:v>96.9986302360238</c:v>
                </c:pt>
                <c:pt idx="187">
                  <c:v>97.003632281286741</c:v>
                </c:pt>
                <c:pt idx="188">
                  <c:v>97.008593987474882</c:v>
                </c:pt>
                <c:pt idx="189">
                  <c:v>97.013515840601272</c:v>
                </c:pt>
                <c:pt idx="190">
                  <c:v>97.018398318902527</c:v>
                </c:pt>
                <c:pt idx="191">
                  <c:v>97.023241892994278</c:v>
                </c:pt>
                <c:pt idx="192">
                  <c:v>97.028047026021781</c:v>
                </c:pt>
                <c:pt idx="193">
                  <c:v>97.032814173808248</c:v>
                </c:pt>
                <c:pt idx="194">
                  <c:v>97.037543784997951</c:v>
                </c:pt>
                <c:pt idx="195">
                  <c:v>97.04223630119759</c:v>
                </c:pt>
                <c:pt idx="196">
                  <c:v>97.046892157114456</c:v>
                </c:pt>
                <c:pt idx="197">
                  <c:v>97.051511780689779</c:v>
                </c:pt>
                <c:pt idx="198">
                  <c:v>97.056095593229458</c:v>
                </c:pt>
                <c:pt idx="199">
                  <c:v>97.060644009533462</c:v>
                </c:pt>
                <c:pt idx="200">
                  <c:v>97.065157438019668</c:v>
                </c:pt>
                <c:pt idx="201">
                  <c:v>97.069636280846964</c:v>
                </c:pt>
                <c:pt idx="202">
                  <c:v>97.074080934034257</c:v>
                </c:pt>
                <c:pt idx="203">
                  <c:v>97.078491787577718</c:v>
                </c:pt>
                <c:pt idx="204">
                  <c:v>97.082869225563982</c:v>
                </c:pt>
                <c:pt idx="205">
                  <c:v>97.087213626282519</c:v>
                </c:pt>
                <c:pt idx="206">
                  <c:v>97.091525362333797</c:v>
                </c:pt>
                <c:pt idx="207">
                  <c:v>97.095804800736758</c:v>
                </c:pt>
                <c:pt idx="208">
                  <c:v>97.100052303032271</c:v>
                </c:pt>
                <c:pt idx="209">
                  <c:v>97.104268225385226</c:v>
                </c:pt>
                <c:pt idx="210">
                  <c:v>97.108452918683355</c:v>
                </c:pt>
                <c:pt idx="211">
                  <c:v>97.11260672863655</c:v>
                </c:pt>
                <c:pt idx="212">
                  <c:v>97.116729995869321</c:v>
                </c:pt>
                <c:pt idx="213">
                  <c:v>97.120823056016079</c:v>
                </c:pt>
                <c:pt idx="214">
                  <c:v>97.124886239811389</c:v>
                </c:pt>
                <c:pt idx="215">
                  <c:v>97.128919873179143</c:v>
                </c:pt>
                <c:pt idx="216">
                  <c:v>97.132924277319702</c:v>
                </c:pt>
                <c:pt idx="217">
                  <c:v>97.136899768794848</c:v>
                </c:pt>
                <c:pt idx="218">
                  <c:v>97.140846659611952</c:v>
                </c:pt>
                <c:pt idx="219">
                  <c:v>97.144765257304911</c:v>
                </c:pt>
                <c:pt idx="220">
                  <c:v>97.148655865014362</c:v>
                </c:pt>
                <c:pt idx="221">
                  <c:v>97.152518781565689</c:v>
                </c:pt>
                <c:pt idx="222">
                  <c:v>97.156354301545718</c:v>
                </c:pt>
                <c:pt idx="223">
                  <c:v>97.160162715377567</c:v>
                </c:pt>
                <c:pt idx="224">
                  <c:v>97.163944309393656</c:v>
                </c:pt>
                <c:pt idx="225">
                  <c:v>97.167699365908007</c:v>
                </c:pt>
                <c:pt idx="226">
                  <c:v>97.171428163285483</c:v>
                </c:pt>
                <c:pt idx="227">
                  <c:v>97.175130976012525</c:v>
                </c:pt>
                <c:pt idx="228">
                  <c:v>97.178808074762244</c:v>
                </c:pt>
                <c:pt idx="229">
                  <c:v>97.182459726461843</c:v>
                </c:pt>
                <c:pt idx="230">
                  <c:v>97.186086194356605</c:v>
                </c:pt>
                <c:pt idx="231">
                  <c:v>97.189687738073559</c:v>
                </c:pt>
                <c:pt idx="232">
                  <c:v>97.193264613682729</c:v>
                </c:pt>
                <c:pt idx="233">
                  <c:v>97.196817073758538</c:v>
                </c:pt>
                <c:pt idx="234">
                  <c:v>97.200345367439454</c:v>
                </c:pt>
                <c:pt idx="235">
                  <c:v>97.20384974048541</c:v>
                </c:pt>
                <c:pt idx="236">
                  <c:v>97.20733043533491</c:v>
                </c:pt>
                <c:pt idx="237">
                  <c:v>97.210787691161883</c:v>
                </c:pt>
                <c:pt idx="238">
                  <c:v>97.214221743929627</c:v>
                </c:pt>
                <c:pt idx="239">
                  <c:v>97.217632826444628</c:v>
                </c:pt>
                <c:pt idx="240">
                  <c:v>97.221021168409678</c:v>
                </c:pt>
                <c:pt idx="241">
                  <c:v>97.224386996474465</c:v>
                </c:pt>
                <c:pt idx="242">
                  <c:v>97.227730534287389</c:v>
                </c:pt>
                <c:pt idx="243">
                  <c:v>97.231052002543748</c:v>
                </c:pt>
                <c:pt idx="244">
                  <c:v>97.234351619035195</c:v>
                </c:pt>
                <c:pt idx="245">
                  <c:v>97.237629598697367</c:v>
                </c:pt>
                <c:pt idx="246">
                  <c:v>97.240886153655339</c:v>
                </c:pt>
                <c:pt idx="247">
                  <c:v>97.244121493272331</c:v>
                </c:pt>
                <c:pt idx="248">
                  <c:v>97.247335824189818</c:v>
                </c:pt>
                <c:pt idx="249">
                  <c:v>97.250529350376794</c:v>
                </c:pt>
                <c:pt idx="250">
                  <c:v>97.253702273168827</c:v>
                </c:pt>
                <c:pt idx="251">
                  <c:v>97.256854791313046</c:v>
                </c:pt>
                <c:pt idx="252">
                  <c:v>97.259987101007255</c:v>
                </c:pt>
                <c:pt idx="253">
                  <c:v>97.263099395943271</c:v>
                </c:pt>
                <c:pt idx="254">
                  <c:v>97.266191867344432</c:v>
                </c:pt>
                <c:pt idx="255">
                  <c:v>97.269264704006787</c:v>
                </c:pt>
                <c:pt idx="256">
                  <c:v>97.272318092335439</c:v>
                </c:pt>
                <c:pt idx="257">
                  <c:v>97.275352216384519</c:v>
                </c:pt>
                <c:pt idx="258">
                  <c:v>97.278367257892725</c:v>
                </c:pt>
                <c:pt idx="259">
                  <c:v>97.281363396319364</c:v>
                </c:pt>
                <c:pt idx="260">
                  <c:v>97.2843408088806</c:v>
                </c:pt>
                <c:pt idx="261">
                  <c:v>97.287299670584943</c:v>
                </c:pt>
                <c:pt idx="262">
                  <c:v>97.290240154266186</c:v>
                </c:pt>
                <c:pt idx="263">
                  <c:v>97.293162430618167</c:v>
                </c:pt>
                <c:pt idx="264">
                  <c:v>97.29606666822734</c:v>
                </c:pt>
                <c:pt idx="265">
                  <c:v>97.298953033604718</c:v>
                </c:pt>
                <c:pt idx="266">
                  <c:v>97.30182169121943</c:v>
                </c:pt>
                <c:pt idx="267">
                  <c:v>97.304672803527197</c:v>
                </c:pt>
                <c:pt idx="268">
                  <c:v>97.307506531004208</c:v>
                </c:pt>
                <c:pt idx="269">
                  <c:v>97.310323032174253</c:v>
                </c:pt>
                <c:pt idx="270">
                  <c:v>97.313122463640227</c:v>
                </c:pt>
                <c:pt idx="271">
                  <c:v>97.315904980112606</c:v>
                </c:pt>
                <c:pt idx="272">
                  <c:v>97.318670734437248</c:v>
                </c:pt>
                <c:pt idx="273">
                  <c:v>97.321419877624777</c:v>
                </c:pt>
                <c:pt idx="274">
                  <c:v>97.324152558877415</c:v>
                </c:pt>
                <c:pt idx="275">
                  <c:v>97.326868925614889</c:v>
                </c:pt>
                <c:pt idx="276">
                  <c:v>97.329569123502779</c:v>
                </c:pt>
                <c:pt idx="277">
                  <c:v>97.332253296477433</c:v>
                </c:pt>
                <c:pt idx="278">
                  <c:v>97.334921586771713</c:v>
                </c:pt>
                <c:pt idx="279">
                  <c:v>97.337574134940354</c:v>
                </c:pt>
                <c:pt idx="280">
                  <c:v>97.340211079884483</c:v>
                </c:pt>
                <c:pt idx="281">
                  <c:v>97.342832558875756</c:v>
                </c:pt>
                <c:pt idx="282">
                  <c:v>97.345438707580527</c:v>
                </c:pt>
                <c:pt idx="283">
                  <c:v>97.348029660083327</c:v>
                </c:pt>
                <c:pt idx="284">
                  <c:v>97.350605548908447</c:v>
                </c:pt>
                <c:pt idx="285">
                  <c:v>97.353166505044783</c:v>
                </c:pt>
                <c:pt idx="286">
                  <c:v>97.355712657966293</c:v>
                </c:pt>
                <c:pt idx="287">
                  <c:v>97.358244135655056</c:v>
                </c:pt>
                <c:pt idx="288">
                  <c:v>97.360761064621414</c:v>
                </c:pt>
                <c:pt idx="289">
                  <c:v>97.363263569926289</c:v>
                </c:pt>
                <c:pt idx="290">
                  <c:v>97.365751775200508</c:v>
                </c:pt>
                <c:pt idx="291">
                  <c:v>97.368225802667013</c:v>
                </c:pt>
                <c:pt idx="292">
                  <c:v>97.370685773159124</c:v>
                </c:pt>
                <c:pt idx="293">
                  <c:v>97.373131806141487</c:v>
                </c:pt>
                <c:pt idx="294">
                  <c:v>97.3755640197286</c:v>
                </c:pt>
                <c:pt idx="295">
                  <c:v>97.377982530703775</c:v>
                </c:pt>
                <c:pt idx="296">
                  <c:v>97.380387454538734</c:v>
                </c:pt>
                <c:pt idx="297">
                  <c:v>97.382778905411016</c:v>
                </c:pt>
                <c:pt idx="298">
                  <c:v>97.385156996222719</c:v>
                </c:pt>
                <c:pt idx="299">
                  <c:v>97.387521838617516</c:v>
                </c:pt>
                <c:pt idx="300">
                  <c:v>97.389873542998856</c:v>
                </c:pt>
                <c:pt idx="301">
                  <c:v>97.3922122185473</c:v>
                </c:pt>
                <c:pt idx="302">
                  <c:v>97.394537973236254</c:v>
                </c:pt>
                <c:pt idx="303">
                  <c:v>97.396850913849718</c:v>
                </c:pt>
                <c:pt idx="304">
                  <c:v>97.399151145998403</c:v>
                </c:pt>
                <c:pt idx="305">
                  <c:v>97.401438774135229</c:v>
                </c:pt>
                <c:pt idx="306">
                  <c:v>97.403713901571862</c:v>
                </c:pt>
                <c:pt idx="307">
                  <c:v>97.40597663049374</c:v>
                </c:pt>
                <c:pt idx="308">
                  <c:v>97.408227061976191</c:v>
                </c:pt>
                <c:pt idx="309">
                  <c:v>97.410465295997838</c:v>
                </c:pt>
                <c:pt idx="310">
                  <c:v>97.412691431456949</c:v>
                </c:pt>
                <c:pt idx="311">
                  <c:v>97.414905566186064</c:v>
                </c:pt>
                <c:pt idx="312">
                  <c:v>97.417107796964984</c:v>
                </c:pt>
                <c:pt idx="313">
                  <c:v>97.419298219535975</c:v>
                </c:pt>
                <c:pt idx="314">
                  <c:v>97.421476928617295</c:v>
                </c:pt>
                <c:pt idx="315">
                  <c:v>97.423644017916828</c:v>
                </c:pt>
                <c:pt idx="316">
                  <c:v>97.425799580145622</c:v>
                </c:pt>
                <c:pt idx="317">
                  <c:v>97.427943707031034</c:v>
                </c:pt>
                <c:pt idx="318">
                  <c:v>97.430076489329764</c:v>
                </c:pt>
                <c:pt idx="319">
                  <c:v>97.432198016840559</c:v>
                </c:pt>
                <c:pt idx="320">
                  <c:v>97.434308378417199</c:v>
                </c:pt>
                <c:pt idx="321">
                  <c:v>97.436407661980297</c:v>
                </c:pt>
                <c:pt idx="322">
                  <c:v>97.438495954529799</c:v>
                </c:pt>
                <c:pt idx="323">
                  <c:v>97.44057334215762</c:v>
                </c:pt>
                <c:pt idx="324">
                  <c:v>97.442639910058134</c:v>
                </c:pt>
                <c:pt idx="325">
                  <c:v>97.444695742541057</c:v>
                </c:pt>
                <c:pt idx="326">
                  <c:v>97.446740923041986</c:v>
                </c:pt>
                <c:pt idx="327">
                  <c:v>97.448775534134626</c:v>
                </c:pt>
                <c:pt idx="328">
                  <c:v>97.450799657541481</c:v>
                </c:pt>
                <c:pt idx="329">
                  <c:v>97.452813374144071</c:v>
                </c:pt>
                <c:pt idx="330">
                  <c:v>97.454816763994842</c:v>
                </c:pt>
                <c:pt idx="331">
                  <c:v>97.456809906327194</c:v>
                </c:pt>
                <c:pt idx="332">
                  <c:v>97.458792879565848</c:v>
                </c:pt>
                <c:pt idx="333">
                  <c:v>97.460765761338138</c:v>
                </c:pt>
                <c:pt idx="334">
                  <c:v>97.462728628481543</c:v>
                </c:pt>
                <c:pt idx="335">
                  <c:v>97.464681557057503</c:v>
                </c:pt>
                <c:pt idx="336">
                  <c:v>97.466624622357926</c:v>
                </c:pt>
                <c:pt idx="337">
                  <c:v>97.468557898915876</c:v>
                </c:pt>
                <c:pt idx="338">
                  <c:v>97.470481460516453</c:v>
                </c:pt>
                <c:pt idx="339">
                  <c:v>97.472395380204219</c:v>
                </c:pt>
                <c:pt idx="340">
                  <c:v>97.474299730293595</c:v>
                </c:pt>
              </c:numCache>
            </c:numRef>
          </c:yVal>
          <c:smooth val="0"/>
          <c:extLst>
            <c:ext xmlns:c16="http://schemas.microsoft.com/office/drawing/2014/chart" uri="{C3380CC4-5D6E-409C-BE32-E72D297353CC}">
              <c16:uniqueId val="{00000002-089E-4277-9FA7-404D31DE0CAC}"/>
            </c:ext>
          </c:extLst>
        </c:ser>
        <c:ser>
          <c:idx val="3"/>
          <c:order val="3"/>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E$19:$E$359</c:f>
              <c:numCache>
                <c:formatCode>0.00000</c:formatCode>
                <c:ptCount val="341"/>
                <c:pt idx="0">
                  <c:v>93.408190981810606</c:v>
                </c:pt>
                <c:pt idx="1">
                  <c:v>93.485470411448318</c:v>
                </c:pt>
                <c:pt idx="2">
                  <c:v>93.560256956259209</c:v>
                </c:pt>
                <c:pt idx="3">
                  <c:v>93.632669325044333</c:v>
                </c:pt>
                <c:pt idx="4">
                  <c:v>93.702818807304709</c:v>
                </c:pt>
                <c:pt idx="5">
                  <c:v>93.770809843957409</c:v>
                </c:pt>
                <c:pt idx="6">
                  <c:v>93.836740546165856</c:v>
                </c:pt>
                <c:pt idx="7">
                  <c:v>93.900703167711569</c:v>
                </c:pt>
                <c:pt idx="8">
                  <c:v>93.962784535682289</c:v>
                </c:pt>
                <c:pt idx="9">
                  <c:v>94.023066443711841</c:v>
                </c:pt>
                <c:pt idx="10">
                  <c:v>94.081626011511972</c:v>
                </c:pt>
                <c:pt idx="11">
                  <c:v>94.138536014021724</c:v>
                </c:pt>
                <c:pt idx="12">
                  <c:v>94.193865183128878</c:v>
                </c:pt>
                <c:pt idx="13">
                  <c:v>94.247678484589045</c:v>
                </c:pt>
                <c:pt idx="14">
                  <c:v>94.300037372495979</c:v>
                </c:pt>
                <c:pt idx="15">
                  <c:v>94.351000023392572</c:v>
                </c:pt>
                <c:pt idx="16">
                  <c:v>94.400621551896876</c:v>
                </c:pt>
                <c:pt idx="17">
                  <c:v>94.448954209530967</c:v>
                </c:pt>
                <c:pt idx="18">
                  <c:v>94.496047568251342</c:v>
                </c:pt>
                <c:pt idx="19">
                  <c:v>94.541948690042219</c:v>
                </c:pt>
                <c:pt idx="20">
                  <c:v>94.586702283787972</c:v>
                </c:pt>
                <c:pt idx="21">
                  <c:v>94.630350850527805</c:v>
                </c:pt>
                <c:pt idx="22">
                  <c:v>94.672934818078915</c:v>
                </c:pt>
                <c:pt idx="23">
                  <c:v>94.714492665930379</c:v>
                </c:pt>
                <c:pt idx="24">
                  <c:v>94.755061041213466</c:v>
                </c:pt>
                <c:pt idx="25">
                  <c:v>94.794674866489885</c:v>
                </c:pt>
                <c:pt idx="26">
                  <c:v>94.833367440015934</c:v>
                </c:pt>
                <c:pt idx="27">
                  <c:v>94.871170529092979</c:v>
                </c:pt>
                <c:pt idx="28">
                  <c:v>94.90811445705468</c:v>
                </c:pt>
                <c:pt idx="29">
                  <c:v>94.94422818438818</c:v>
                </c:pt>
                <c:pt idx="30">
                  <c:v>94.979539384447264</c:v>
                </c:pt>
                <c:pt idx="31">
                  <c:v>95.014074514175547</c:v>
                </c:pt>
                <c:pt idx="32">
                  <c:v>95.047858880214093</c:v>
                </c:pt>
                <c:pt idx="33">
                  <c:v>95.080916700746414</c:v>
                </c:pt>
                <c:pt idx="34">
                  <c:v>95.113271163395069</c:v>
                </c:pt>
                <c:pt idx="35">
                  <c:v>95.144944479461657</c:v>
                </c:pt>
                <c:pt idx="36">
                  <c:v>95.175957934776676</c:v>
                </c:pt>
                <c:pt idx="37">
                  <c:v>95.206331937405025</c:v>
                </c:pt>
                <c:pt idx="38">
                  <c:v>95.236086062428654</c:v>
                </c:pt>
                <c:pt idx="39">
                  <c:v>95.265239094017716</c:v>
                </c:pt>
                <c:pt idx="40">
                  <c:v>95.293809064974624</c:v>
                </c:pt>
                <c:pt idx="41">
                  <c:v>95.321813293932507</c:v>
                </c:pt>
                <c:pt idx="42">
                  <c:v>95.349268420361796</c:v>
                </c:pt>
                <c:pt idx="43">
                  <c:v>95.376190437540018</c:v>
                </c:pt>
                <c:pt idx="44">
                  <c:v>95.402594723618705</c:v>
                </c:pt>
                <c:pt idx="45">
                  <c:v>95.428496070914889</c:v>
                </c:pt>
                <c:pt idx="46">
                  <c:v>95.453908713545118</c:v>
                </c:pt>
                <c:pt idx="47">
                  <c:v>95.478846353509184</c:v>
                </c:pt>
                <c:pt idx="48">
                  <c:v>95.503322185326184</c:v>
                </c:pt>
                <c:pt idx="49">
                  <c:v>95.52734891931145</c:v>
                </c:pt>
                <c:pt idx="50">
                  <c:v>95.550938803587684</c:v>
                </c:pt>
                <c:pt idx="51">
                  <c:v>95.574103644904426</c:v>
                </c:pt>
                <c:pt idx="52">
                  <c:v>95.596854828340327</c:v>
                </c:pt>
                <c:pt idx="53">
                  <c:v>95.619203335963121</c:v>
                </c:pt>
                <c:pt idx="54">
                  <c:v>95.641159764504863</c:v>
                </c:pt>
                <c:pt idx="55">
                  <c:v>95.662734342115328</c:v>
                </c:pt>
                <c:pt idx="56">
                  <c:v>95.68393694424995</c:v>
                </c:pt>
                <c:pt idx="57">
                  <c:v>95.704777108741041</c:v>
                </c:pt>
                <c:pt idx="58">
                  <c:v>95.725264050105395</c:v>
                </c:pt>
                <c:pt idx="59">
                  <c:v>95.745406673127377</c:v>
                </c:pt>
                <c:pt idx="60">
                  <c:v>95.765213585765807</c:v>
                </c:pt>
                <c:pt idx="61">
                  <c:v>95.784693111418193</c:v>
                </c:pt>
                <c:pt idx="62">
                  <c:v>95.803853300584407</c:v>
                </c:pt>
                <c:pt idx="63">
                  <c:v>95.822701941959508</c:v>
                </c:pt>
                <c:pt idx="64">
                  <c:v>95.841246572990016</c:v>
                </c:pt>
                <c:pt idx="65">
                  <c:v>95.859494489923861</c:v>
                </c:pt>
                <c:pt idx="66">
                  <c:v>95.877452757382457</c:v>
                </c:pt>
                <c:pt idx="67">
                  <c:v>95.895128217479538</c:v>
                </c:pt>
                <c:pt idx="68">
                  <c:v>95.912527498512958</c:v>
                </c:pt>
                <c:pt idx="69">
                  <c:v>95.929657023250883</c:v>
                </c:pt>
                <c:pt idx="70">
                  <c:v>95.946523016839123</c:v>
                </c:pt>
                <c:pt idx="71">
                  <c:v>95.963131514342066</c:v>
                </c:pt>
                <c:pt idx="72">
                  <c:v>95.979488367943389</c:v>
                </c:pt>
                <c:pt idx="73">
                  <c:v>95.99559925382141</c:v>
                </c:pt>
                <c:pt idx="74">
                  <c:v>96.011469678716367</c:v>
                </c:pt>
                <c:pt idx="75">
                  <c:v>96.027104986205231</c:v>
                </c:pt>
                <c:pt idx="76">
                  <c:v>96.042510362701549</c:v>
                </c:pt>
                <c:pt idx="77">
                  <c:v>96.057690843190741</c:v>
                </c:pt>
                <c:pt idx="78">
                  <c:v>96.072651316716147</c:v>
                </c:pt>
                <c:pt idx="79">
                  <c:v>96.087396531629864</c:v>
                </c:pt>
                <c:pt idx="80">
                  <c:v>96.10193110061627</c:v>
                </c:pt>
                <c:pt idx="81">
                  <c:v>96.116259505503663</c:v>
                </c:pt>
                <c:pt idx="82">
                  <c:v>96.130386101871224</c:v>
                </c:pt>
                <c:pt idx="83">
                  <c:v>96.144315123464565</c:v>
                </c:pt>
                <c:pt idx="84">
                  <c:v>96.158050686424659</c:v>
                </c:pt>
                <c:pt idx="85">
                  <c:v>96.171596793344108</c:v>
                </c:pt>
                <c:pt idx="86">
                  <c:v>96.1849573371547</c:v>
                </c:pt>
                <c:pt idx="87">
                  <c:v>96.198136104859287</c:v>
                </c:pt>
                <c:pt idx="88">
                  <c:v>96.21113678110865</c:v>
                </c:pt>
                <c:pt idx="89">
                  <c:v>96.223962951636111</c:v>
                </c:pt>
                <c:pt idx="90">
                  <c:v>96.236618106556506</c:v>
                </c:pt>
                <c:pt idx="91">
                  <c:v>96.249105643531294</c:v>
                </c:pt>
                <c:pt idx="92">
                  <c:v>96.261428870808842</c:v>
                </c:pt>
                <c:pt idx="93">
                  <c:v>96.273591010148138</c:v>
                </c:pt>
                <c:pt idx="94">
                  <c:v>96.285595199625789</c:v>
                </c:pt>
                <c:pt idx="95">
                  <c:v>96.297444496336226</c:v>
                </c:pt>
                <c:pt idx="96">
                  <c:v>96.30914187898594</c:v>
                </c:pt>
                <c:pt idx="97">
                  <c:v>96.320690250392033</c:v>
                </c:pt>
                <c:pt idx="98">
                  <c:v>96.332092439881293</c:v>
                </c:pt>
                <c:pt idx="99">
                  <c:v>96.34335120560371</c:v>
                </c:pt>
                <c:pt idx="100">
                  <c:v>96.354469236754298</c:v>
                </c:pt>
                <c:pt idx="101">
                  <c:v>96.365449155716959</c:v>
                </c:pt>
                <c:pt idx="102">
                  <c:v>96.376293520124378</c:v>
                </c:pt>
                <c:pt idx="103">
                  <c:v>96.387004824845846</c:v>
                </c:pt>
                <c:pt idx="104">
                  <c:v>96.397585503899919</c:v>
                </c:pt>
                <c:pt idx="105">
                  <c:v>96.408037932298754</c:v>
                </c:pt>
                <c:pt idx="106">
                  <c:v>96.418364427825523</c:v>
                </c:pt>
                <c:pt idx="107">
                  <c:v>96.428567252747044</c:v>
                </c:pt>
                <c:pt idx="108">
                  <c:v>96.43864861546713</c:v>
                </c:pt>
                <c:pt idx="109">
                  <c:v>96.448610672119614</c:v>
                </c:pt>
                <c:pt idx="110">
                  <c:v>96.458455528105404</c:v>
                </c:pt>
                <c:pt idx="111">
                  <c:v>96.46818523957684</c:v>
                </c:pt>
                <c:pt idx="112">
                  <c:v>96.477801814868272</c:v>
                </c:pt>
                <c:pt idx="113">
                  <c:v>96.487307215879085</c:v>
                </c:pt>
                <c:pt idx="114">
                  <c:v>96.496703359406908</c:v>
                </c:pt>
                <c:pt idx="115">
                  <c:v>96.505992118437106</c:v>
                </c:pt>
                <c:pt idx="116">
                  <c:v>96.515175323387751</c:v>
                </c:pt>
                <c:pt idx="117">
                  <c:v>96.524254763310708</c:v>
                </c:pt>
                <c:pt idx="118">
                  <c:v>96.533232187054239</c:v>
                </c:pt>
                <c:pt idx="119">
                  <c:v>96.542109304387736</c:v>
                </c:pt>
                <c:pt idx="120">
                  <c:v>96.550887787083866</c:v>
                </c:pt>
                <c:pt idx="121">
                  <c:v>96.559569269971647</c:v>
                </c:pt>
                <c:pt idx="122">
                  <c:v>96.568155351948192</c:v>
                </c:pt>
                <c:pt idx="123">
                  <c:v>96.576647596963198</c:v>
                </c:pt>
                <c:pt idx="124">
                  <c:v>96.585047534967359</c:v>
                </c:pt>
                <c:pt idx="125">
                  <c:v>96.593356662830971</c:v>
                </c:pt>
                <c:pt idx="126">
                  <c:v>96.601576445233604</c:v>
                </c:pt>
                <c:pt idx="127">
                  <c:v>96.609708315524685</c:v>
                </c:pt>
                <c:pt idx="128">
                  <c:v>96.617753676557939</c:v>
                </c:pt>
                <c:pt idx="129">
                  <c:v>96.625713901495288</c:v>
                </c:pt>
                <c:pt idx="130">
                  <c:v>96.633590334591048</c:v>
                </c:pt>
                <c:pt idx="131">
                  <c:v>96.641384291948043</c:v>
                </c:pt>
                <c:pt idx="132">
                  <c:v>96.649097062248842</c:v>
                </c:pt>
                <c:pt idx="133">
                  <c:v>96.656729907468858</c:v>
                </c:pt>
                <c:pt idx="134">
                  <c:v>96.664284063562974</c:v>
                </c:pt>
                <c:pt idx="135">
                  <c:v>96.671760741133014</c:v>
                </c:pt>
                <c:pt idx="136">
                  <c:v>96.679161126074618</c:v>
                </c:pt>
                <c:pt idx="137">
                  <c:v>96.686486380204855</c:v>
                </c:pt>
                <c:pt idx="138">
                  <c:v>96.693737641869149</c:v>
                </c:pt>
                <c:pt idx="139">
                  <c:v>96.700916026531758</c:v>
                </c:pt>
                <c:pt idx="140">
                  <c:v>96.708022627347844</c:v>
                </c:pt>
                <c:pt idx="141">
                  <c:v>96.715058515717729</c:v>
                </c:pt>
                <c:pt idx="142">
                  <c:v>96.722024741826672</c:v>
                </c:pt>
                <c:pt idx="143">
                  <c:v>96.728922335166018</c:v>
                </c:pt>
                <c:pt idx="144">
                  <c:v>96.735752305041288</c:v>
                </c:pt>
                <c:pt idx="145">
                  <c:v>96.742515641064259</c:v>
                </c:pt>
                <c:pt idx="146">
                  <c:v>96.74921331363042</c:v>
                </c:pt>
                <c:pt idx="147">
                  <c:v>96.755846274384339</c:v>
                </c:pt>
                <c:pt idx="148">
                  <c:v>96.762415456669657</c:v>
                </c:pt>
                <c:pt idx="149">
                  <c:v>96.768921775966646</c:v>
                </c:pt>
                <c:pt idx="150">
                  <c:v>96.775366130317849</c:v>
                </c:pt>
                <c:pt idx="151">
                  <c:v>96.781749400741575</c:v>
                </c:pt>
                <c:pt idx="152">
                  <c:v>96.788072451632885</c:v>
                </c:pt>
                <c:pt idx="153">
                  <c:v>96.794336131154338</c:v>
                </c:pt>
                <c:pt idx="154">
                  <c:v>96.800541271615117</c:v>
                </c:pt>
                <c:pt idx="155">
                  <c:v>96.806688689838865</c:v>
                </c:pt>
                <c:pt idx="156">
                  <c:v>96.812779187523319</c:v>
                </c:pt>
                <c:pt idx="157">
                  <c:v>96.818813551588889</c:v>
                </c:pt>
                <c:pt idx="158">
                  <c:v>96.824792554515966</c:v>
                </c:pt>
                <c:pt idx="159">
                  <c:v>96.830716954676888</c:v>
                </c:pt>
                <c:pt idx="160">
                  <c:v>96.836587496654175</c:v>
                </c:pt>
                <c:pt idx="161">
                  <c:v>96.842404911555079</c:v>
                </c:pt>
                <c:pt idx="162">
                  <c:v>96.848169917312731</c:v>
                </c:pt>
                <c:pt idx="163">
                  <c:v>96.853883218982588</c:v>
                </c:pt>
                <c:pt idx="164">
                  <c:v>96.859545509030539</c:v>
                </c:pt>
                <c:pt idx="165">
                  <c:v>96.865157467611382</c:v>
                </c:pt>
                <c:pt idx="166">
                  <c:v>96.870719762841958</c:v>
                </c:pt>
                <c:pt idx="167">
                  <c:v>96.87623305106608</c:v>
                </c:pt>
                <c:pt idx="168">
                  <c:v>96.881697977112836</c:v>
                </c:pt>
                <c:pt idx="169">
                  <c:v>96.887115174547802</c:v>
                </c:pt>
                <c:pt idx="170">
                  <c:v>96.892485265918125</c:v>
                </c:pt>
                <c:pt idx="171">
                  <c:v>96.897808862990757</c:v>
                </c:pt>
                <c:pt idx="172">
                  <c:v>96.90308656698538</c:v>
                </c:pt>
                <c:pt idx="173">
                  <c:v>96.908318968799648</c:v>
                </c:pt>
                <c:pt idx="174">
                  <c:v>96.913506649231167</c:v>
                </c:pt>
                <c:pt idx="175">
                  <c:v>96.918650179190521</c:v>
                </c:pt>
                <c:pt idx="176">
                  <c:v>96.92375011991308</c:v>
                </c:pt>
                <c:pt idx="177">
                  <c:v>96.928807023161127</c:v>
                </c:pt>
                <c:pt idx="178">
                  <c:v>96.933821431424079</c:v>
                </c:pt>
                <c:pt idx="179">
                  <c:v>96.938793878111511</c:v>
                </c:pt>
                <c:pt idx="180">
                  <c:v>96.943724887743343</c:v>
                </c:pt>
                <c:pt idx="181">
                  <c:v>96.948614976133271</c:v>
                </c:pt>
                <c:pt idx="182">
                  <c:v>96.953464650569487</c:v>
                </c:pt>
                <c:pt idx="183">
                  <c:v>96.958274409989869</c:v>
                </c:pt>
                <c:pt idx="184">
                  <c:v>96.9630447451528</c:v>
                </c:pt>
                <c:pt idx="185">
                  <c:v>96.967776138803885</c:v>
                </c:pt>
                <c:pt idx="186">
                  <c:v>96.972469065840357</c:v>
                </c:pt>
                <c:pt idx="187">
                  <c:v>96.977123993467416</c:v>
                </c:pt>
                <c:pt idx="188">
                  <c:v>96.981741381355405</c:v>
                </c:pt>
                <c:pt idx="189">
                  <c:v>96.986321681790713</c:v>
                </c:pt>
                <c:pt idx="190">
                  <c:v>96.990865339822335</c:v>
                </c:pt>
                <c:pt idx="191">
                  <c:v>96.995372793407469</c:v>
                </c:pt>
                <c:pt idx="192">
                  <c:v>96.999844473551619</c:v>
                </c:pt>
                <c:pt idx="193">
                  <c:v>97.004280804445642</c:v>
                </c:pt>
                <c:pt idx="194">
                  <c:v>97.008682203600259</c:v>
                </c:pt>
                <c:pt idx="195">
                  <c:v>97.013049081977414</c:v>
                </c:pt>
                <c:pt idx="196">
                  <c:v>97.017381844116812</c:v>
                </c:pt>
                <c:pt idx="197">
                  <c:v>97.021680888263163</c:v>
                </c:pt>
                <c:pt idx="198">
                  <c:v>97.025946606485675</c:v>
                </c:pt>
                <c:pt idx="199">
                  <c:v>97.030179384799482</c:v>
                </c:pt>
                <c:pt idx="200">
                  <c:v>97.034379603279973</c:v>
                </c:pt>
                <c:pt idx="201">
                  <c:v>97.038547636178208</c:v>
                </c:pt>
                <c:pt idx="202">
                  <c:v>97.042683852031388</c:v>
                </c:pt>
                <c:pt idx="203">
                  <c:v>97.046788613771554</c:v>
                </c:pt>
                <c:pt idx="204">
                  <c:v>97.050862278832099</c:v>
                </c:pt>
                <c:pt idx="205">
                  <c:v>97.054905199250555</c:v>
                </c:pt>
                <c:pt idx="206">
                  <c:v>97.05891772177111</c:v>
                </c:pt>
                <c:pt idx="207">
                  <c:v>97.062900187943214</c:v>
                </c:pt>
                <c:pt idx="208">
                  <c:v>97.066852934218502</c:v>
                </c:pt>
                <c:pt idx="209">
                  <c:v>97.070776292045494</c:v>
                </c:pt>
                <c:pt idx="210">
                  <c:v>97.074670587962956</c:v>
                </c:pt>
                <c:pt idx="211">
                  <c:v>97.078536143688751</c:v>
                </c:pt>
                <c:pt idx="212">
                  <c:v>97.082373276211158</c:v>
                </c:pt>
                <c:pt idx="213">
                  <c:v>97.086182297872384</c:v>
                </c:pt>
                <c:pt idx="214">
                  <c:v>97.089963516455654</c:v>
                </c:pt>
                <c:pt idx="215">
                  <c:v>97.093717235267647</c:v>
                </c:pt>
                <c:pt idx="216">
                  <c:v>97.097443753218627</c:v>
                </c:pt>
                <c:pt idx="217">
                  <c:v>97.101143364902697</c:v>
                </c:pt>
                <c:pt idx="218">
                  <c:v>97.104816360675414</c:v>
                </c:pt>
                <c:pt idx="219">
                  <c:v>97.108463026729197</c:v>
                </c:pt>
                <c:pt idx="220">
                  <c:v>97.112083645168596</c:v>
                </c:pt>
                <c:pt idx="221">
                  <c:v>97.115678494081408</c:v>
                </c:pt>
                <c:pt idx="222">
                  <c:v>97.119247847612229</c:v>
                </c:pt>
                <c:pt idx="223">
                  <c:v>97.122791976029291</c:v>
                </c:pt>
                <c:pt idx="224">
                  <c:v>97.126311145795924</c:v>
                </c:pt>
                <c:pt idx="225">
                  <c:v>97.129805619634269</c:v>
                </c:pt>
                <c:pt idx="226">
                  <c:v>97.133275656592758</c:v>
                </c:pt>
                <c:pt idx="227">
                  <c:v>97.136721512108707</c:v>
                </c:pt>
                <c:pt idx="228">
                  <c:v>97.140143438072826</c:v>
                </c:pt>
                <c:pt idx="229">
                  <c:v>97.143541682888213</c:v>
                </c:pt>
                <c:pt idx="230">
                  <c:v>97.146916491532465</c:v>
                </c:pt>
                <c:pt idx="231">
                  <c:v>97.150268105615581</c:v>
                </c:pt>
                <c:pt idx="232">
                  <c:v>97.153596763437818</c:v>
                </c:pt>
                <c:pt idx="233">
                  <c:v>97.156902700046288</c:v>
                </c:pt>
                <c:pt idx="234">
                  <c:v>97.160186147290119</c:v>
                </c:pt>
                <c:pt idx="235">
                  <c:v>97.163447333874458</c:v>
                </c:pt>
                <c:pt idx="236">
                  <c:v>97.166686485414672</c:v>
                </c:pt>
                <c:pt idx="237">
                  <c:v>97.169903824486269</c:v>
                </c:pt>
                <c:pt idx="238">
                  <c:v>97.173099570678389</c:v>
                </c:pt>
                <c:pt idx="239">
                  <c:v>97.176273940641778</c:v>
                </c:pt>
                <c:pt idx="240">
                  <c:v>97.179427148138643</c:v>
                </c:pt>
                <c:pt idx="241">
                  <c:v>97.182559404090838</c:v>
                </c:pt>
                <c:pt idx="242">
                  <c:v>97.185670916625782</c:v>
                </c:pt>
                <c:pt idx="243">
                  <c:v>97.188761891124514</c:v>
                </c:pt>
                <c:pt idx="244">
                  <c:v>97.191832530264648</c:v>
                </c:pt>
                <c:pt idx="245">
                  <c:v>97.194883034066308</c:v>
                </c:pt>
                <c:pt idx="246">
                  <c:v>97.197913599934466</c:v>
                </c:pt>
                <c:pt idx="247">
                  <c:v>97.200924422702599</c:v>
                </c:pt>
                <c:pt idx="248">
                  <c:v>97.203915694673427</c:v>
                </c:pt>
                <c:pt idx="249">
                  <c:v>97.206887605660555</c:v>
                </c:pt>
                <c:pt idx="250">
                  <c:v>97.209840343028489</c:v>
                </c:pt>
                <c:pt idx="251">
                  <c:v>97.212774091731589</c:v>
                </c:pt>
                <c:pt idx="252">
                  <c:v>97.215689034353446</c:v>
                </c:pt>
                <c:pt idx="253">
                  <c:v>97.218585351143773</c:v>
                </c:pt>
                <c:pt idx="254">
                  <c:v>97.221463220056421</c:v>
                </c:pt>
                <c:pt idx="255">
                  <c:v>97.224322816785346</c:v>
                </c:pt>
                <c:pt idx="256">
                  <c:v>97.227164314801129</c:v>
                </c:pt>
                <c:pt idx="257">
                  <c:v>97.229987885384418</c:v>
                </c:pt>
                <c:pt idx="258">
                  <c:v>97.23279369766226</c:v>
                </c:pt>
                <c:pt idx="259">
                  <c:v>97.235581918640449</c:v>
                </c:pt>
                <c:pt idx="260">
                  <c:v>97.238352713237589</c:v>
                </c:pt>
                <c:pt idx="261">
                  <c:v>97.241106244317251</c:v>
                </c:pt>
                <c:pt idx="262">
                  <c:v>97.243842672718884</c:v>
                </c:pt>
                <c:pt idx="263">
                  <c:v>97.246562157291649</c:v>
                </c:pt>
                <c:pt idx="264">
                  <c:v>97.2492648549227</c:v>
                </c:pt>
                <c:pt idx="265">
                  <c:v>97.251950920568135</c:v>
                </c:pt>
                <c:pt idx="266">
                  <c:v>97.25462050728332</c:v>
                </c:pt>
                <c:pt idx="267">
                  <c:v>97.257273766251032</c:v>
                </c:pt>
                <c:pt idx="268">
                  <c:v>97.259910846810385</c:v>
                </c:pt>
                <c:pt idx="269">
                  <c:v>97.262531896484617</c:v>
                </c:pt>
                <c:pt idx="270">
                  <c:v>97.265137061009838</c:v>
                </c:pt>
                <c:pt idx="271">
                  <c:v>97.267726484359528</c:v>
                </c:pt>
                <c:pt idx="272">
                  <c:v>97.270300308773159</c:v>
                </c:pt>
                <c:pt idx="273">
                  <c:v>97.272858674781858</c:v>
                </c:pt>
                <c:pt idx="274">
                  <c:v>97.275401721233919</c:v>
                </c:pt>
                <c:pt idx="275">
                  <c:v>97.277929585319185</c:v>
                </c:pt>
                <c:pt idx="276">
                  <c:v>97.280442402593778</c:v>
                </c:pt>
                <c:pt idx="277">
                  <c:v>97.282940307006669</c:v>
                </c:pt>
                <c:pt idx="278">
                  <c:v>97.285423430920162</c:v>
                </c:pt>
                <c:pt idx="279">
                  <c:v>97.287891905134913</c:v>
                </c:pt>
                <c:pt idx="280">
                  <c:v>97.290345858913099</c:v>
                </c:pt>
                <c:pt idx="281">
                  <c:v>97.292785420000513</c:v>
                </c:pt>
                <c:pt idx="282">
                  <c:v>97.295210714648817</c:v>
                </c:pt>
                <c:pt idx="283">
                  <c:v>97.297621867637488</c:v>
                </c:pt>
                <c:pt idx="284">
                  <c:v>97.300019002294519</c:v>
                </c:pt>
                <c:pt idx="285">
                  <c:v>97.302402240518958</c:v>
                </c:pt>
                <c:pt idx="286">
                  <c:v>97.304771702799727</c:v>
                </c:pt>
                <c:pt idx="287">
                  <c:v>97.307127508237826</c:v>
                </c:pt>
                <c:pt idx="288">
                  <c:v>97.309469774563851</c:v>
                </c:pt>
                <c:pt idx="289">
                  <c:v>97.311798618160282</c:v>
                </c:pt>
                <c:pt idx="290">
                  <c:v>97.314114154079036</c:v>
                </c:pt>
                <c:pt idx="291">
                  <c:v>97.31641649606091</c:v>
                </c:pt>
                <c:pt idx="292">
                  <c:v>97.318705756554053</c:v>
                </c:pt>
                <c:pt idx="293">
                  <c:v>97.320982046733036</c:v>
                </c:pt>
                <c:pt idx="294">
                  <c:v>97.323245476515652</c:v>
                </c:pt>
                <c:pt idx="295">
                  <c:v>97.325496154580762</c:v>
                </c:pt>
                <c:pt idx="296">
                  <c:v>97.327734188387609</c:v>
                </c:pt>
                <c:pt idx="297">
                  <c:v>97.32995968418966</c:v>
                </c:pt>
                <c:pt idx="298">
                  <c:v>97.332172747054088</c:v>
                </c:pt>
                <c:pt idx="299">
                  <c:v>97.334373480877971</c:v>
                </c:pt>
                <c:pt idx="300">
                  <c:v>97.336561988402423</c:v>
                </c:pt>
                <c:pt idx="301">
                  <c:v>97.338738371231358</c:v>
                </c:pt>
                <c:pt idx="302">
                  <c:v>97.340902729846164</c:v>
                </c:pt>
                <c:pt idx="303">
                  <c:v>97.343055163619908</c:v>
                </c:pt>
                <c:pt idx="304">
                  <c:v>97.345195770834479</c:v>
                </c:pt>
                <c:pt idx="305">
                  <c:v>97.347324648694467</c:v>
                </c:pt>
                <c:pt idx="306">
                  <c:v>97.349441893342075</c:v>
                </c:pt>
                <c:pt idx="307">
                  <c:v>97.351547599871708</c:v>
                </c:pt>
                <c:pt idx="308">
                  <c:v>97.353641862344119</c:v>
                </c:pt>
                <c:pt idx="309">
                  <c:v>97.355724773800418</c:v>
                </c:pt>
                <c:pt idx="310">
                  <c:v>97.357796426275883</c:v>
                </c:pt>
                <c:pt idx="311">
                  <c:v>97.359856910813448</c:v>
                </c:pt>
                <c:pt idx="312">
                  <c:v>97.361906317477178</c:v>
                </c:pt>
                <c:pt idx="313">
                  <c:v>97.363944735365266</c:v>
                </c:pt>
                <c:pt idx="314">
                  <c:v>97.365972252622655</c:v>
                </c:pt>
                <c:pt idx="315">
                  <c:v>97.367988956454994</c:v>
                </c:pt>
                <c:pt idx="316">
                  <c:v>97.369994933139381</c:v>
                </c:pt>
                <c:pt idx="317">
                  <c:v>97.371990268037464</c:v>
                </c:pt>
                <c:pt idx="318">
                  <c:v>97.373975045608049</c:v>
                </c:pt>
                <c:pt idx="319">
                  <c:v>97.375949349418349</c:v>
                </c:pt>
                <c:pt idx="320">
                  <c:v>97.377913262156028</c:v>
                </c:pt>
                <c:pt idx="321">
                  <c:v>97.379866865640409</c:v>
                </c:pt>
                <c:pt idx="322">
                  <c:v>97.381810240834369</c:v>
                </c:pt>
                <c:pt idx="323">
                  <c:v>97.383743467854856</c:v>
                </c:pt>
                <c:pt idx="324">
                  <c:v>97.385666625984811</c:v>
                </c:pt>
                <c:pt idx="325">
                  <c:v>97.387579793682818</c:v>
                </c:pt>
                <c:pt idx="326">
                  <c:v>97.389483048594741</c:v>
                </c:pt>
                <c:pt idx="327">
                  <c:v>97.391376467564072</c:v>
                </c:pt>
                <c:pt idx="328">
                  <c:v>97.393260126641849</c:v>
                </c:pt>
                <c:pt idx="329">
                  <c:v>97.395134101097113</c:v>
                </c:pt>
                <c:pt idx="330">
                  <c:v>97.396998465426918</c:v>
                </c:pt>
                <c:pt idx="331">
                  <c:v>97.398853293366287</c:v>
                </c:pt>
                <c:pt idx="332">
                  <c:v>97.400698657897806</c:v>
                </c:pt>
                <c:pt idx="333">
                  <c:v>97.402534631261233</c:v>
                </c:pt>
                <c:pt idx="334">
                  <c:v>97.404361284963016</c:v>
                </c:pt>
                <c:pt idx="335">
                  <c:v>97.406178689785065</c:v>
                </c:pt>
                <c:pt idx="336">
                  <c:v>97.407986915795007</c:v>
                </c:pt>
                <c:pt idx="337">
                  <c:v>97.409786032353836</c:v>
                </c:pt>
                <c:pt idx="338">
                  <c:v>97.411576108126283</c:v>
                </c:pt>
                <c:pt idx="339">
                  <c:v>97.413357211087686</c:v>
                </c:pt>
                <c:pt idx="340">
                  <c:v>97.415129408534327</c:v>
                </c:pt>
              </c:numCache>
            </c:numRef>
          </c:yVal>
          <c:smooth val="0"/>
          <c:extLst>
            <c:ext xmlns:c16="http://schemas.microsoft.com/office/drawing/2014/chart" uri="{C3380CC4-5D6E-409C-BE32-E72D297353CC}">
              <c16:uniqueId val="{00000003-089E-4277-9FA7-404D31DE0CAC}"/>
            </c:ext>
          </c:extLst>
        </c:ser>
        <c:ser>
          <c:idx val="4"/>
          <c:order val="4"/>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F$19:$F$359</c:f>
              <c:numCache>
                <c:formatCode>0.00000</c:formatCode>
                <c:ptCount val="341"/>
                <c:pt idx="0">
                  <c:v>93.573203319149073</c:v>
                </c:pt>
                <c:pt idx="1">
                  <c:v>93.646289691277858</c:v>
                </c:pt>
                <c:pt idx="2">
                  <c:v>93.71701843849884</c:v>
                </c:pt>
                <c:pt idx="3">
                  <c:v>93.785501828665389</c:v>
                </c:pt>
                <c:pt idx="4">
                  <c:v>93.851845112889023</c:v>
                </c:pt>
                <c:pt idx="5">
                  <c:v>93.916147065290943</c:v>
                </c:pt>
                <c:pt idx="6">
                  <c:v>93.978500473680143</c:v>
                </c:pt>
                <c:pt idx="7">
                  <c:v>94.038992586296729</c:v>
                </c:pt>
                <c:pt idx="8">
                  <c:v>94.097705519130585</c:v>
                </c:pt>
                <c:pt idx="9">
                  <c:v>94.154716627824158</c:v>
                </c:pt>
                <c:pt idx="10">
                  <c:v>94.210098847698049</c:v>
                </c:pt>
                <c:pt idx="11">
                  <c:v>94.263921005040331</c:v>
                </c:pt>
                <c:pt idx="12">
                  <c:v>94.316248102456015</c:v>
                </c:pt>
                <c:pt idx="13">
                  <c:v>94.367141580764908</c:v>
                </c:pt>
                <c:pt idx="14">
                  <c:v>94.416659559659877</c:v>
                </c:pt>
                <c:pt idx="15">
                  <c:v>94.464857059117762</c:v>
                </c:pt>
                <c:pt idx="16">
                  <c:v>94.511786203326508</c:v>
                </c:pt>
                <c:pt idx="17">
                  <c:v>94.557496408724759</c:v>
                </c:pt>
                <c:pt idx="18">
                  <c:v>94.602034557574143</c:v>
                </c:pt>
                <c:pt idx="19">
                  <c:v>94.645445158351606</c:v>
                </c:pt>
                <c:pt idx="20">
                  <c:v>94.687770494109685</c:v>
                </c:pt>
                <c:pt idx="21">
                  <c:v>94.729050759849073</c:v>
                </c:pt>
                <c:pt idx="22">
                  <c:v>94.769324189838713</c:v>
                </c:pt>
                <c:pt idx="23">
                  <c:v>94.808627175732028</c:v>
                </c:pt>
                <c:pt idx="24">
                  <c:v>94.846994376247025</c:v>
                </c:pt>
                <c:pt idx="25">
                  <c:v>94.884458819102818</c:v>
                </c:pt>
                <c:pt idx="26">
                  <c:v>94.921051995845858</c:v>
                </c:pt>
                <c:pt idx="27">
                  <c:v>94.956803950134784</c:v>
                </c:pt>
                <c:pt idx="28">
                  <c:v>94.991743360008272</c:v>
                </c:pt>
                <c:pt idx="29">
                  <c:v>95.025897614603323</c:v>
                </c:pt>
                <c:pt idx="30">
                  <c:v>95.059292885763355</c:v>
                </c:pt>
                <c:pt idx="31">
                  <c:v>95.091954194919722</c:v>
                </c:pt>
                <c:pt idx="32">
                  <c:v>95.123905475616141</c:v>
                </c:pt>
                <c:pt idx="33">
                  <c:v>95.155169631996529</c:v>
                </c:pt>
                <c:pt idx="34">
                  <c:v>95.185768593560084</c:v>
                </c:pt>
                <c:pt idx="35">
                  <c:v>95.215723366459486</c:v>
                </c:pt>
                <c:pt idx="36">
                  <c:v>95.245054081590126</c:v>
                </c:pt>
                <c:pt idx="37">
                  <c:v>95.273780039707589</c:v>
                </c:pt>
                <c:pt idx="38">
                  <c:v>95.301919753782002</c:v>
                </c:pt>
                <c:pt idx="39">
                  <c:v>95.329490988784059</c:v>
                </c:pt>
                <c:pt idx="40">
                  <c:v>95.356510799086209</c:v>
                </c:pt>
                <c:pt idx="41">
                  <c:v>95.382995563639568</c:v>
                </c:pt>
                <c:pt idx="42">
                  <c:v>95.408961019084359</c:v>
                </c:pt>
                <c:pt idx="43">
                  <c:v>95.434422290928126</c:v>
                </c:pt>
                <c:pt idx="44">
                  <c:v>95.459393922928712</c:v>
                </c:pt>
                <c:pt idx="45">
                  <c:v>95.483889904796001</c:v>
                </c:pt>
                <c:pt idx="46">
                  <c:v>95.507923698326337</c:v>
                </c:pt>
                <c:pt idx="47">
                  <c:v>95.531508262070687</c:v>
                </c:pt>
                <c:pt idx="48">
                  <c:v>95.554656074634778</c:v>
                </c:pt>
                <c:pt idx="49">
                  <c:v>95.577379156692899</c:v>
                </c:pt>
                <c:pt idx="50">
                  <c:v>95.599689091804905</c:v>
                </c:pt>
                <c:pt idx="51">
                  <c:v>95.621597046103858</c:v>
                </c:pt>
                <c:pt idx="52">
                  <c:v>95.643113786933327</c:v>
                </c:pt>
                <c:pt idx="53">
                  <c:v>95.664249700491283</c:v>
                </c:pt>
                <c:pt idx="54">
                  <c:v>95.685014808548289</c:v>
                </c:pt>
                <c:pt idx="55">
                  <c:v>95.705418784291282</c:v>
                </c:pt>
                <c:pt idx="56">
                  <c:v>95.725470967349054</c:v>
                </c:pt>
                <c:pt idx="57">
                  <c:v>95.745180378046854</c:v>
                </c:pt>
                <c:pt idx="58">
                  <c:v>95.764555730936223</c:v>
                </c:pt>
                <c:pt idx="59">
                  <c:v>95.783605447642671</c:v>
                </c:pt>
                <c:pt idx="60">
                  <c:v>95.802337669070482</c:v>
                </c:pt>
                <c:pt idx="61">
                  <c:v>95.820760267003678</c:v>
                </c:pt>
                <c:pt idx="62">
                  <c:v>95.838880855134605</c:v>
                </c:pt>
                <c:pt idx="63">
                  <c:v>95.856706799556207</c:v>
                </c:pt>
                <c:pt idx="64">
                  <c:v>95.874245228745366</c:v>
                </c:pt>
                <c:pt idx="65">
                  <c:v>95.891503043067459</c:v>
                </c:pt>
                <c:pt idx="66">
                  <c:v>95.908486923828619</c:v>
                </c:pt>
                <c:pt idx="67">
                  <c:v>95.925203341900797</c:v>
                </c:pt>
                <c:pt idx="68">
                  <c:v>95.94165856594077</c:v>
                </c:pt>
                <c:pt idx="69">
                  <c:v>95.957858670227793</c:v>
                </c:pt>
                <c:pt idx="70">
                  <c:v>95.973809542141368</c:v>
                </c:pt>
                <c:pt idx="71">
                  <c:v>95.989516889293</c:v>
                </c:pt>
                <c:pt idx="72">
                  <c:v>96.004986246336074</c:v>
                </c:pt>
                <c:pt idx="73">
                  <c:v>96.02022298146882</c:v>
                </c:pt>
                <c:pt idx="74">
                  <c:v>96.035232302644175</c:v>
                </c:pt>
                <c:pt idx="75">
                  <c:v>96.050019263506201</c:v>
                </c:pt>
                <c:pt idx="76">
                  <c:v>96.064588769061245</c:v>
                </c:pt>
                <c:pt idx="77">
                  <c:v>96.078945581104449</c:v>
                </c:pt>
                <c:pt idx="78">
                  <c:v>96.093094323408053</c:v>
                </c:pt>
                <c:pt idx="79">
                  <c:v>96.107039486685608</c:v>
                </c:pt>
                <c:pt idx="80">
                  <c:v>96.120785433344807</c:v>
                </c:pt>
                <c:pt idx="81">
                  <c:v>96.134336402037448</c:v>
                </c:pt>
                <c:pt idx="82">
                  <c:v>96.147696512016054</c:v>
                </c:pt>
                <c:pt idx="83">
                  <c:v>96.160869767309592</c:v>
                </c:pt>
                <c:pt idx="84">
                  <c:v>96.173860060723925</c:v>
                </c:pt>
                <c:pt idx="85">
                  <c:v>96.186671177677454</c:v>
                </c:pt>
                <c:pt idx="86">
                  <c:v>96.1993067998784</c:v>
                </c:pt>
                <c:pt idx="87">
                  <c:v>96.211770508851856</c:v>
                </c:pt>
                <c:pt idx="88">
                  <c:v>96.224065789326005</c:v>
                </c:pt>
                <c:pt idx="89">
                  <c:v>96.236196032477949</c:v>
                </c:pt>
                <c:pt idx="90">
                  <c:v>96.24816453905477</c:v>
                </c:pt>
                <c:pt idx="91">
                  <c:v>96.25997452236561</c:v>
                </c:pt>
                <c:pt idx="92">
                  <c:v>96.2716291111592</c:v>
                </c:pt>
                <c:pt idx="93">
                  <c:v>96.283131352386675</c:v>
                </c:pt>
                <c:pt idx="94">
                  <c:v>96.294484213858311</c:v>
                </c:pt>
                <c:pt idx="95">
                  <c:v>96.30569058679454</c:v>
                </c:pt>
                <c:pt idx="96">
                  <c:v>96.316753288283124</c:v>
                </c:pt>
                <c:pt idx="97">
                  <c:v>96.327675063637955</c:v>
                </c:pt>
                <c:pt idx="98">
                  <c:v>96.338458588671728</c:v>
                </c:pt>
                <c:pt idx="99">
                  <c:v>96.349106471881399</c:v>
                </c:pt>
                <c:pt idx="100">
                  <c:v>96.359621256550668</c:v>
                </c:pt>
                <c:pt idx="101">
                  <c:v>96.370005422777183</c:v>
                </c:pt>
                <c:pt idx="102">
                  <c:v>96.380261389420482</c:v>
                </c:pt>
                <c:pt idx="103">
                  <c:v>96.390391515982259</c:v>
                </c:pt>
                <c:pt idx="104">
                  <c:v>96.400398104415189</c:v>
                </c:pt>
                <c:pt idx="105">
                  <c:v>96.410283400867428</c:v>
                </c:pt>
                <c:pt idx="106">
                  <c:v>96.420049597361952</c:v>
                </c:pt>
                <c:pt idx="107">
                  <c:v>96.429698833419437</c:v>
                </c:pt>
                <c:pt idx="108">
                  <c:v>96.439233197619473</c:v>
                </c:pt>
                <c:pt idx="109">
                  <c:v>96.448654729106977</c:v>
                </c:pt>
                <c:pt idx="110">
                  <c:v>96.45796541904754</c:v>
                </c:pt>
                <c:pt idx="111">
                  <c:v>96.46716721202948</c:v>
                </c:pt>
                <c:pt idx="112">
                  <c:v>96.476262007418811</c:v>
                </c:pt>
                <c:pt idx="113">
                  <c:v>96.4852516606649</c:v>
                </c:pt>
                <c:pt idx="114">
                  <c:v>96.494137984563366</c:v>
                </c:pt>
                <c:pt idx="115">
                  <c:v>96.502922750474241</c:v>
                </c:pt>
                <c:pt idx="116">
                  <c:v>96.511607689500181</c:v>
                </c:pt>
                <c:pt idx="117">
                  <c:v>96.520194493621418</c:v>
                </c:pt>
                <c:pt idx="118">
                  <c:v>96.528684816797508</c:v>
                </c:pt>
                <c:pt idx="119">
                  <c:v>96.537080276027808</c:v>
                </c:pt>
                <c:pt idx="120">
                  <c:v>96.545382452377609</c:v>
                </c:pt>
                <c:pt idx="121">
                  <c:v>96.553592891972173</c:v>
                </c:pt>
                <c:pt idx="122">
                  <c:v>96.561713106955779</c:v>
                </c:pt>
                <c:pt idx="123">
                  <c:v>96.569744576420305</c:v>
                </c:pt>
                <c:pt idx="124">
                  <c:v>96.577688747304009</c:v>
                </c:pt>
                <c:pt idx="125">
                  <c:v>96.585547035258969</c:v>
                </c:pt>
                <c:pt idx="126">
                  <c:v>96.593320825494189</c:v>
                </c:pt>
                <c:pt idx="127">
                  <c:v>96.601011473587718</c:v>
                </c:pt>
                <c:pt idx="128">
                  <c:v>96.60862030627608</c:v>
                </c:pt>
                <c:pt idx="129">
                  <c:v>96.6161486222164</c:v>
                </c:pt>
                <c:pt idx="130">
                  <c:v>96.623597692725568</c:v>
                </c:pt>
                <c:pt idx="131">
                  <c:v>96.630968762496579</c:v>
                </c:pt>
                <c:pt idx="132">
                  <c:v>96.638263050291016</c:v>
                </c:pt>
                <c:pt idx="133">
                  <c:v>96.64548174961071</c:v>
                </c:pt>
                <c:pt idx="134">
                  <c:v>96.65262602934979</c:v>
                </c:pt>
                <c:pt idx="135">
                  <c:v>96.659697034424624</c:v>
                </c:pt>
                <c:pt idx="136">
                  <c:v>96.666695886386918</c:v>
                </c:pt>
                <c:pt idx="137">
                  <c:v>96.673623684014501</c:v>
                </c:pt>
                <c:pt idx="138">
                  <c:v>96.680481503887819</c:v>
                </c:pt>
                <c:pt idx="139">
                  <c:v>96.687270400948833</c:v>
                </c:pt>
                <c:pt idx="140">
                  <c:v>96.693991409039043</c:v>
                </c:pt>
                <c:pt idx="141">
                  <c:v>96.700645541426852</c:v>
                </c:pt>
                <c:pt idx="142">
                  <c:v>96.707233791316014</c:v>
                </c:pt>
                <c:pt idx="143">
                  <c:v>96.713757132338728</c:v>
                </c:pt>
                <c:pt idx="144">
                  <c:v>96.720216519038132</c:v>
                </c:pt>
                <c:pt idx="145">
                  <c:v>96.726612887330575</c:v>
                </c:pt>
                <c:pt idx="146">
                  <c:v>96.732947154959845</c:v>
                </c:pt>
                <c:pt idx="147">
                  <c:v>96.739220221936179</c:v>
                </c:pt>
                <c:pt idx="148">
                  <c:v>96.745432970960309</c:v>
                </c:pt>
                <c:pt idx="149">
                  <c:v>96.751586267840864</c:v>
                </c:pt>
                <c:pt idx="150">
                  <c:v>96.757680961893996</c:v>
                </c:pt>
                <c:pt idx="151">
                  <c:v>96.763717886335172</c:v>
                </c:pt>
                <c:pt idx="152">
                  <c:v>96.769697858658958</c:v>
                </c:pt>
                <c:pt idx="153">
                  <c:v>96.775621681008118</c:v>
                </c:pt>
                <c:pt idx="154">
                  <c:v>96.781490140531218</c:v>
                </c:pt>
                <c:pt idx="155">
                  <c:v>96.787304009733433</c:v>
                </c:pt>
                <c:pt idx="156">
                  <c:v>96.793064046813427</c:v>
                </c:pt>
                <c:pt idx="157">
                  <c:v>96.798770995993848</c:v>
                </c:pt>
                <c:pt idx="158">
                  <c:v>96.804425587842616</c:v>
                </c:pt>
                <c:pt idx="159">
                  <c:v>96.810028539582888</c:v>
                </c:pt>
                <c:pt idx="160">
                  <c:v>96.815580555398398</c:v>
                </c:pt>
                <c:pt idx="161">
                  <c:v>96.821082326726653</c:v>
                </c:pt>
                <c:pt idx="162">
                  <c:v>96.826534532547754</c:v>
                </c:pt>
                <c:pt idx="163">
                  <c:v>96.831937839661805</c:v>
                </c:pt>
                <c:pt idx="164">
                  <c:v>96.83729290296256</c:v>
                </c:pt>
                <c:pt idx="165">
                  <c:v>96.842600365700477</c:v>
                </c:pt>
                <c:pt idx="166">
                  <c:v>96.847860859741587</c:v>
                </c:pt>
                <c:pt idx="167">
                  <c:v>96.853075005817573</c:v>
                </c:pt>
                <c:pt idx="168">
                  <c:v>96.858243413770083</c:v>
                </c:pt>
                <c:pt idx="169">
                  <c:v>96.863366682788538</c:v>
                </c:pt>
                <c:pt idx="170">
                  <c:v>96.86844540164158</c:v>
                </c:pt>
                <c:pt idx="171">
                  <c:v>96.873480148902743</c:v>
                </c:pt>
                <c:pt idx="172">
                  <c:v>96.878471493170323</c:v>
                </c:pt>
                <c:pt idx="173">
                  <c:v>96.883419993281279</c:v>
                </c:pt>
                <c:pt idx="174">
                  <c:v>96.888326198519223</c:v>
                </c:pt>
                <c:pt idx="175">
                  <c:v>96.893190648819356</c:v>
                </c:pt>
                <c:pt idx="176">
                  <c:v>96.89801387496405</c:v>
                </c:pt>
                <c:pt idx="177">
                  <c:v>96.902796398778449</c:v>
                </c:pt>
                <c:pt idx="178">
                  <c:v>96.907538733317267</c:v>
                </c:pt>
                <c:pt idx="179">
                  <c:v>96.912241383048126</c:v>
                </c:pt>
                <c:pt idx="180">
                  <c:v>96.916904844031194</c:v>
                </c:pt>
                <c:pt idx="181">
                  <c:v>96.921529604093436</c:v>
                </c:pt>
                <c:pt idx="182">
                  <c:v>96.926116142997799</c:v>
                </c:pt>
                <c:pt idx="183">
                  <c:v>96.930664932610966</c:v>
                </c:pt>
                <c:pt idx="184">
                  <c:v>96.935176437063319</c:v>
                </c:pt>
                <c:pt idx="185">
                  <c:v>96.939651112907939</c:v>
                </c:pt>
                <c:pt idx="186">
                  <c:v>96.944089409274298</c:v>
                </c:pt>
                <c:pt idx="187">
                  <c:v>96.948491768018059</c:v>
                </c:pt>
                <c:pt idx="188">
                  <c:v>96.952858623868579</c:v>
                </c:pt>
                <c:pt idx="189">
                  <c:v>96.957190404571932</c:v>
                </c:pt>
                <c:pt idx="190">
                  <c:v>96.961487531029618</c:v>
                </c:pt>
                <c:pt idx="191">
                  <c:v>96.965750417435743</c:v>
                </c:pt>
                <c:pt idx="192">
                  <c:v>96.969979471410326</c:v>
                </c:pt>
                <c:pt idx="193">
                  <c:v>96.974175094127986</c:v>
                </c:pt>
                <c:pt idx="194">
                  <c:v>96.978337680446288</c:v>
                </c:pt>
                <c:pt idx="195">
                  <c:v>96.982467619028881</c:v>
                </c:pt>
                <c:pt idx="196">
                  <c:v>96.986565292466238</c:v>
                </c:pt>
                <c:pt idx="197">
                  <c:v>96.990631077394355</c:v>
                </c:pt>
                <c:pt idx="198">
                  <c:v>96.994665344609942</c:v>
                </c:pt>
                <c:pt idx="199">
                  <c:v>96.998668459182767</c:v>
                </c:pt>
                <c:pt idx="200">
                  <c:v>97.002640780566608</c:v>
                </c:pt>
                <c:pt idx="201">
                  <c:v>97.00658266270618</c:v>
                </c:pt>
                <c:pt idx="202">
                  <c:v>97.010494454142517</c:v>
                </c:pt>
                <c:pt idx="203">
                  <c:v>97.014376498115197</c:v>
                </c:pt>
                <c:pt idx="204">
                  <c:v>97.018229132663919</c:v>
                </c:pt>
                <c:pt idx="205">
                  <c:v>97.022052690725559</c:v>
                </c:pt>
                <c:pt idx="206">
                  <c:v>97.025847500230242</c:v>
                </c:pt>
                <c:pt idx="207">
                  <c:v>97.029613884195797</c:v>
                </c:pt>
                <c:pt idx="208">
                  <c:v>97.033352160818112</c:v>
                </c:pt>
                <c:pt idx="209">
                  <c:v>97.037062643562265</c:v>
                </c:pt>
                <c:pt idx="210">
                  <c:v>97.04074564124916</c:v>
                </c:pt>
                <c:pt idx="211">
                  <c:v>97.044401458141095</c:v>
                </c:pt>
                <c:pt idx="212">
                  <c:v>97.048030394026441</c:v>
                </c:pt>
                <c:pt idx="213">
                  <c:v>97.051632744301173</c:v>
                </c:pt>
                <c:pt idx="214">
                  <c:v>97.055208800048149</c:v>
                </c:pt>
                <c:pt idx="215">
                  <c:v>97.05875884811708</c:v>
                </c:pt>
                <c:pt idx="216">
                  <c:v>97.062283171199979</c:v>
                </c:pt>
                <c:pt idx="217">
                  <c:v>97.065782047906637</c:v>
                </c:pt>
                <c:pt idx="218">
                  <c:v>97.069255752838771</c:v>
                </c:pt>
                <c:pt idx="219">
                  <c:v>97.072704556659858</c:v>
                </c:pt>
                <c:pt idx="220">
                  <c:v>97.076128726168378</c:v>
                </c:pt>
                <c:pt idx="221">
                  <c:v>97.079528524363539</c:v>
                </c:pt>
                <c:pt idx="222">
                  <c:v>97.082904210514585</c:v>
                </c:pt>
                <c:pt idx="223">
                  <c:v>97.08625604022663</c:v>
                </c:pt>
                <c:pt idx="224">
                  <c:v>97.089584265503973</c:v>
                </c:pt>
                <c:pt idx="225">
                  <c:v>97.092889134814357</c:v>
                </c:pt>
                <c:pt idx="226">
                  <c:v>97.096170893150628</c:v>
                </c:pt>
                <c:pt idx="227">
                  <c:v>97.099429782090965</c:v>
                </c:pt>
                <c:pt idx="228">
                  <c:v>97.102666039857979</c:v>
                </c:pt>
                <c:pt idx="229">
                  <c:v>97.105879901377463</c:v>
                </c:pt>
                <c:pt idx="230">
                  <c:v>97.109071598334594</c:v>
                </c:pt>
                <c:pt idx="231">
                  <c:v>97.112241359230481</c:v>
                </c:pt>
                <c:pt idx="232">
                  <c:v>97.115389409435153</c:v>
                </c:pt>
                <c:pt idx="233">
                  <c:v>97.11851597124263</c:v>
                </c:pt>
                <c:pt idx="234">
                  <c:v>97.121621263921909</c:v>
                </c:pt>
                <c:pt idx="235">
                  <c:v>97.124705503769448</c:v>
                </c:pt>
                <c:pt idx="236">
                  <c:v>97.127768904158771</c:v>
                </c:pt>
                <c:pt idx="237">
                  <c:v>97.1308116755892</c:v>
                </c:pt>
                <c:pt idx="238">
                  <c:v>97.133834025734842</c:v>
                </c:pt>
                <c:pt idx="239">
                  <c:v>97.136836159491423</c:v>
                </c:pt>
                <c:pt idx="240">
                  <c:v>97.139818279023288</c:v>
                </c:pt>
                <c:pt idx="241">
                  <c:v>97.14278058380728</c:v>
                </c:pt>
                <c:pt idx="242">
                  <c:v>97.145723270678744</c:v>
                </c:pt>
                <c:pt idx="243">
                  <c:v>97.148646533874384</c:v>
                </c:pt>
                <c:pt idx="244">
                  <c:v>97.151550565075567</c:v>
                </c:pt>
                <c:pt idx="245">
                  <c:v>97.154435553448877</c:v>
                </c:pt>
                <c:pt idx="246">
                  <c:v>97.157301685689319</c:v>
                </c:pt>
                <c:pt idx="247">
                  <c:v>97.160149146058359</c:v>
                </c:pt>
                <c:pt idx="248">
                  <c:v>97.162978116424696</c:v>
                </c:pt>
                <c:pt idx="249">
                  <c:v>97.165788776303756</c:v>
                </c:pt>
                <c:pt idx="250">
                  <c:v>97.168581302893116</c:v>
                </c:pt>
                <c:pt idx="251">
                  <c:v>97.171355871112254</c:v>
                </c:pt>
                <c:pt idx="252">
                  <c:v>97.174112653637508</c:v>
                </c:pt>
                <c:pt idx="253">
                  <c:v>97.176851820938793</c:v>
                </c:pt>
                <c:pt idx="254">
                  <c:v>97.179573541314909</c:v>
                </c:pt>
                <c:pt idx="255">
                  <c:v>97.1822779809265</c:v>
                </c:pt>
                <c:pt idx="256">
                  <c:v>97.184965303831859</c:v>
                </c:pt>
                <c:pt idx="257">
                  <c:v>97.187635672018487</c:v>
                </c:pt>
                <c:pt idx="258">
                  <c:v>97.190289245436645</c:v>
                </c:pt>
                <c:pt idx="259">
                  <c:v>97.192926182030789</c:v>
                </c:pt>
                <c:pt idx="260">
                  <c:v>97.195546637771358</c:v>
                </c:pt>
                <c:pt idx="261">
                  <c:v>97.198150766684648</c:v>
                </c:pt>
                <c:pt idx="262">
                  <c:v>97.200738720884345</c:v>
                </c:pt>
                <c:pt idx="263">
                  <c:v>97.203310650600031</c:v>
                </c:pt>
                <c:pt idx="264">
                  <c:v>97.205866704206187</c:v>
                </c:pt>
                <c:pt idx="265">
                  <c:v>97.208407028251585</c:v>
                </c:pt>
                <c:pt idx="266">
                  <c:v>97.210931767487082</c:v>
                </c:pt>
                <c:pt idx="267">
                  <c:v>97.213441064892294</c:v>
                </c:pt>
                <c:pt idx="268">
                  <c:v>97.215935061703576</c:v>
                </c:pt>
                <c:pt idx="269">
                  <c:v>97.218413897440016</c:v>
                </c:pt>
                <c:pt idx="270">
                  <c:v>97.220877709929425</c:v>
                </c:pt>
                <c:pt idx="271">
                  <c:v>97.223326635334587</c:v>
                </c:pt>
                <c:pt idx="272">
                  <c:v>97.225760808176858</c:v>
                </c:pt>
                <c:pt idx="273">
                  <c:v>97.228180361362561</c:v>
                </c:pt>
                <c:pt idx="274">
                  <c:v>97.230585426205764</c:v>
                </c:pt>
                <c:pt idx="275">
                  <c:v>97.232976132452592</c:v>
                </c:pt>
                <c:pt idx="276">
                  <c:v>97.235352608305675</c:v>
                </c:pt>
                <c:pt idx="277">
                  <c:v>97.237714980444224</c:v>
                </c:pt>
                <c:pt idx="278">
                  <c:v>97.240063374049427</c:v>
                </c:pt>
                <c:pt idx="279">
                  <c:v>97.242397912824828</c:v>
                </c:pt>
                <c:pt idx="280">
                  <c:v>97.24471871901963</c:v>
                </c:pt>
                <c:pt idx="281">
                  <c:v>97.2470259134478</c:v>
                </c:pt>
                <c:pt idx="282">
                  <c:v>97.2493196155108</c:v>
                </c:pt>
                <c:pt idx="283">
                  <c:v>97.251599943217826</c:v>
                </c:pt>
                <c:pt idx="284">
                  <c:v>97.253867013205351</c:v>
                </c:pt>
                <c:pt idx="285">
                  <c:v>97.256120940758365</c:v>
                </c:pt>
                <c:pt idx="286">
                  <c:v>97.258361839828254</c:v>
                </c:pt>
                <c:pt idx="287">
                  <c:v>97.26058982305365</c:v>
                </c:pt>
                <c:pt idx="288">
                  <c:v>97.262805001777622</c:v>
                </c:pt>
                <c:pt idx="289">
                  <c:v>97.265007486067631</c:v>
                </c:pt>
                <c:pt idx="290">
                  <c:v>97.267197384733123</c:v>
                </c:pt>
                <c:pt idx="291">
                  <c:v>97.269374805343546</c:v>
                </c:pt>
                <c:pt idx="292">
                  <c:v>97.271539854245972</c:v>
                </c:pt>
                <c:pt idx="293">
                  <c:v>97.273692636582226</c:v>
                </c:pt>
                <c:pt idx="294">
                  <c:v>97.275833256306555</c:v>
                </c:pt>
                <c:pt idx="295">
                  <c:v>97.277961816201426</c:v>
                </c:pt>
                <c:pt idx="296">
                  <c:v>97.280078417894586</c:v>
                </c:pt>
                <c:pt idx="297">
                  <c:v>97.282183161875466</c:v>
                </c:pt>
                <c:pt idx="298">
                  <c:v>97.284276147509757</c:v>
                </c:pt>
                <c:pt idx="299">
                  <c:v>97.286357473057151</c:v>
                </c:pt>
                <c:pt idx="300">
                  <c:v>97.288427235684594</c:v>
                </c:pt>
                <c:pt idx="301">
                  <c:v>97.29048553148327</c:v>
                </c:pt>
                <c:pt idx="302">
                  <c:v>97.292532455482018</c:v>
                </c:pt>
                <c:pt idx="303">
                  <c:v>97.294568101662506</c:v>
                </c:pt>
                <c:pt idx="304">
                  <c:v>97.296592562973842</c:v>
                </c:pt>
                <c:pt idx="305">
                  <c:v>97.2986059313466</c:v>
                </c:pt>
                <c:pt idx="306">
                  <c:v>97.300608297706148</c:v>
                </c:pt>
                <c:pt idx="307">
                  <c:v>97.302599751987614</c:v>
                </c:pt>
                <c:pt idx="308">
                  <c:v>97.304580383147965</c:v>
                </c:pt>
                <c:pt idx="309">
                  <c:v>97.306550279180072</c:v>
                </c:pt>
                <c:pt idx="310">
                  <c:v>97.30850952712548</c:v>
                </c:pt>
                <c:pt idx="311">
                  <c:v>97.310458213087358</c:v>
                </c:pt>
                <c:pt idx="312">
                  <c:v>97.312396422243054</c:v>
                </c:pt>
                <c:pt idx="313">
                  <c:v>97.314324238856315</c:v>
                </c:pt>
                <c:pt idx="314">
                  <c:v>97.316241746289819</c:v>
                </c:pt>
                <c:pt idx="315">
                  <c:v>97.318149027017142</c:v>
                </c:pt>
                <c:pt idx="316">
                  <c:v>97.320046162633815</c:v>
                </c:pt>
                <c:pt idx="317">
                  <c:v>97.321933233870979</c:v>
                </c:pt>
                <c:pt idx="318">
                  <c:v>97.323810320603997</c:v>
                </c:pt>
                <c:pt idx="319">
                  <c:v>97.325677501866224</c:v>
                </c:pt>
                <c:pt idx="320">
                  <c:v>97.327534855858758</c:v>
                </c:pt>
                <c:pt idx="321">
                  <c:v>97.329382459961337</c:v>
                </c:pt>
                <c:pt idx="322">
                  <c:v>97.331220390744335</c:v>
                </c:pt>
                <c:pt idx="323">
                  <c:v>97.333048723977356</c:v>
                </c:pt>
                <c:pt idx="324">
                  <c:v>97.334867534641418</c:v>
                </c:pt>
                <c:pt idx="325">
                  <c:v>97.336676896938371</c:v>
                </c:pt>
                <c:pt idx="326">
                  <c:v>97.338476884301258</c:v>
                </c:pt>
                <c:pt idx="327">
                  <c:v>97.340267569403863</c:v>
                </c:pt>
                <c:pt idx="328">
                  <c:v>97.342049024170834</c:v>
                </c:pt>
                <c:pt idx="329">
                  <c:v>97.343821319787338</c:v>
                </c:pt>
                <c:pt idx="330">
                  <c:v>97.345584526708379</c:v>
                </c:pt>
                <c:pt idx="331">
                  <c:v>97.347338714668069</c:v>
                </c:pt>
                <c:pt idx="332">
                  <c:v>97.349083952689298</c:v>
                </c:pt>
                <c:pt idx="333">
                  <c:v>97.350820309092228</c:v>
                </c:pt>
                <c:pt idx="334">
                  <c:v>97.352547851502948</c:v>
                </c:pt>
                <c:pt idx="335">
                  <c:v>97.354266646863863</c:v>
                </c:pt>
                <c:pt idx="336">
                  <c:v>97.355976761439777</c:v>
                </c:pt>
                <c:pt idx="337">
                  <c:v>97.357678260829218</c:v>
                </c:pt>
                <c:pt idx="338">
                  <c:v>97.359371209970348</c:v>
                </c:pt>
                <c:pt idx="339">
                  <c:v>97.361055673150872</c:v>
                </c:pt>
                <c:pt idx="340">
                  <c:v>97.362731714015325</c:v>
                </c:pt>
              </c:numCache>
            </c:numRef>
          </c:yVal>
          <c:smooth val="0"/>
          <c:extLst>
            <c:ext xmlns:c16="http://schemas.microsoft.com/office/drawing/2014/chart" uri="{C3380CC4-5D6E-409C-BE32-E72D297353CC}">
              <c16:uniqueId val="{00000004-089E-4277-9FA7-404D31DE0CAC}"/>
            </c:ext>
          </c:extLst>
        </c:ser>
        <c:ser>
          <c:idx val="5"/>
          <c:order val="5"/>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G$19:$G$359</c:f>
              <c:numCache>
                <c:formatCode>0.00000</c:formatCode>
                <c:ptCount val="341"/>
                <c:pt idx="0">
                  <c:v>93.695069920968564</c:v>
                </c:pt>
                <c:pt idx="1">
                  <c:v>93.764899768427227</c:v>
                </c:pt>
                <c:pt idx="2">
                  <c:v>93.832477040161137</c:v>
                </c:pt>
                <c:pt idx="3">
                  <c:v>93.897909001681654</c:v>
                </c:pt>
                <c:pt idx="4">
                  <c:v>93.961296214404499</c:v>
                </c:pt>
                <c:pt idx="5">
                  <c:v>94.022733051351096</c:v>
                </c:pt>
                <c:pt idx="6">
                  <c:v>94.082308165966154</c:v>
                </c:pt>
                <c:pt idx="7">
                  <c:v>94.140104918951039</c:v>
                </c:pt>
                <c:pt idx="8">
                  <c:v>94.196201767436179</c:v>
                </c:pt>
                <c:pt idx="9">
                  <c:v>94.250672620313196</c:v>
                </c:pt>
                <c:pt idx="10">
                  <c:v>94.303587163107849</c:v>
                </c:pt>
                <c:pt idx="11">
                  <c:v>94.355011155401144</c:v>
                </c:pt>
                <c:pt idx="12">
                  <c:v>94.405006703464238</c:v>
                </c:pt>
                <c:pt idx="13">
                  <c:v>94.453632510484454</c:v>
                </c:pt>
                <c:pt idx="14">
                  <c:v>94.500944106504207</c:v>
                </c:pt>
                <c:pt idx="15">
                  <c:v>94.546994059963595</c:v>
                </c:pt>
                <c:pt idx="16">
                  <c:v>94.591832172542155</c:v>
                </c:pt>
                <c:pt idx="17">
                  <c:v>94.635505658820179</c:v>
                </c:pt>
                <c:pt idx="18">
                  <c:v>94.678059312116488</c:v>
                </c:pt>
                <c:pt idx="19">
                  <c:v>94.71953565773471</c:v>
                </c:pt>
                <c:pt idx="20">
                  <c:v>94.759975094712345</c:v>
                </c:pt>
                <c:pt idx="21">
                  <c:v>94.799416027073221</c:v>
                </c:pt>
                <c:pt idx="22">
                  <c:v>94.837894985474094</c:v>
                </c:pt>
                <c:pt idx="23">
                  <c:v>94.875446740057896</c:v>
                </c:pt>
                <c:pt idx="24">
                  <c:v>94.912104405247391</c:v>
                </c:pt>
                <c:pt idx="25">
                  <c:v>94.947899537137829</c:v>
                </c:pt>
                <c:pt idx="26">
                  <c:v>94.982862224100572</c:v>
                </c:pt>
                <c:pt idx="27">
                  <c:v>95.017021171133266</c:v>
                </c:pt>
                <c:pt idx="28">
                  <c:v>95.050403778460648</c:v>
                </c:pt>
                <c:pt idx="29">
                  <c:v>95.083036214836696</c:v>
                </c:pt>
                <c:pt idx="30">
                  <c:v>95.114943485960438</c:v>
                </c:pt>
                <c:pt idx="31">
                  <c:v>95.146149498377838</c:v>
                </c:pt>
                <c:pt idx="32">
                  <c:v>95.176677119220571</c:v>
                </c:pt>
                <c:pt idx="33">
                  <c:v>95.206548232088593</c:v>
                </c:pt>
                <c:pt idx="34">
                  <c:v>95.235783789363822</c:v>
                </c:pt>
                <c:pt idx="35">
                  <c:v>95.264403861222675</c:v>
                </c:pt>
                <c:pt idx="36">
                  <c:v>95.292427681584229</c:v>
                </c:pt>
                <c:pt idx="37">
                  <c:v>95.319873691216827</c:v>
                </c:pt>
                <c:pt idx="38">
                  <c:v>95.346759578203816</c:v>
                </c:pt>
                <c:pt idx="39">
                  <c:v>95.373102315958576</c:v>
                </c:pt>
                <c:pt idx="40">
                  <c:v>95.398918198958484</c:v>
                </c:pt>
                <c:pt idx="41">
                  <c:v>95.424222876354449</c:v>
                </c:pt>
                <c:pt idx="42">
                  <c:v>95.449031383605387</c:v>
                </c:pt>
                <c:pt idx="43">
                  <c:v>95.473358172268675</c:v>
                </c:pt>
                <c:pt idx="44">
                  <c:v>95.497217138073424</c:v>
                </c:pt>
                <c:pt idx="45">
                  <c:v>95.520621647386477</c:v>
                </c:pt>
                <c:pt idx="46">
                  <c:v>95.543584562184179</c:v>
                </c:pt>
                <c:pt idx="47">
                  <c:v>95.566118263621178</c:v>
                </c:pt>
                <c:pt idx="48">
                  <c:v>95.588234674290845</c:v>
                </c:pt>
                <c:pt idx="49">
                  <c:v>95.609945279260131</c:v>
                </c:pt>
                <c:pt idx="50">
                  <c:v>95.631261145957296</c:v>
                </c:pt>
                <c:pt idx="51">
                  <c:v>95.652192942983987</c:v>
                </c:pt>
                <c:pt idx="52">
                  <c:v>95.672750957921082</c:v>
                </c:pt>
                <c:pt idx="53">
                  <c:v>95.692945114186756</c:v>
                </c:pt>
                <c:pt idx="54">
                  <c:v>95.712784987009414</c:v>
                </c:pt>
                <c:pt idx="55">
                  <c:v>95.732279818565289</c:v>
                </c:pt>
                <c:pt idx="56">
                  <c:v>95.75143853233574</c:v>
                </c:pt>
                <c:pt idx="57">
                  <c:v>95.770269746725674</c:v>
                </c:pt>
                <c:pt idx="58">
                  <c:v>95.788781787990189</c:v>
                </c:pt>
                <c:pt idx="59">
                  <c:v>95.806982702510695</c:v>
                </c:pt>
                <c:pt idx="60">
                  <c:v>95.824880268455999</c:v>
                </c:pt>
                <c:pt idx="61">
                  <c:v>95.842482006864969</c:v>
                </c:pt>
                <c:pt idx="62">
                  <c:v>95.859795192185246</c:v>
                </c:pt>
                <c:pt idx="63">
                  <c:v>95.876826862297278</c:v>
                </c:pt>
                <c:pt idx="64">
                  <c:v>95.893583828052499</c:v>
                </c:pt>
                <c:pt idx="65">
                  <c:v>95.910072682355633</c:v>
                </c:pt>
                <c:pt idx="66">
                  <c:v>95.926299808812786</c:v>
                </c:pt>
                <c:pt idx="67">
                  <c:v>95.942271389971197</c:v>
                </c:pt>
                <c:pt idx="68">
                  <c:v>95.957993415174215</c:v>
                </c:pt>
                <c:pt idx="69">
                  <c:v>95.973471688048292</c:v>
                </c:pt>
                <c:pt idx="70">
                  <c:v>95.988711833647386</c:v>
                </c:pt>
                <c:pt idx="71">
                  <c:v>96.003719305268064</c:v>
                </c:pt>
                <c:pt idx="72">
                  <c:v>96.018499390955</c:v>
                </c:pt>
                <c:pt idx="73">
                  <c:v>96.033057219714308</c:v>
                </c:pt>
                <c:pt idx="74">
                  <c:v>96.047397767447364</c:v>
                </c:pt>
                <c:pt idx="75">
                  <c:v>96.061525862621409</c:v>
                </c:pt>
                <c:pt idx="76">
                  <c:v>96.075446191689721</c:v>
                </c:pt>
                <c:pt idx="77">
                  <c:v>96.089163304275871</c:v>
                </c:pt>
                <c:pt idx="78">
                  <c:v>96.102681618128358</c:v>
                </c:pt>
                <c:pt idx="79">
                  <c:v>96.116005423868103</c:v>
                </c:pt>
                <c:pt idx="80">
                  <c:v>96.129138889525606</c:v>
                </c:pt>
                <c:pt idx="81">
                  <c:v>96.142086064890449</c:v>
                </c:pt>
                <c:pt idx="82">
                  <c:v>96.154850885672516</c:v>
                </c:pt>
                <c:pt idx="83">
                  <c:v>96.167437177492417</c:v>
                </c:pt>
                <c:pt idx="84">
                  <c:v>96.179848659703879</c:v>
                </c:pt>
                <c:pt idx="85">
                  <c:v>96.192088949057378</c:v>
                </c:pt>
                <c:pt idx="86">
                  <c:v>96.204161563214285</c:v>
                </c:pt>
                <c:pt idx="87">
                  <c:v>96.216069924117321</c:v>
                </c:pt>
                <c:pt idx="88">
                  <c:v>96.227817361224055</c:v>
                </c:pt>
                <c:pt idx="89">
                  <c:v>96.239407114611254</c:v>
                </c:pt>
                <c:pt idx="90">
                  <c:v>96.250842337953443</c:v>
                </c:pt>
                <c:pt idx="91">
                  <c:v>96.262126101384041</c:v>
                </c:pt>
                <c:pt idx="92">
                  <c:v>96.273261394242994</c:v>
                </c:pt>
                <c:pt idx="93">
                  <c:v>96.284251127718164</c:v>
                </c:pt>
                <c:pt idx="94">
                  <c:v>96.295098137381743</c:v>
                </c:pt>
                <c:pt idx="95">
                  <c:v>96.305805185630689</c:v>
                </c:pt>
                <c:pt idx="96">
                  <c:v>96.316374964030203</c:v>
                </c:pt>
                <c:pt idx="97">
                  <c:v>96.326810095570949</c:v>
                </c:pt>
                <c:pt idx="98">
                  <c:v>96.337113136839179</c:v>
                </c:pt>
                <c:pt idx="99">
                  <c:v>96.347286580104026</c:v>
                </c:pt>
                <c:pt idx="100">
                  <c:v>96.357332855327869</c:v>
                </c:pt>
                <c:pt idx="101">
                  <c:v>96.367254332102036</c:v>
                </c:pt>
                <c:pt idx="102">
                  <c:v>96.37705332150847</c:v>
                </c:pt>
                <c:pt idx="103">
                  <c:v>96.386732077915866</c:v>
                </c:pt>
                <c:pt idx="104">
                  <c:v>96.396292800708878</c:v>
                </c:pt>
                <c:pt idx="105">
                  <c:v>96.405737635952718</c:v>
                </c:pt>
                <c:pt idx="106">
                  <c:v>96.415068678000893</c:v>
                </c:pt>
                <c:pt idx="107">
                  <c:v>96.42428797104256</c:v>
                </c:pt>
                <c:pt idx="108">
                  <c:v>96.433397510595327</c:v>
                </c:pt>
                <c:pt idx="109">
                  <c:v>96.442399244946714</c:v>
                </c:pt>
                <c:pt idx="110">
                  <c:v>96.451295076540717</c:v>
                </c:pt>
                <c:pt idx="111">
                  <c:v>96.460086863320839</c:v>
                </c:pt>
                <c:pt idx="112">
                  <c:v>96.468776420022138</c:v>
                </c:pt>
                <c:pt idx="113">
                  <c:v>96.477365519420488</c:v>
                </c:pt>
                <c:pt idx="114">
                  <c:v>96.485855893538385</c:v>
                </c:pt>
                <c:pt idx="115">
                  <c:v>96.494249234809502</c:v>
                </c:pt>
                <c:pt idx="116">
                  <c:v>96.502547197202148</c:v>
                </c:pt>
                <c:pt idx="117">
                  <c:v>96.510751397308056</c:v>
                </c:pt>
                <c:pt idx="118">
                  <c:v>96.518863415390385</c:v>
                </c:pt>
                <c:pt idx="119">
                  <c:v>96.526884796398889</c:v>
                </c:pt>
                <c:pt idx="120">
                  <c:v>96.534817050951958</c:v>
                </c:pt>
                <c:pt idx="121">
                  <c:v>96.542661656283428</c:v>
                </c:pt>
                <c:pt idx="122">
                  <c:v>96.550420057160679</c:v>
                </c:pt>
                <c:pt idx="123">
                  <c:v>96.558093666771512</c:v>
                </c:pt>
                <c:pt idx="124">
                  <c:v>96.565683867582209</c:v>
                </c:pt>
                <c:pt idx="125">
                  <c:v>96.573192012167809</c:v>
                </c:pt>
                <c:pt idx="126">
                  <c:v>96.580619424016376</c:v>
                </c:pt>
                <c:pt idx="127">
                  <c:v>96.587967398304613</c:v>
                </c:pt>
                <c:pt idx="128">
                  <c:v>96.595237202653578</c:v>
                </c:pt>
                <c:pt idx="129">
                  <c:v>96.602430077856127</c:v>
                </c:pt>
                <c:pt idx="130">
                  <c:v>96.609547238582948</c:v>
                </c:pt>
                <c:pt idx="131">
                  <c:v>96.616589874066648</c:v>
                </c:pt>
                <c:pt idx="132">
                  <c:v>96.623559148763889</c:v>
                </c:pt>
                <c:pt idx="133">
                  <c:v>96.630456202998019</c:v>
                </c:pt>
                <c:pt idx="134">
                  <c:v>96.637282153580088</c:v>
                </c:pt>
                <c:pt idx="135">
                  <c:v>96.644038094412878</c:v>
                </c:pt>
                <c:pt idx="136">
                  <c:v>96.650725097073718</c:v>
                </c:pt>
                <c:pt idx="137">
                  <c:v>96.65734421138275</c:v>
                </c:pt>
                <c:pt idx="138">
                  <c:v>96.66389646595124</c:v>
                </c:pt>
                <c:pt idx="139">
                  <c:v>96.670382868714782</c:v>
                </c:pt>
                <c:pt idx="140">
                  <c:v>96.676804407450987</c:v>
                </c:pt>
                <c:pt idx="141">
                  <c:v>96.683162050279478</c:v>
                </c:pt>
                <c:pt idx="142">
                  <c:v>96.689456746149048</c:v>
                </c:pt>
                <c:pt idx="143">
                  <c:v>96.695689425310775</c:v>
                </c:pt>
                <c:pt idx="144">
                  <c:v>96.701860999774567</c:v>
                </c:pt>
                <c:pt idx="145">
                  <c:v>96.707972363755758</c:v>
                </c:pt>
                <c:pt idx="146">
                  <c:v>96.714024394106431</c:v>
                </c:pt>
                <c:pt idx="147">
                  <c:v>96.720017950733478</c:v>
                </c:pt>
                <c:pt idx="148">
                  <c:v>96.72595387700855</c:v>
                </c:pt>
                <c:pt idx="149">
                  <c:v>96.731833000161373</c:v>
                </c:pt>
                <c:pt idx="150">
                  <c:v>96.737656131665091</c:v>
                </c:pt>
                <c:pt idx="151">
                  <c:v>96.743424067609567</c:v>
                </c:pt>
                <c:pt idx="152">
                  <c:v>96.749137589063963</c:v>
                </c:pt>
                <c:pt idx="153">
                  <c:v>96.754797462429408</c:v>
                </c:pt>
                <c:pt idx="154">
                  <c:v>96.760404439782462</c:v>
                </c:pt>
                <c:pt idx="155">
                  <c:v>96.765959259206497</c:v>
                </c:pt>
                <c:pt idx="156">
                  <c:v>96.771462645117438</c:v>
                </c:pt>
                <c:pt idx="157">
                  <c:v>96.776915308577301</c:v>
                </c:pt>
                <c:pt idx="158">
                  <c:v>96.782317947601769</c:v>
                </c:pt>
                <c:pt idx="159">
                  <c:v>96.787671247457368</c:v>
                </c:pt>
                <c:pt idx="160">
                  <c:v>96.792975880950479</c:v>
                </c:pt>
                <c:pt idx="161">
                  <c:v>96.798232508710612</c:v>
                </c:pt>
                <c:pt idx="162">
                  <c:v>96.803441779463768</c:v>
                </c:pt>
                <c:pt idx="163">
                  <c:v>96.80860433030017</c:v>
                </c:pt>
                <c:pt idx="164">
                  <c:v>96.813720786932507</c:v>
                </c:pt>
                <c:pt idx="165">
                  <c:v>96.818791763950259</c:v>
                </c:pt>
                <c:pt idx="166">
                  <c:v>96.823817865065351</c:v>
                </c:pt>
                <c:pt idx="167">
                  <c:v>96.82879968335115</c:v>
                </c:pt>
                <c:pt idx="168">
                  <c:v>96.833737801476389</c:v>
                </c:pt>
                <c:pt idx="169">
                  <c:v>96.838632791932753</c:v>
                </c:pt>
                <c:pt idx="170">
                  <c:v>96.843485217254397</c:v>
                </c:pt>
                <c:pt idx="171">
                  <c:v>96.848295630235867</c:v>
                </c:pt>
                <c:pt idx="172">
                  <c:v>96.853064574139779</c:v>
                </c:pt>
                <c:pt idx="173">
                  <c:v>96.857792582902889</c:v>
                </c:pt>
                <c:pt idx="174">
                  <c:v>96.862480181334689</c:v>
                </c:pt>
                <c:pt idx="175">
                  <c:v>96.867127885311859</c:v>
                </c:pt>
                <c:pt idx="176">
                  <c:v>96.87173620196684</c:v>
                </c:pt>
                <c:pt idx="177">
                  <c:v>96.876305629874039</c:v>
                </c:pt>
                <c:pt idx="178">
                  <c:v>96.880836659227285</c:v>
                </c:pt>
                <c:pt idx="179">
                  <c:v>96.885329772016888</c:v>
                </c:pt>
                <c:pt idx="180">
                  <c:v>96.889785442199738</c:v>
                </c:pt>
                <c:pt idx="181">
                  <c:v>96.8942041358669</c:v>
                </c:pt>
                <c:pt idx="182">
                  <c:v>96.898586311404244</c:v>
                </c:pt>
                <c:pt idx="183">
                  <c:v>96.902932419653368</c:v>
                </c:pt>
                <c:pt idx="184">
                  <c:v>96.907242904064574</c:v>
                </c:pt>
                <c:pt idx="185">
                  <c:v>96.911518200847937</c:v>
                </c:pt>
                <c:pt idx="186">
                  <c:v>96.915758739120449</c:v>
                </c:pt>
                <c:pt idx="187">
                  <c:v>96.919964941051092</c:v>
                </c:pt>
                <c:pt idx="188">
                  <c:v>96.924137221998123</c:v>
                </c:pt>
                <c:pt idx="189">
                  <c:v>96.928275990648487</c:v>
                </c:pt>
                <c:pt idx="190">
                  <c:v>96.932381649149676</c:v>
                </c:pt>
                <c:pt idx="191">
                  <c:v>96.936454593240526</c:v>
                </c:pt>
                <c:pt idx="192">
                  <c:v>96.940495212378195</c:v>
                </c:pt>
                <c:pt idx="193">
                  <c:v>96.944503889862858</c:v>
                </c:pt>
                <c:pt idx="194">
                  <c:v>96.94848100295745</c:v>
                </c:pt>
                <c:pt idx="195">
                  <c:v>96.952426923008375</c:v>
                </c:pt>
                <c:pt idx="196">
                  <c:v>96.956342015558718</c:v>
                </c:pt>
                <c:pt idx="197">
                  <c:v>96.960226640463262</c:v>
                </c:pt>
                <c:pt idx="198">
                  <c:v>96.964081151995998</c:v>
                </c:pt>
                <c:pt idx="199">
                  <c:v>96.967905898961064</c:v>
                </c:pt>
                <c:pt idx="200">
                  <c:v>96.971701224795581</c:v>
                </c:pt>
                <c:pt idx="201">
                  <c:v>96.975467467673553</c:v>
                </c:pt>
                <c:pt idx="202">
                  <c:v>96.979204960605927</c:v>
                </c:pt>
                <c:pt idx="203">
                  <c:v>96.982914031538712</c:v>
                </c:pt>
                <c:pt idx="204">
                  <c:v>96.986595003449352</c:v>
                </c:pt>
                <c:pt idx="205">
                  <c:v>96.9902481944398</c:v>
                </c:pt>
                <c:pt idx="206">
                  <c:v>96.993873917828978</c:v>
                </c:pt>
                <c:pt idx="207">
                  <c:v>96.99747248224142</c:v>
                </c:pt>
                <c:pt idx="208">
                  <c:v>97.001044191695541</c:v>
                </c:pt>
                <c:pt idx="209">
                  <c:v>97.004589345689013</c:v>
                </c:pt>
                <c:pt idx="210">
                  <c:v>97.008108239282549</c:v>
                </c:pt>
                <c:pt idx="211">
                  <c:v>97.01160116318168</c:v>
                </c:pt>
                <c:pt idx="212">
                  <c:v>97.015068403816812</c:v>
                </c:pt>
                <c:pt idx="213">
                  <c:v>97.018510243421659</c:v>
                </c:pt>
                <c:pt idx="214">
                  <c:v>97.021926960109724</c:v>
                </c:pt>
                <c:pt idx="215">
                  <c:v>97.025318827948936</c:v>
                </c:pt>
                <c:pt idx="216">
                  <c:v>97.028686117035889</c:v>
                </c:pt>
                <c:pt idx="217">
                  <c:v>97.032029093566408</c:v>
                </c:pt>
                <c:pt idx="218">
                  <c:v>97.035348019905754</c:v>
                </c:pt>
                <c:pt idx="219">
                  <c:v>97.038643154658658</c:v>
                </c:pt>
                <c:pt idx="220">
                  <c:v>97.041914752734741</c:v>
                </c:pt>
                <c:pt idx="221">
                  <c:v>97.04516306541538</c:v>
                </c:pt>
                <c:pt idx="222">
                  <c:v>97.048388340417048</c:v>
                </c:pt>
                <c:pt idx="223">
                  <c:v>97.05159082195604</c:v>
                </c:pt>
                <c:pt idx="224">
                  <c:v>97.054770750808089</c:v>
                </c:pt>
                <c:pt idx="225">
                  <c:v>97.057928364369985</c:v>
                </c:pt>
                <c:pt idx="226">
                  <c:v>97.061063896718167</c:v>
                </c:pt>
                <c:pt idx="227">
                  <c:v>97.064177578666659</c:v>
                </c:pt>
                <c:pt idx="228">
                  <c:v>97.067269637823927</c:v>
                </c:pt>
                <c:pt idx="229">
                  <c:v>97.070340298647778</c:v>
                </c:pt>
                <c:pt idx="230">
                  <c:v>97.073389782500456</c:v>
                </c:pt>
                <c:pt idx="231">
                  <c:v>97.076418307701218</c:v>
                </c:pt>
                <c:pt idx="232">
                  <c:v>97.079426089578945</c:v>
                </c:pt>
                <c:pt idx="233">
                  <c:v>97.082413340522152</c:v>
                </c:pt>
                <c:pt idx="234">
                  <c:v>97.085380270030313</c:v>
                </c:pt>
                <c:pt idx="235">
                  <c:v>97.088327084762312</c:v>
                </c:pt>
                <c:pt idx="236">
                  <c:v>97.091253988583986</c:v>
                </c:pt>
                <c:pt idx="237">
                  <c:v>97.094161182615395</c:v>
                </c:pt>
                <c:pt idx="238">
                  <c:v>97.097048865277671</c:v>
                </c:pt>
                <c:pt idx="239">
                  <c:v>97.099917232336651</c:v>
                </c:pt>
                <c:pt idx="240">
                  <c:v>97.102766476948659</c:v>
                </c:pt>
                <c:pt idx="241">
                  <c:v>97.105596789702815</c:v>
                </c:pt>
                <c:pt idx="242">
                  <c:v>97.108408358663652</c:v>
                </c:pt>
                <c:pt idx="243">
                  <c:v>97.111201369413976</c:v>
                </c:pt>
                <c:pt idx="244">
                  <c:v>97.113976005093349</c:v>
                </c:pt>
                <c:pt idx="245">
                  <c:v>97.116732446440224</c:v>
                </c:pt>
                <c:pt idx="246">
                  <c:v>97.119470871830814</c:v>
                </c:pt>
                <c:pt idx="247">
                  <c:v>97.122191457316589</c:v>
                </c:pt>
                <c:pt idx="248">
                  <c:v>97.124894376662667</c:v>
                </c:pt>
                <c:pt idx="249">
                  <c:v>97.127579801385409</c:v>
                </c:pt>
                <c:pt idx="250">
                  <c:v>97.130247900787211</c:v>
                </c:pt>
                <c:pt idx="251">
                  <c:v>97.132898841993338</c:v>
                </c:pt>
                <c:pt idx="252">
                  <c:v>97.135532789986797</c:v>
                </c:pt>
                <c:pt idx="253">
                  <c:v>97.138149907641719</c:v>
                </c:pt>
                <c:pt idx="254">
                  <c:v>97.140750355757348</c:v>
                </c:pt>
                <c:pt idx="255">
                  <c:v>97.1433342930912</c:v>
                </c:pt>
                <c:pt idx="256">
                  <c:v>97.145901876391278</c:v>
                </c:pt>
                <c:pt idx="257">
                  <c:v>97.1484532604279</c:v>
                </c:pt>
                <c:pt idx="258">
                  <c:v>97.150988598023687</c:v>
                </c:pt>
                <c:pt idx="259">
                  <c:v>97.153508040086137</c:v>
                </c:pt>
                <c:pt idx="260">
                  <c:v>97.156011735635758</c:v>
                </c:pt>
                <c:pt idx="261">
                  <c:v>97.158499831836039</c:v>
                </c:pt>
                <c:pt idx="262">
                  <c:v>97.160972474022756</c:v>
                </c:pt>
                <c:pt idx="263">
                  <c:v>97.163429805731582</c:v>
                </c:pt>
                <c:pt idx="264">
                  <c:v>97.165871968725924</c:v>
                </c:pt>
                <c:pt idx="265">
                  <c:v>97.168299103025149</c:v>
                </c:pt>
                <c:pt idx="266">
                  <c:v>97.17071134692965</c:v>
                </c:pt>
                <c:pt idx="267">
                  <c:v>97.173108837048986</c:v>
                </c:pt>
                <c:pt idx="268">
                  <c:v>97.175491708326135</c:v>
                </c:pt>
                <c:pt idx="269">
                  <c:v>97.177860094063718</c:v>
                </c:pt>
                <c:pt idx="270">
                  <c:v>97.180214125948226</c:v>
                </c:pt>
                <c:pt idx="271">
                  <c:v>97.182553934075102</c:v>
                </c:pt>
                <c:pt idx="272">
                  <c:v>97.184879646972291</c:v>
                </c:pt>
                <c:pt idx="273">
                  <c:v>97.187191391623742</c:v>
                </c:pt>
                <c:pt idx="274">
                  <c:v>97.189489293492954</c:v>
                </c:pt>
                <c:pt idx="275">
                  <c:v>97.191773476545151</c:v>
                </c:pt>
                <c:pt idx="276">
                  <c:v>97.194044063269573</c:v>
                </c:pt>
                <c:pt idx="277">
                  <c:v>97.196301174701674</c:v>
                </c:pt>
                <c:pt idx="278">
                  <c:v>97.198544930445152</c:v>
                </c:pt>
                <c:pt idx="279">
                  <c:v>97.200775448691459</c:v>
                </c:pt>
                <c:pt idx="280">
                  <c:v>97.202992846242211</c:v>
                </c:pt>
                <c:pt idx="281">
                  <c:v>97.205197238528584</c:v>
                </c:pt>
                <c:pt idx="282">
                  <c:v>97.207388739632279</c:v>
                </c:pt>
                <c:pt idx="283">
                  <c:v>97.209567462303767</c:v>
                </c:pt>
                <c:pt idx="284">
                  <c:v>97.211733517982879</c:v>
                </c:pt>
                <c:pt idx="285">
                  <c:v>97.21388701681758</c:v>
                </c:pt>
                <c:pt idx="286">
                  <c:v>97.216028067682117</c:v>
                </c:pt>
                <c:pt idx="287">
                  <c:v>97.218156778195834</c:v>
                </c:pt>
                <c:pt idx="288">
                  <c:v>97.220273254741087</c:v>
                </c:pt>
                <c:pt idx="289">
                  <c:v>97.222377602480648</c:v>
                </c:pt>
                <c:pt idx="290">
                  <c:v>97.22446992537671</c:v>
                </c:pt>
                <c:pt idx="291">
                  <c:v>97.226550326204318</c:v>
                </c:pt>
                <c:pt idx="292">
                  <c:v>97.228618906572919</c:v>
                </c:pt>
                <c:pt idx="293">
                  <c:v>97.230675766939413</c:v>
                </c:pt>
                <c:pt idx="294">
                  <c:v>97.232721006625724</c:v>
                </c:pt>
                <c:pt idx="295">
                  <c:v>97.234754723835223</c:v>
                </c:pt>
                <c:pt idx="296">
                  <c:v>97.236777015666817</c:v>
                </c:pt>
                <c:pt idx="297">
                  <c:v>97.238787978132748</c:v>
                </c:pt>
                <c:pt idx="298">
                  <c:v>97.240787706171318</c:v>
                </c:pt>
                <c:pt idx="299">
                  <c:v>97.242776293663567</c:v>
                </c:pt>
                <c:pt idx="300">
                  <c:v>97.244753833447845</c:v>
                </c:pt>
                <c:pt idx="301">
                  <c:v>97.246720417332895</c:v>
                </c:pt>
                <c:pt idx="302">
                  <c:v>97.248676136113559</c:v>
                </c:pt>
                <c:pt idx="303">
                  <c:v>97.250621079584178</c:v>
                </c:pt>
                <c:pt idx="304">
                  <c:v>97.252555336552007</c:v>
                </c:pt>
                <c:pt idx="305">
                  <c:v>97.254478994851723</c:v>
                </c:pt>
                <c:pt idx="306">
                  <c:v>97.256392141357608</c:v>
                </c:pt>
                <c:pt idx="307">
                  <c:v>97.258294861996816</c:v>
                </c:pt>
                <c:pt idx="308">
                  <c:v>97.260187241762992</c:v>
                </c:pt>
                <c:pt idx="309">
                  <c:v>97.262069364728234</c:v>
                </c:pt>
                <c:pt idx="310">
                  <c:v>97.263941314055742</c:v>
                </c:pt>
                <c:pt idx="311">
                  <c:v>97.265803172012411</c:v>
                </c:pt>
                <c:pt idx="312">
                  <c:v>97.267655019980026</c:v>
                </c:pt>
                <c:pt idx="313">
                  <c:v>97.26949693846781</c:v>
                </c:pt>
                <c:pt idx="314">
                  <c:v>97.271329007124152</c:v>
                </c:pt>
                <c:pt idx="315">
                  <c:v>97.273151304747685</c:v>
                </c:pt>
                <c:pt idx="316">
                  <c:v>97.274963909298862</c:v>
                </c:pt>
                <c:pt idx="317">
                  <c:v>97.276766897910449</c:v>
                </c:pt>
                <c:pt idx="318">
                  <c:v>97.278560346900008</c:v>
                </c:pt>
                <c:pt idx="319">
                  <c:v>97.280344331778778</c:v>
                </c:pt>
                <c:pt idx="320">
                  <c:v>97.282118927263411</c:v>
                </c:pt>
                <c:pt idx="321">
                  <c:v>97.283884207286178</c:v>
                </c:pt>
                <c:pt idx="322">
                  <c:v>97.285640245005197</c:v>
                </c:pt>
                <c:pt idx="323">
                  <c:v>97.287387112814258</c:v>
                </c:pt>
                <c:pt idx="324">
                  <c:v>97.289124882353832</c:v>
                </c:pt>
                <c:pt idx="325">
                  <c:v>97.290853624519116</c:v>
                </c:pt>
                <c:pt idx="326">
                  <c:v>97.29257340947089</c:v>
                </c:pt>
                <c:pt idx="327">
                  <c:v>97.294284306645267</c:v>
                </c:pt>
                <c:pt idx="328">
                  <c:v>97.295986384761918</c:v>
                </c:pt>
                <c:pt idx="329">
                  <c:v>97.297679711834434</c:v>
                </c:pt>
                <c:pt idx="330">
                  <c:v>97.299364355178326</c:v>
                </c:pt>
                <c:pt idx="331">
                  <c:v>97.301040381420648</c:v>
                </c:pt>
                <c:pt idx="332">
                  <c:v>97.302707856508448</c:v>
                </c:pt>
                <c:pt idx="333">
                  <c:v>97.304366845718491</c:v>
                </c:pt>
                <c:pt idx="334">
                  <c:v>97.306017413663113</c:v>
                </c:pt>
                <c:pt idx="335">
                  <c:v>97.307659624302033</c:v>
                </c:pt>
                <c:pt idx="336">
                  <c:v>97.309293540947607</c:v>
                </c:pt>
                <c:pt idx="337">
                  <c:v>97.310919226274933</c:v>
                </c:pt>
                <c:pt idx="338">
                  <c:v>97.312536742329257</c:v>
                </c:pt>
                <c:pt idx="339">
                  <c:v>97.314146150533858</c:v>
                </c:pt>
                <c:pt idx="340">
                  <c:v>97.315747511697268</c:v>
                </c:pt>
              </c:numCache>
            </c:numRef>
          </c:yVal>
          <c:smooth val="0"/>
          <c:extLst>
            <c:ext xmlns:c16="http://schemas.microsoft.com/office/drawing/2014/chart" uri="{C3380CC4-5D6E-409C-BE32-E72D297353CC}">
              <c16:uniqueId val="{00000005-089E-4277-9FA7-404D31DE0CAC}"/>
            </c:ext>
          </c:extLst>
        </c:ser>
        <c:ser>
          <c:idx val="6"/>
          <c:order val="6"/>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H$19:$H$359</c:f>
              <c:numCache>
                <c:formatCode>0.00000</c:formatCode>
                <c:ptCount val="341"/>
                <c:pt idx="0">
                  <c:v>93.789321178153159</c:v>
                </c:pt>
                <c:pt idx="1">
                  <c:v>93.856511140224285</c:v>
                </c:pt>
                <c:pt idx="2">
                  <c:v>93.921533684164345</c:v>
                </c:pt>
                <c:pt idx="3">
                  <c:v>93.984492020359951</c:v>
                </c:pt>
                <c:pt idx="4">
                  <c:v>94.045482908549559</c:v>
                </c:pt>
                <c:pt idx="5">
                  <c:v>94.104597154025541</c:v>
                </c:pt>
                <c:pt idx="6">
                  <c:v>94.161920058729649</c:v>
                </c:pt>
                <c:pt idx="7">
                  <c:v>94.217531831950112</c:v>
                </c:pt>
                <c:pt idx="8">
                  <c:v>94.271507964781648</c:v>
                </c:pt>
                <c:pt idx="9">
                  <c:v>94.323919572023755</c:v>
                </c:pt>
                <c:pt idx="10">
                  <c:v>94.374833704773451</c:v>
                </c:pt>
                <c:pt idx="11">
                  <c:v>94.42431363660053</c:v>
                </c:pt>
                <c:pt idx="12">
                  <c:v>94.47241912587684</c:v>
                </c:pt>
                <c:pt idx="13">
                  <c:v>94.519206656542863</c:v>
                </c:pt>
                <c:pt idx="14">
                  <c:v>94.564729659353119</c:v>
                </c:pt>
                <c:pt idx="15">
                  <c:v>94.609038715421292</c:v>
                </c:pt>
                <c:pt idx="16">
                  <c:v>94.652181743698677</c:v>
                </c:pt>
                <c:pt idx="17">
                  <c:v>94.694204173839054</c:v>
                </c:pt>
                <c:pt idx="18">
                  <c:v>94.735149105770546</c:v>
                </c:pt>
                <c:pt idx="19">
                  <c:v>94.775057457146758</c:v>
                </c:pt>
                <c:pt idx="20">
                  <c:v>94.813968099738673</c:v>
                </c:pt>
                <c:pt idx="21">
                  <c:v>94.851917985723304</c:v>
                </c:pt>
                <c:pt idx="22">
                  <c:v>94.888942264732648</c:v>
                </c:pt>
                <c:pt idx="23">
                  <c:v>94.925074392440507</c:v>
                </c:pt>
                <c:pt idx="24">
                  <c:v>94.960346231393714</c:v>
                </c:pt>
                <c:pt idx="25">
                  <c:v>94.994788144724168</c:v>
                </c:pt>
                <c:pt idx="26">
                  <c:v>95.028429083326301</c:v>
                </c:pt>
                <c:pt idx="27">
                  <c:v>95.061296667018098</c:v>
                </c:pt>
                <c:pt idx="28">
                  <c:v>95.093417260171066</c:v>
                </c:pt>
                <c:pt idx="29">
                  <c:v>95.124816042242102</c:v>
                </c:pt>
                <c:pt idx="30">
                  <c:v>95.155517073600294</c:v>
                </c:pt>
                <c:pt idx="31">
                  <c:v>95.185543357016755</c:v>
                </c:pt>
                <c:pt idx="32">
                  <c:v>95.214916895141727</c:v>
                </c:pt>
                <c:pt idx="33">
                  <c:v>95.243658744274526</c:v>
                </c:pt>
                <c:pt idx="34">
                  <c:v>95.271789064702361</c:v>
                </c:pt>
                <c:pt idx="35">
                  <c:v>95.299327167858053</c:v>
                </c:pt>
                <c:pt idx="36">
                  <c:v>95.326291560531359</c:v>
                </c:pt>
                <c:pt idx="37">
                  <c:v>95.352699986345527</c:v>
                </c:pt>
                <c:pt idx="38">
                  <c:v>95.378569464693882</c:v>
                </c:pt>
                <c:pt idx="39">
                  <c:v>95.403916327318242</c:v>
                </c:pt>
                <c:pt idx="40">
                  <c:v>95.428756252689681</c:v>
                </c:pt>
                <c:pt idx="41">
                  <c:v>95.453104298351363</c:v>
                </c:pt>
                <c:pt idx="42">
                  <c:v>95.476974931352757</c:v>
                </c:pt>
                <c:pt idx="43">
                  <c:v>95.500382056917218</c:v>
                </c:pt>
                <c:pt idx="44">
                  <c:v>95.523339045451479</c:v>
                </c:pt>
                <c:pt idx="45">
                  <c:v>95.545858758013949</c:v>
                </c:pt>
                <c:pt idx="46">
                  <c:v>95.567953570339327</c:v>
                </c:pt>
                <c:pt idx="47">
                  <c:v>95.589635395518286</c:v>
                </c:pt>
                <c:pt idx="48">
                  <c:v>95.610915705416232</c:v>
                </c:pt>
                <c:pt idx="49">
                  <c:v>95.631805550912347</c:v>
                </c:pt>
                <c:pt idx="50">
                  <c:v>95.652315581035808</c:v>
                </c:pt>
                <c:pt idx="51">
                  <c:v>95.672456061066839</c:v>
                </c:pt>
                <c:pt idx="52">
                  <c:v>95.692236889669019</c:v>
                </c:pt>
                <c:pt idx="53">
                  <c:v>95.711667615110159</c:v>
                </c:pt>
                <c:pt idx="54">
                  <c:v>95.730757450630819</c:v>
                </c:pt>
                <c:pt idx="55">
                  <c:v>95.74951528901255</c:v>
                </c:pt>
                <c:pt idx="56">
                  <c:v>95.767949716387164</c:v>
                </c:pt>
                <c:pt idx="57">
                  <c:v>95.78606902534554</c:v>
                </c:pt>
                <c:pt idx="58">
                  <c:v>95.803881227372045</c:v>
                </c:pt>
                <c:pt idx="59">
                  <c:v>95.821394064658719</c:v>
                </c:pt>
                <c:pt idx="60">
                  <c:v>95.838615021324102</c:v>
                </c:pt>
                <c:pt idx="61">
                  <c:v>95.855551334077518</c:v>
                </c:pt>
                <c:pt idx="62">
                  <c:v>95.872210002359509</c:v>
                </c:pt>
                <c:pt idx="63">
                  <c:v>95.888597797986634</c:v>
                </c:pt>
                <c:pt idx="64">
                  <c:v>95.904721274329603</c:v>
                </c:pt>
                <c:pt idx="65">
                  <c:v>95.920586775050879</c:v>
                </c:pt>
                <c:pt idx="66">
                  <c:v>95.936200442427463</c:v>
                </c:pt>
                <c:pt idx="67">
                  <c:v>95.951568225278521</c:v>
                </c:pt>
                <c:pt idx="68">
                  <c:v>95.966695886522274</c:v>
                </c:pt>
                <c:pt idx="69">
                  <c:v>95.981589010382521</c:v>
                </c:pt>
                <c:pt idx="70">
                  <c:v>95.996253009260514</c:v>
                </c:pt>
                <c:pt idx="71">
                  <c:v>96.010693130292637</c:v>
                </c:pt>
                <c:pt idx="72">
                  <c:v>96.024914461612539</c:v>
                </c:pt>
                <c:pt idx="73">
                  <c:v>96.038921938325757</c:v>
                </c:pt>
                <c:pt idx="74">
                  <c:v>96.05272034822255</c:v>
                </c:pt>
                <c:pt idx="75">
                  <c:v>96.066314337231958</c:v>
                </c:pt>
                <c:pt idx="76">
                  <c:v>96.079708414638148</c:v>
                </c:pt>
                <c:pt idx="77">
                  <c:v>96.092906958067928</c:v>
                </c:pt>
                <c:pt idx="78">
                  <c:v>96.105914218259358</c:v>
                </c:pt>
                <c:pt idx="79">
                  <c:v>96.118734323627848</c:v>
                </c:pt>
                <c:pt idx="80">
                  <c:v>96.131371284634113</c:v>
                </c:pt>
                <c:pt idx="81">
                  <c:v>96.143828997966551</c:v>
                </c:pt>
                <c:pt idx="82">
                  <c:v>96.156111250547752</c:v>
                </c:pt>
                <c:pt idx="83">
                  <c:v>96.168221723372596</c:v>
                </c:pt>
                <c:pt idx="84">
                  <c:v>96.180163995185907</c:v>
                </c:pt>
                <c:pt idx="85">
                  <c:v>96.191941546008678</c:v>
                </c:pt>
                <c:pt idx="86">
                  <c:v>96.203557760518905</c:v>
                </c:pt>
                <c:pt idx="87">
                  <c:v>96.215015931294261</c:v>
                </c:pt>
                <c:pt idx="88">
                  <c:v>96.22631926192399</c:v>
                </c:pt>
                <c:pt idx="89">
                  <c:v>96.237470869994908</c:v>
                </c:pt>
                <c:pt idx="90">
                  <c:v>96.248473789958297</c:v>
                </c:pt>
                <c:pt idx="91">
                  <c:v>96.259330975882349</c:v>
                </c:pt>
                <c:pt idx="92">
                  <c:v>96.270045304096769</c:v>
                </c:pt>
                <c:pt idx="93">
                  <c:v>96.280619575733496</c:v>
                </c:pt>
                <c:pt idx="94">
                  <c:v>96.291056519167114</c:v>
                </c:pt>
                <c:pt idx="95">
                  <c:v>96.301358792362649</c:v>
                </c:pt>
                <c:pt idx="96">
                  <c:v>96.311528985132938</c:v>
                </c:pt>
                <c:pt idx="97">
                  <c:v>96.321569621307262</c:v>
                </c:pt>
                <c:pt idx="98">
                  <c:v>96.331483160820881</c:v>
                </c:pt>
                <c:pt idx="99">
                  <c:v>96.341272001724448</c:v>
                </c:pt>
                <c:pt idx="100">
                  <c:v>96.350938482116788</c:v>
                </c:pt>
                <c:pt idx="101">
                  <c:v>96.360484882007356</c:v>
                </c:pt>
                <c:pt idx="102">
                  <c:v>96.36991342510926</c:v>
                </c:pt>
                <c:pt idx="103">
                  <c:v>96.37922628056549</c:v>
                </c:pt>
                <c:pt idx="104">
                  <c:v>96.38842556461384</c:v>
                </c:pt>
                <c:pt idx="105">
                  <c:v>96.397513342188873</c:v>
                </c:pt>
                <c:pt idx="106">
                  <c:v>96.406491628467833</c:v>
                </c:pt>
                <c:pt idx="107">
                  <c:v>96.415362390360215</c:v>
                </c:pt>
                <c:pt idx="108">
                  <c:v>96.424127547944366</c:v>
                </c:pt>
                <c:pt idx="109">
                  <c:v>96.432788975852858</c:v>
                </c:pt>
                <c:pt idx="110">
                  <c:v>96.44134850460965</c:v>
                </c:pt>
                <c:pt idx="111">
                  <c:v>96.449807921919046</c:v>
                </c:pt>
                <c:pt idx="112">
                  <c:v>96.458168973910645</c:v>
                </c:pt>
                <c:pt idx="113">
                  <c:v>96.466433366341761</c:v>
                </c:pt>
                <c:pt idx="114">
                  <c:v>96.47460276575643</c:v>
                </c:pt>
                <c:pt idx="115">
                  <c:v>96.482678800606195</c:v>
                </c:pt>
                <c:pt idx="116">
                  <c:v>96.490663062333198</c:v>
                </c:pt>
                <c:pt idx="117">
                  <c:v>96.498557106412989</c:v>
                </c:pt>
                <c:pt idx="118">
                  <c:v>96.506362453368538</c:v>
                </c:pt>
                <c:pt idx="119">
                  <c:v>96.514080589743642</c:v>
                </c:pt>
                <c:pt idx="120">
                  <c:v>96.521712969047726</c:v>
                </c:pt>
                <c:pt idx="121">
                  <c:v>96.529261012668854</c:v>
                </c:pt>
                <c:pt idx="122">
                  <c:v>96.536726110755765</c:v>
                </c:pt>
                <c:pt idx="123">
                  <c:v>96.544109623071591</c:v>
                </c:pt>
                <c:pt idx="124">
                  <c:v>96.551412879818315</c:v>
                </c:pt>
                <c:pt idx="125">
                  <c:v>96.558637182438005</c:v>
                </c:pt>
                <c:pt idx="126">
                  <c:v>96.565783804384537</c:v>
                </c:pt>
                <c:pt idx="127">
                  <c:v>96.572853991871952</c:v>
                </c:pt>
                <c:pt idx="128">
                  <c:v>96.57984896459854</c:v>
                </c:pt>
                <c:pt idx="129">
                  <c:v>96.586769916449796</c:v>
                </c:pt>
                <c:pt idx="130">
                  <c:v>96.593618016176478</c:v>
                </c:pt>
                <c:pt idx="131">
                  <c:v>96.600394408052509</c:v>
                </c:pt>
                <c:pt idx="132">
                  <c:v>96.607100212513089</c:v>
                </c:pt>
                <c:pt idx="133">
                  <c:v>96.613736526772058</c:v>
                </c:pt>
                <c:pt idx="134">
                  <c:v>96.620304425420159</c:v>
                </c:pt>
                <c:pt idx="135">
                  <c:v>96.626804961005206</c:v>
                </c:pt>
                <c:pt idx="136">
                  <c:v>96.633239164594343</c:v>
                </c:pt>
                <c:pt idx="137">
                  <c:v>96.639608046319779</c:v>
                </c:pt>
                <c:pt idx="138">
                  <c:v>96.645912595906552</c:v>
                </c:pt>
                <c:pt idx="139">
                  <c:v>96.652153783185881</c:v>
                </c:pt>
                <c:pt idx="140">
                  <c:v>96.658332558592178</c:v>
                </c:pt>
                <c:pt idx="141">
                  <c:v>96.664449853646659</c:v>
                </c:pt>
                <c:pt idx="142">
                  <c:v>96.670506581423055</c:v>
                </c:pt>
                <c:pt idx="143">
                  <c:v>96.6765036370047</c:v>
                </c:pt>
                <c:pt idx="144">
                  <c:v>96.682441897923624</c:v>
                </c:pt>
                <c:pt idx="145">
                  <c:v>96.688322224589854</c:v>
                </c:pt>
                <c:pt idx="146">
                  <c:v>96.694145460706125</c:v>
                </c:pt>
                <c:pt idx="147">
                  <c:v>96.699912433671258</c:v>
                </c:pt>
                <c:pt idx="148">
                  <c:v>96.705623954973461</c:v>
                </c:pt>
                <c:pt idx="149">
                  <c:v>96.711280820569115</c:v>
                </c:pt>
                <c:pt idx="150">
                  <c:v>96.716883811254448</c:v>
                </c:pt>
                <c:pt idx="151">
                  <c:v>96.722433693023348</c:v>
                </c:pt>
                <c:pt idx="152">
                  <c:v>96.727931217417108</c:v>
                </c:pt>
                <c:pt idx="153">
                  <c:v>96.733377121863384</c:v>
                </c:pt>
                <c:pt idx="154">
                  <c:v>96.738772130006382</c:v>
                </c:pt>
                <c:pt idx="155">
                  <c:v>96.744116952027525</c:v>
                </c:pt>
                <c:pt idx="156">
                  <c:v>96.749412284955596</c:v>
                </c:pt>
                <c:pt idx="157">
                  <c:v>96.754658812971769</c:v>
                </c:pt>
                <c:pt idx="158">
                  <c:v>96.759857207703618</c:v>
                </c:pt>
                <c:pt idx="159">
                  <c:v>96.765008128510829</c:v>
                </c:pt>
                <c:pt idx="160">
                  <c:v>96.770112222765349</c:v>
                </c:pt>
                <c:pt idx="161">
                  <c:v>96.775170126121424</c:v>
                </c:pt>
                <c:pt idx="162">
                  <c:v>96.780182462780886</c:v>
                </c:pt>
                <c:pt idx="163">
                  <c:v>96.785149845748307</c:v>
                </c:pt>
                <c:pt idx="164">
                  <c:v>96.790072877081755</c:v>
                </c:pt>
                <c:pt idx="165">
                  <c:v>96.794952148137227</c:v>
                </c:pt>
                <c:pt idx="166">
                  <c:v>96.799788239802453</c:v>
                </c:pt>
                <c:pt idx="167">
                  <c:v>96.804581722730589</c:v>
                </c:pt>
                <c:pt idx="168">
                  <c:v>96.809333157562747</c:v>
                </c:pt>
                <c:pt idx="169">
                  <c:v>96.814043095147952</c:v>
                </c:pt>
                <c:pt idx="170">
                  <c:v>96.818712076753442</c:v>
                </c:pt>
                <c:pt idx="171">
                  <c:v>96.823340634276278</c:v>
                </c:pt>
                <c:pt idx="172">
                  <c:v>96.827929290441077</c:v>
                </c:pt>
                <c:pt idx="173">
                  <c:v>96.832478558999043</c:v>
                </c:pt>
                <c:pt idx="174">
                  <c:v>96.836988944920151</c:v>
                </c:pt>
                <c:pt idx="175">
                  <c:v>96.841460944578046</c:v>
                </c:pt>
                <c:pt idx="176">
                  <c:v>96.845895045933503</c:v>
                </c:pt>
                <c:pt idx="177">
                  <c:v>96.850291728712264</c:v>
                </c:pt>
                <c:pt idx="178">
                  <c:v>96.854651464576904</c:v>
                </c:pt>
                <c:pt idx="179">
                  <c:v>96.858974717296036</c:v>
                </c:pt>
                <c:pt idx="180">
                  <c:v>96.863261942909531</c:v>
                </c:pt>
                <c:pt idx="181">
                  <c:v>96.867513589887238</c:v>
                </c:pt>
                <c:pt idx="182">
                  <c:v>96.87173009928614</c:v>
                </c:pt>
                <c:pt idx="183">
                  <c:v>96.875911904904314</c:v>
                </c:pt>
                <c:pt idx="184">
                  <c:v>96.880059433427249</c:v>
                </c:pt>
                <c:pt idx="185">
                  <c:v>96.884173104574458</c:v>
                </c:pt>
                <c:pt idx="186">
                  <c:v>96.88825333124089</c:v>
                </c:pt>
                <c:pt idx="187">
                  <c:v>96.892300519634446</c:v>
                </c:pt>
                <c:pt idx="188">
                  <c:v>96.896315069412296</c:v>
                </c:pt>
                <c:pt idx="189">
                  <c:v>96.900297373810233</c:v>
                </c:pt>
                <c:pt idx="190">
                  <c:v>96.904247819772962</c:v>
                </c:pt>
                <c:pt idx="191">
                  <c:v>96.908166788078731</c:v>
                </c:pt>
                <c:pt idx="192">
                  <c:v>96.912054653461212</c:v>
                </c:pt>
                <c:pt idx="193">
                  <c:v>96.915911784730127</c:v>
                </c:pt>
                <c:pt idx="194">
                  <c:v>96.91973854488657</c:v>
                </c:pt>
                <c:pt idx="195">
                  <c:v>96.923535291238096</c:v>
                </c:pt>
                <c:pt idx="196">
                  <c:v>96.927302375508589</c:v>
                </c:pt>
                <c:pt idx="197">
                  <c:v>96.931040143948266</c:v>
                </c:pt>
                <c:pt idx="198">
                  <c:v>96.934748937438641</c:v>
                </c:pt>
                <c:pt idx="199">
                  <c:v>96.938429091597371</c:v>
                </c:pt>
                <c:pt idx="200">
                  <c:v>96.942080936877645</c:v>
                </c:pt>
                <c:pt idx="201">
                  <c:v>96.945704798669283</c:v>
                </c:pt>
                <c:pt idx="202">
                  <c:v>96.949300997393806</c:v>
                </c:pt>
                <c:pt idx="203">
                  <c:v>96.952869848599519</c:v>
                </c:pt>
                <c:pt idx="204">
                  <c:v>96.956411663053672</c:v>
                </c:pt>
                <c:pt idx="205">
                  <c:v>96.959926746832693</c:v>
                </c:pt>
                <c:pt idx="206">
                  <c:v>96.963415401410487</c:v>
                </c:pt>
                <c:pt idx="207">
                  <c:v>96.966877923744008</c:v>
                </c:pt>
                <c:pt idx="208">
                  <c:v>96.970314606358755</c:v>
                </c:pt>
                <c:pt idx="209">
                  <c:v>96.973725737429717</c:v>
                </c:pt>
                <c:pt idx="210">
                  <c:v>96.977111600863466</c:v>
                </c:pt>
                <c:pt idx="211">
                  <c:v>96.980472476375013</c:v>
                </c:pt>
                <c:pt idx="212">
                  <c:v>96.983808639566618</c:v>
                </c:pt>
                <c:pt idx="213">
                  <c:v>96.9871203620024</c:v>
                </c:pt>
                <c:pt idx="214">
                  <c:v>96.990407911281451</c:v>
                </c:pt>
                <c:pt idx="215">
                  <c:v>96.993671551111333</c:v>
                </c:pt>
                <c:pt idx="216">
                  <c:v>96.996911541377429</c:v>
                </c:pt>
                <c:pt idx="217">
                  <c:v>97.000128138211551</c:v>
                </c:pt>
                <c:pt idx="218">
                  <c:v>97.003321594061489</c:v>
                </c:pt>
                <c:pt idx="219">
                  <c:v>97.00649215775455</c:v>
                </c:pt>
                <c:pt idx="220">
                  <c:v>97.009640074564558</c:v>
                </c:pt>
                <c:pt idx="221">
                  <c:v>97.012765586272536</c:v>
                </c:pt>
                <c:pt idx="222">
                  <c:v>97.01586893123077</c:v>
                </c:pt>
                <c:pt idx="223">
                  <c:v>97.018950344422478</c:v>
                </c:pt>
                <c:pt idx="224">
                  <c:v>97.022010057521157</c:v>
                </c:pt>
                <c:pt idx="225">
                  <c:v>97.025048298949258</c:v>
                </c:pt>
                <c:pt idx="226">
                  <c:v>97.02806529393375</c:v>
                </c:pt>
                <c:pt idx="227">
                  <c:v>97.031061264562894</c:v>
                </c:pt>
                <c:pt idx="228">
                  <c:v>97.034036429840526</c:v>
                </c:pt>
                <c:pt idx="229">
                  <c:v>97.036991005738898</c:v>
                </c:pt>
                <c:pt idx="230">
                  <c:v>97.039925205251862</c:v>
                </c:pt>
                <c:pt idx="231">
                  <c:v>97.042839238445112</c:v>
                </c:pt>
                <c:pt idx="232">
                  <c:v>97.045733312506727</c:v>
                </c:pt>
                <c:pt idx="233">
                  <c:v>97.048607631796983</c:v>
                </c:pt>
                <c:pt idx="234">
                  <c:v>97.051462397894468</c:v>
                </c:pt>
                <c:pt idx="235">
                  <c:v>97.054297809645803</c:v>
                </c:pt>
                <c:pt idx="236">
                  <c:v>97.057114063209497</c:v>
                </c:pt>
                <c:pt idx="237">
                  <c:v>97.059911352102688</c:v>
                </c:pt>
                <c:pt idx="238">
                  <c:v>97.062689867244956</c:v>
                </c:pt>
                <c:pt idx="239">
                  <c:v>97.065449797001648</c:v>
                </c:pt>
                <c:pt idx="240">
                  <c:v>97.068191327226558</c:v>
                </c:pt>
                <c:pt idx="241">
                  <c:v>97.070914641304043</c:v>
                </c:pt>
                <c:pt idx="242">
                  <c:v>97.073619920188662</c:v>
                </c:pt>
                <c:pt idx="243">
                  <c:v>97.076307342446881</c:v>
                </c:pt>
                <c:pt idx="244">
                  <c:v>97.078977084295843</c:v>
                </c:pt>
                <c:pt idx="245">
                  <c:v>97.081629319640896</c:v>
                </c:pt>
                <c:pt idx="246">
                  <c:v>97.084264220114378</c:v>
                </c:pt>
                <c:pt idx="247">
                  <c:v>97.086881955112233</c:v>
                </c:pt>
                <c:pt idx="248">
                  <c:v>97.08948269183098</c:v>
                </c:pt>
                <c:pt idx="249">
                  <c:v>97.092066595302427</c:v>
                </c:pt>
                <c:pt idx="250">
                  <c:v>97.094633828428812</c:v>
                </c:pt>
                <c:pt idx="251">
                  <c:v>97.097184552017467</c:v>
                </c:pt>
                <c:pt idx="252">
                  <c:v>97.099718924813871</c:v>
                </c:pt>
                <c:pt idx="253">
                  <c:v>97.10223710353462</c:v>
                </c:pt>
                <c:pt idx="254">
                  <c:v>97.104739242900948</c:v>
                </c:pt>
                <c:pt idx="255">
                  <c:v>97.107225495668089</c:v>
                </c:pt>
                <c:pt idx="256">
                  <c:v>97.109696012657764</c:v>
                </c:pt>
                <c:pt idx="257">
                  <c:v>97.112150942789754</c:v>
                </c:pt>
                <c:pt idx="258">
                  <c:v>97.11459043310974</c:v>
                </c:pt>
                <c:pt idx="259">
                  <c:v>97.117014628819518</c:v>
                </c:pt>
                <c:pt idx="260">
                  <c:v>97.119423673306017</c:v>
                </c:pt>
                <c:pt idx="261">
                  <c:v>97.121817708169388</c:v>
                </c:pt>
                <c:pt idx="262">
                  <c:v>97.124196873250995</c:v>
                </c:pt>
                <c:pt idx="263">
                  <c:v>97.126561306660406</c:v>
                </c:pt>
                <c:pt idx="264">
                  <c:v>97.128911144802018</c:v>
                </c:pt>
                <c:pt idx="265">
                  <c:v>97.131246522401014</c:v>
                </c:pt>
                <c:pt idx="266">
                  <c:v>97.133567572530097</c:v>
                </c:pt>
                <c:pt idx="267">
                  <c:v>97.135874426633919</c:v>
                </c:pt>
                <c:pt idx="268">
                  <c:v>97.138167214554244</c:v>
                </c:pt>
                <c:pt idx="269">
                  <c:v>97.140446064554084</c:v>
                </c:pt>
                <c:pt idx="270">
                  <c:v>97.142711103341739</c:v>
                </c:pt>
                <c:pt idx="271">
                  <c:v>97.144962456094618</c:v>
                </c:pt>
                <c:pt idx="272">
                  <c:v>97.147200246481319</c:v>
                </c:pt>
                <c:pt idx="273">
                  <c:v>97.149424596685648</c:v>
                </c:pt>
                <c:pt idx="274">
                  <c:v>97.151635627427581</c:v>
                </c:pt>
                <c:pt idx="275">
                  <c:v>97.153833457985854</c:v>
                </c:pt>
                <c:pt idx="276">
                  <c:v>97.156018206219557</c:v>
                </c:pt>
                <c:pt idx="277">
                  <c:v>97.158189988588418</c:v>
                </c:pt>
                <c:pt idx="278">
                  <c:v>97.160348920173888</c:v>
                </c:pt>
                <c:pt idx="279">
                  <c:v>97.162495114699752</c:v>
                </c:pt>
                <c:pt idx="280">
                  <c:v>97.164628684552326</c:v>
                </c:pt>
                <c:pt idx="281">
                  <c:v>97.16674974079848</c:v>
                </c:pt>
                <c:pt idx="282">
                  <c:v>97.168858393206776</c:v>
                </c:pt>
                <c:pt idx="283">
                  <c:v>97.170954750266048</c:v>
                </c:pt>
                <c:pt idx="284">
                  <c:v>97.173038919202654</c:v>
                </c:pt>
                <c:pt idx="285">
                  <c:v>97.175111006000577</c:v>
                </c:pt>
                <c:pt idx="286">
                  <c:v>97.177171115418204</c:v>
                </c:pt>
                <c:pt idx="287">
                  <c:v>97.179219351006481</c:v>
                </c:pt>
                <c:pt idx="288">
                  <c:v>97.181255815125709</c:v>
                </c:pt>
                <c:pt idx="289">
                  <c:v>97.183280608963443</c:v>
                </c:pt>
                <c:pt idx="290">
                  <c:v>97.185293832550471</c:v>
                </c:pt>
                <c:pt idx="291">
                  <c:v>97.187295584778497</c:v>
                </c:pt>
                <c:pt idx="292">
                  <c:v>97.18928596341398</c:v>
                </c:pt>
                <c:pt idx="293">
                  <c:v>97.191265065116937</c:v>
                </c:pt>
                <c:pt idx="294">
                  <c:v>97.193232985453989</c:v>
                </c:pt>
                <c:pt idx="295">
                  <c:v>97.195189818916049</c:v>
                </c:pt>
                <c:pt idx="296">
                  <c:v>97.197135658931757</c:v>
                </c:pt>
                <c:pt idx="297">
                  <c:v>97.199070597882738</c:v>
                </c:pt>
                <c:pt idx="298">
                  <c:v>97.200994727119266</c:v>
                </c:pt>
                <c:pt idx="299">
                  <c:v>97.202908136972525</c:v>
                </c:pt>
                <c:pt idx="300">
                  <c:v>97.204810916771351</c:v>
                </c:pt>
                <c:pt idx="301">
                  <c:v>97.206703154853585</c:v>
                </c:pt>
                <c:pt idx="302">
                  <c:v>97.208584938581808</c:v>
                </c:pt>
                <c:pt idx="303">
                  <c:v>97.210456354355841</c:v>
                </c:pt>
                <c:pt idx="304">
                  <c:v>97.212317487625455</c:v>
                </c:pt>
                <c:pt idx="305">
                  <c:v>97.214168422904564</c:v>
                </c:pt>
                <c:pt idx="306">
                  <c:v>97.216009243783205</c:v>
                </c:pt>
                <c:pt idx="307">
                  <c:v>97.217840032940472</c:v>
                </c:pt>
                <c:pt idx="308">
                  <c:v>97.219660872156638</c:v>
                </c:pt>
                <c:pt idx="309">
                  <c:v>97.221471842325485</c:v>
                </c:pt>
                <c:pt idx="310">
                  <c:v>97.223273023466518</c:v>
                </c:pt>
                <c:pt idx="311">
                  <c:v>97.225064494736202</c:v>
                </c:pt>
                <c:pt idx="312">
                  <c:v>97.226846334439642</c:v>
                </c:pt>
                <c:pt idx="313">
                  <c:v>97.228618620043221</c:v>
                </c:pt>
                <c:pt idx="314">
                  <c:v>97.230381428183449</c:v>
                </c:pt>
                <c:pt idx="315">
                  <c:v>97.232134834680124</c:v>
                </c:pt>
                <c:pt idx="316">
                  <c:v>97.233878914546636</c:v>
                </c:pt>
                <c:pt idx="317">
                  <c:v>97.235613742000297</c:v>
                </c:pt>
                <c:pt idx="318">
                  <c:v>97.237339390472471</c:v>
                </c:pt>
                <c:pt idx="319">
                  <c:v>97.239055932620289</c:v>
                </c:pt>
                <c:pt idx="320">
                  <c:v>97.24076344033594</c:v>
                </c:pt>
                <c:pt idx="321">
                  <c:v>97.242461984756133</c:v>
                </c:pt>
                <c:pt idx="322">
                  <c:v>97.244151636273827</c:v>
                </c:pt>
                <c:pt idx="323">
                  <c:v>97.24583246454587</c:v>
                </c:pt>
                <c:pt idx="324">
                  <c:v>97.247504538504074</c:v>
                </c:pt>
                <c:pt idx="325">
                  <c:v>97.249167926363796</c:v>
                </c:pt>
                <c:pt idx="326">
                  <c:v>97.250822695633573</c:v>
                </c:pt>
                <c:pt idx="327">
                  <c:v>97.252468913123977</c:v>
                </c:pt>
                <c:pt idx="328">
                  <c:v>97.254106644957716</c:v>
                </c:pt>
                <c:pt idx="329">
                  <c:v>97.255735956575748</c:v>
                </c:pt>
                <c:pt idx="330">
                  <c:v>97.25735691274997</c:v>
                </c:pt>
                <c:pt idx="331">
                  <c:v>97.258969577588289</c:v>
                </c:pt>
                <c:pt idx="332">
                  <c:v>97.260574014544659</c:v>
                </c:pt>
                <c:pt idx="333">
                  <c:v>97.262170286427519</c:v>
                </c:pt>
                <c:pt idx="334">
                  <c:v>97.263758455407398</c:v>
                </c:pt>
                <c:pt idx="335">
                  <c:v>97.265338583025198</c:v>
                </c:pt>
                <c:pt idx="336">
                  <c:v>97.266910730200763</c:v>
                </c:pt>
                <c:pt idx="337">
                  <c:v>97.268474957239278</c:v>
                </c:pt>
                <c:pt idx="338">
                  <c:v>97.270031323840342</c:v>
                </c:pt>
                <c:pt idx="339">
                  <c:v>97.271579889105297</c:v>
                </c:pt>
                <c:pt idx="340">
                  <c:v>97.273120711543712</c:v>
                </c:pt>
              </c:numCache>
            </c:numRef>
          </c:yVal>
          <c:smooth val="0"/>
          <c:extLst>
            <c:ext xmlns:c16="http://schemas.microsoft.com/office/drawing/2014/chart" uri="{C3380CC4-5D6E-409C-BE32-E72D297353CC}">
              <c16:uniqueId val="{00000006-089E-4277-9FA7-404D31DE0CAC}"/>
            </c:ext>
          </c:extLst>
        </c:ser>
        <c:ser>
          <c:idx val="7"/>
          <c:order val="7"/>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I$19:$I$359</c:f>
              <c:numCache>
                <c:formatCode>0.00000</c:formatCode>
                <c:ptCount val="341"/>
                <c:pt idx="0">
                  <c:v>93.864641826021824</c:v>
                </c:pt>
                <c:pt idx="1">
                  <c:v>93.929625821377542</c:v>
                </c:pt>
                <c:pt idx="2">
                  <c:v>93.992513558818118</c:v>
                </c:pt>
                <c:pt idx="3">
                  <c:v>94.053404860149413</c:v>
                </c:pt>
                <c:pt idx="4">
                  <c:v>94.112393308314239</c:v>
                </c:pt>
                <c:pt idx="5">
                  <c:v>94.169566727304741</c:v>
                </c:pt>
                <c:pt idx="6">
                  <c:v>94.225007618447052</c:v>
                </c:pt>
                <c:pt idx="7">
                  <c:v>94.278793557614819</c:v>
                </c:pt>
                <c:pt idx="8">
                  <c:v>94.330997557395619</c:v>
                </c:pt>
                <c:pt idx="9">
                  <c:v>94.381688397762318</c:v>
                </c:pt>
                <c:pt idx="10">
                  <c:v>94.430930928404251</c:v>
                </c:pt>
                <c:pt idx="11">
                  <c:v>94.478786345506805</c:v>
                </c:pt>
                <c:pt idx="12">
                  <c:v>94.525312445467918</c:v>
                </c:pt>
                <c:pt idx="13">
                  <c:v>94.570563857758671</c:v>
                </c:pt>
                <c:pt idx="14">
                  <c:v>94.614592258906598</c:v>
                </c:pt>
                <c:pt idx="15">
                  <c:v>94.657446569357163</c:v>
                </c:pt>
                <c:pt idx="16">
                  <c:v>94.699173134795743</c:v>
                </c:pt>
                <c:pt idx="17">
                  <c:v>94.739815893340023</c:v>
                </c:pt>
                <c:pt idx="18">
                  <c:v>94.779416529870247</c:v>
                </c:pt>
                <c:pt idx="19">
                  <c:v>94.81801461864022</c:v>
                </c:pt>
                <c:pt idx="20">
                  <c:v>94.855647755190859</c:v>
                </c:pt>
                <c:pt idx="21">
                  <c:v>94.89235167849337</c:v>
                </c:pt>
                <c:pt idx="22">
                  <c:v>94.928160384154509</c:v>
                </c:pt>
                <c:pt idx="23">
                  <c:v>94.963106229438196</c:v>
                </c:pt>
                <c:pt idx="24">
                  <c:v>94.997220030786494</c:v>
                </c:pt>
                <c:pt idx="25">
                  <c:v>95.030531154455844</c:v>
                </c:pt>
                <c:pt idx="26">
                  <c:v>95.063067600830962</c:v>
                </c:pt>
                <c:pt idx="27">
                  <c:v>95.094856082921368</c:v>
                </c:pt>
                <c:pt idx="28">
                  <c:v>95.125922099509566</c:v>
                </c:pt>
                <c:pt idx="29">
                  <c:v>95.156290003365783</c:v>
                </c:pt>
                <c:pt idx="30">
                  <c:v>95.185983064913913</c:v>
                </c:pt>
                <c:pt idx="31">
                  <c:v>95.215023531702826</c:v>
                </c:pt>
                <c:pt idx="32">
                  <c:v>95.243432683996161</c:v>
                </c:pt>
                <c:pt idx="33">
                  <c:v>95.2712308867779</c:v>
                </c:pt>
                <c:pt idx="34">
                  <c:v>95.298437638436454</c:v>
                </c:pt>
                <c:pt idx="35">
                  <c:v>95.325071616376036</c:v>
                </c:pt>
                <c:pt idx="36">
                  <c:v>95.351150719775404</c:v>
                </c:pt>
                <c:pt idx="37">
                  <c:v>95.376692109702418</c:v>
                </c:pt>
                <c:pt idx="38">
                  <c:v>95.401712246773812</c:v>
                </c:pt>
                <c:pt idx="39">
                  <c:v>95.426226926530617</c:v>
                </c:pt>
                <c:pt idx="40">
                  <c:v>95.450251312692288</c:v>
                </c:pt>
                <c:pt idx="41">
                  <c:v>95.473799968434918</c:v>
                </c:pt>
                <c:pt idx="42">
                  <c:v>95.496886885829653</c:v>
                </c:pt>
                <c:pt idx="43">
                  <c:v>95.519525513566208</c:v>
                </c:pt>
                <c:pt idx="44">
                  <c:v>95.541728783077247</c:v>
                </c:pt>
                <c:pt idx="45">
                  <c:v>95.563509133168708</c:v>
                </c:pt>
                <c:pt idx="46">
                  <c:v>95.584878533258447</c:v>
                </c:pt>
                <c:pt idx="47">
                  <c:v>95.605848505309325</c:v>
                </c:pt>
                <c:pt idx="48">
                  <c:v>95.626430144544344</c:v>
                </c:pt>
                <c:pt idx="49">
                  <c:v>95.646634139022979</c:v>
                </c:pt>
                <c:pt idx="50">
                  <c:v>95.666470788147336</c:v>
                </c:pt>
                <c:pt idx="51">
                  <c:v>95.68595002017031</c:v>
                </c:pt>
                <c:pt idx="52">
                  <c:v>95.705081408764258</c:v>
                </c:pt>
                <c:pt idx="53">
                  <c:v>95.72387418871061</c:v>
                </c:pt>
                <c:pt idx="54">
                  <c:v>95.742337270763088</c:v>
                </c:pt>
                <c:pt idx="55">
                  <c:v>95.760479255736485</c:v>
                </c:pt>
                <c:pt idx="56">
                  <c:v>95.778308447865342</c:v>
                </c:pt>
                <c:pt idx="57">
                  <c:v>95.795832867479234</c:v>
                </c:pt>
                <c:pt idx="58">
                  <c:v>95.813060263032199</c:v>
                </c:pt>
                <c:pt idx="59">
                  <c:v>95.829998122524813</c:v>
                </c:pt>
                <c:pt idx="60">
                  <c:v>95.846653684360007</c:v>
                </c:pt>
                <c:pt idx="61">
                  <c:v>95.863033947651815</c:v>
                </c:pt>
                <c:pt idx="62">
                  <c:v>95.879145682037532</c:v>
                </c:pt>
                <c:pt idx="63">
                  <c:v>95.894995437002265</c:v>
                </c:pt>
                <c:pt idx="64">
                  <c:v>95.910589550757862</c:v>
                </c:pt>
                <c:pt idx="65">
                  <c:v>95.925934158693224</c:v>
                </c:pt>
                <c:pt idx="66">
                  <c:v>95.941035201423574</c:v>
                </c:pt>
                <c:pt idx="67">
                  <c:v>95.955898432457047</c:v>
                </c:pt>
                <c:pt idx="68">
                  <c:v>95.970529425506101</c:v>
                </c:pt>
                <c:pt idx="69">
                  <c:v>95.984933581453205</c:v>
                </c:pt>
                <c:pt idx="70">
                  <c:v>95.999116135001245</c:v>
                </c:pt>
                <c:pt idx="71">
                  <c:v>96.013082161014182</c:v>
                </c:pt>
                <c:pt idx="72">
                  <c:v>96.026836580572379</c:v>
                </c:pt>
                <c:pt idx="73">
                  <c:v>96.040384166753654</c:v>
                </c:pt>
                <c:pt idx="74">
                  <c:v>96.053729550156348</c:v>
                </c:pt>
                <c:pt idx="75">
                  <c:v>96.066877224175187</c:v>
                </c:pt>
                <c:pt idx="76">
                  <c:v>96.079831550046507</c:v>
                </c:pt>
                <c:pt idx="77">
                  <c:v>96.092596761671871</c:v>
                </c:pt>
                <c:pt idx="78">
                  <c:v>96.105176970230019</c:v>
                </c:pt>
                <c:pt idx="79">
                  <c:v>96.117576168593089</c:v>
                </c:pt>
                <c:pt idx="80">
                  <c:v>96.129798235550751</c:v>
                </c:pt>
                <c:pt idx="81">
                  <c:v>96.141846939856919</c:v>
                </c:pt>
                <c:pt idx="82">
                  <c:v>96.153725944102362</c:v>
                </c:pt>
                <c:pt idx="83">
                  <c:v>96.16543880842795</c:v>
                </c:pt>
                <c:pt idx="84">
                  <c:v>96.176988994082677</c:v>
                </c:pt>
                <c:pt idx="85">
                  <c:v>96.188379866831681</c:v>
                </c:pt>
                <c:pt idx="86">
                  <c:v>96.199614700228267</c:v>
                </c:pt>
                <c:pt idx="87">
                  <c:v>96.21069667874859</c:v>
                </c:pt>
                <c:pt idx="88">
                  <c:v>96.221628900802287</c:v>
                </c:pt>
                <c:pt idx="89">
                  <c:v>96.232414381620274</c:v>
                </c:pt>
                <c:pt idx="90">
                  <c:v>96.243056056027442</c:v>
                </c:pt>
                <c:pt idx="91">
                  <c:v>96.25355678110472</c:v>
                </c:pt>
                <c:pt idx="92">
                  <c:v>96.263919338746803</c:v>
                </c:pt>
                <c:pt idx="93">
                  <c:v>96.274146438119033</c:v>
                </c:pt>
                <c:pt idx="94">
                  <c:v>96.284240718018893</c:v>
                </c:pt>
                <c:pt idx="95">
                  <c:v>96.294204749146061</c:v>
                </c:pt>
                <c:pt idx="96">
                  <c:v>96.304041036283806</c:v>
                </c:pt>
                <c:pt idx="97">
                  <c:v>96.313752020401139</c:v>
                </c:pt>
                <c:pt idx="98">
                  <c:v>96.323340080668856</c:v>
                </c:pt>
                <c:pt idx="99">
                  <c:v>96.332807536404701</c:v>
                </c:pt>
                <c:pt idx="100">
                  <c:v>96.342156648944396</c:v>
                </c:pt>
                <c:pt idx="101">
                  <c:v>96.351389623439658</c:v>
                </c:pt>
                <c:pt idx="102">
                  <c:v>96.360508610595588</c:v>
                </c:pt>
                <c:pt idx="103">
                  <c:v>96.369515708338596</c:v>
                </c:pt>
                <c:pt idx="104">
                  <c:v>96.378412963425944</c:v>
                </c:pt>
                <c:pt idx="105">
                  <c:v>96.38720237299745</c:v>
                </c:pt>
                <c:pt idx="106">
                  <c:v>96.395885886067859</c:v>
                </c:pt>
                <c:pt idx="107">
                  <c:v>96.404465404969926</c:v>
                </c:pt>
                <c:pt idx="108">
                  <c:v>96.412942786742121</c:v>
                </c:pt>
                <c:pt idx="109">
                  <c:v>96.42131984446965</c:v>
                </c:pt>
                <c:pt idx="110">
                  <c:v>96.429598348576889</c:v>
                </c:pt>
                <c:pt idx="111">
                  <c:v>96.43778002807467</c:v>
                </c:pt>
                <c:pt idx="112">
                  <c:v>96.445866571764341</c:v>
                </c:pt>
                <c:pt idx="113">
                  <c:v>96.453859629399901</c:v>
                </c:pt>
                <c:pt idx="114">
                  <c:v>96.461760812809459</c:v>
                </c:pt>
                <c:pt idx="115">
                  <c:v>96.469571696980339</c:v>
                </c:pt>
                <c:pt idx="116">
                  <c:v>96.477293821103828</c:v>
                </c:pt>
                <c:pt idx="117">
                  <c:v>96.484928689587434</c:v>
                </c:pt>
                <c:pt idx="118">
                  <c:v>96.492477773031595</c:v>
                </c:pt>
                <c:pt idx="119">
                  <c:v>96.499942509175227</c:v>
                </c:pt>
                <c:pt idx="120">
                  <c:v>96.507324303805817</c:v>
                </c:pt>
                <c:pt idx="121">
                  <c:v>96.514624531645168</c:v>
                </c:pt>
                <c:pt idx="122">
                  <c:v>96.521844537200238</c:v>
                </c:pt>
                <c:pt idx="123">
                  <c:v>96.528985635590843</c:v>
                </c:pt>
                <c:pt idx="124">
                  <c:v>96.536049113346948</c:v>
                </c:pt>
                <c:pt idx="125">
                  <c:v>96.543036229181283</c:v>
                </c:pt>
                <c:pt idx="126">
                  <c:v>96.54994821473781</c:v>
                </c:pt>
                <c:pt idx="127">
                  <c:v>96.556786275315147</c:v>
                </c:pt>
                <c:pt idx="128">
                  <c:v>96.563551590567187</c:v>
                </c:pt>
                <c:pt idx="129">
                  <c:v>96.570245315181438</c:v>
                </c:pt>
                <c:pt idx="130">
                  <c:v>96.576868579536807</c:v>
                </c:pt>
                <c:pt idx="131">
                  <c:v>96.583422490338862</c:v>
                </c:pt>
                <c:pt idx="132">
                  <c:v>96.589908131236456</c:v>
                </c:pt>
                <c:pt idx="133">
                  <c:v>96.596326563420249</c:v>
                </c:pt>
                <c:pt idx="134">
                  <c:v>96.602678826199849</c:v>
                </c:pt>
                <c:pt idx="135">
                  <c:v>96.608965937566566</c:v>
                </c:pt>
                <c:pt idx="136">
                  <c:v>96.615188894735624</c:v>
                </c:pt>
                <c:pt idx="137">
                  <c:v>96.621348674674493</c:v>
                </c:pt>
                <c:pt idx="138">
                  <c:v>96.627446234614069</c:v>
                </c:pt>
                <c:pt idx="139">
                  <c:v>96.633482512543992</c:v>
                </c:pt>
                <c:pt idx="140">
                  <c:v>96.639458427695018</c:v>
                </c:pt>
                <c:pt idx="141">
                  <c:v>96.645374881003448</c:v>
                </c:pt>
                <c:pt idx="142">
                  <c:v>96.651232755566198</c:v>
                </c:pt>
                <c:pt idx="143">
                  <c:v>96.657032917079107</c:v>
                </c:pt>
                <c:pt idx="144">
                  <c:v>96.662776214263516</c:v>
                </c:pt>
                <c:pt idx="145">
                  <c:v>96.668463479280447</c:v>
                </c:pt>
                <c:pt idx="146">
                  <c:v>96.674095528131886</c:v>
                </c:pt>
                <c:pt idx="147">
                  <c:v>96.679673161052548</c:v>
                </c:pt>
                <c:pt idx="148">
                  <c:v>96.685197162887235</c:v>
                </c:pt>
                <c:pt idx="149">
                  <c:v>96.690668303460569</c:v>
                </c:pt>
                <c:pt idx="150">
                  <c:v>96.696087337933065</c:v>
                </c:pt>
                <c:pt idx="151">
                  <c:v>96.70145500715013</c:v>
                </c:pt>
                <c:pt idx="152">
                  <c:v>96.70677203797807</c:v>
                </c:pt>
                <c:pt idx="153">
                  <c:v>96.712039143634058</c:v>
                </c:pt>
                <c:pt idx="154">
                  <c:v>96.717257024003715</c:v>
                </c:pt>
                <c:pt idx="155">
                  <c:v>96.722426365951009</c:v>
                </c:pt>
                <c:pt idx="156">
                  <c:v>96.727547843620997</c:v>
                </c:pt>
                <c:pt idx="157">
                  <c:v>96.732622118732081</c:v>
                </c:pt>
                <c:pt idx="158">
                  <c:v>96.73764984086047</c:v>
                </c:pt>
                <c:pt idx="159">
                  <c:v>96.742631647718127</c:v>
                </c:pt>
                <c:pt idx="160">
                  <c:v>96.747568165422535</c:v>
                </c:pt>
                <c:pt idx="161">
                  <c:v>96.752460008758618</c:v>
                </c:pt>
                <c:pt idx="162">
                  <c:v>96.757307781434008</c:v>
                </c:pt>
                <c:pt idx="163">
                  <c:v>96.762112076327583</c:v>
                </c:pt>
                <c:pt idx="164">
                  <c:v>96.766873475731032</c:v>
                </c:pt>
                <c:pt idx="165">
                  <c:v>96.771592551584035</c:v>
                </c:pt>
                <c:pt idx="166">
                  <c:v>96.776269865704194</c:v>
                </c:pt>
                <c:pt idx="167">
                  <c:v>96.780905970008106</c:v>
                </c:pt>
                <c:pt idx="168">
                  <c:v>96.785501406730418</c:v>
                </c:pt>
                <c:pt idx="169">
                  <c:v>96.790056708634211</c:v>
                </c:pt>
                <c:pt idx="170">
                  <c:v>96.79457239921723</c:v>
                </c:pt>
                <c:pt idx="171">
                  <c:v>96.799048992911779</c:v>
                </c:pt>
                <c:pt idx="172">
                  <c:v>96.803486995281588</c:v>
                </c:pt>
                <c:pt idx="173">
                  <c:v>96.807886903210417</c:v>
                </c:pt>
                <c:pt idx="174">
                  <c:v>96.812249205088577</c:v>
                </c:pt>
                <c:pt idx="175">
                  <c:v>96.816574380993302</c:v>
                </c:pt>
                <c:pt idx="176">
                  <c:v>96.820862902864747</c:v>
                </c:pt>
                <c:pt idx="177">
                  <c:v>96.825115234678549</c:v>
                </c:pt>
                <c:pt idx="178">
                  <c:v>96.829331832611132</c:v>
                </c:pt>
                <c:pt idx="179">
                  <c:v>96.833513145205927</c:v>
                </c:pt>
                <c:pt idx="180">
                  <c:v>96.8376596135288</c:v>
                </c:pt>
                <c:pt idx="181">
                  <c:v>96.841771671326185</c:v>
                </c:pt>
                <c:pt idx="182">
                  <c:v>96.845849745174831</c:v>
                </c:pt>
                <c:pt idx="183">
                  <c:v>96.849894254629618</c:v>
                </c:pt>
                <c:pt idx="184">
                  <c:v>96.85390561236764</c:v>
                </c:pt>
                <c:pt idx="185">
                  <c:v>96.85788422432816</c:v>
                </c:pt>
                <c:pt idx="186">
                  <c:v>96.861830489849993</c:v>
                </c:pt>
                <c:pt idx="187">
                  <c:v>96.865744801804667</c:v>
                </c:pt>
                <c:pt idx="188">
                  <c:v>96.869627546727799</c:v>
                </c:pt>
                <c:pt idx="189">
                  <c:v>96.873479104944394</c:v>
                </c:pt>
                <c:pt idx="190">
                  <c:v>96.87729985069555</c:v>
                </c:pt>
                <c:pt idx="191">
                  <c:v>96.881090152257258</c:v>
                </c:pt>
                <c:pt idx="192">
                  <c:v>96.884850372060541</c:v>
                </c:pt>
                <c:pt idx="193">
                  <c:v>96.888580866806095</c:v>
                </c:pt>
                <c:pt idx="194">
                  <c:v>96.892281987577476</c:v>
                </c:pt>
                <c:pt idx="195">
                  <c:v>96.895954079950499</c:v>
                </c:pt>
                <c:pt idx="196">
                  <c:v>96.899597484101861</c:v>
                </c:pt>
                <c:pt idx="197">
                  <c:v>96.903212534913521</c:v>
                </c:pt>
                <c:pt idx="198">
                  <c:v>96.906799562075477</c:v>
                </c:pt>
                <c:pt idx="199">
                  <c:v>96.910358890185918</c:v>
                </c:pt>
                <c:pt idx="200">
                  <c:v>96.913890838849483</c:v>
                </c:pt>
                <c:pt idx="201">
                  <c:v>96.917395722772326</c:v>
                </c:pt>
                <c:pt idx="202">
                  <c:v>96.920873851855958</c:v>
                </c:pt>
                <c:pt idx="203">
                  <c:v>96.924325531288815</c:v>
                </c:pt>
                <c:pt idx="204">
                  <c:v>96.927751061635064</c:v>
                </c:pt>
                <c:pt idx="205">
                  <c:v>96.931150738922199</c:v>
                </c:pt>
                <c:pt idx="206">
                  <c:v>96.934524854725765</c:v>
                </c:pt>
                <c:pt idx="207">
                  <c:v>96.937873696253746</c:v>
                </c:pt>
                <c:pt idx="208">
                  <c:v>96.941197546427063</c:v>
                </c:pt>
                <c:pt idx="209">
                  <c:v>96.944496683959727</c:v>
                </c:pt>
                <c:pt idx="210">
                  <c:v>96.947771383436418</c:v>
                </c:pt>
                <c:pt idx="211">
                  <c:v>96.951021915389447</c:v>
                </c:pt>
                <c:pt idx="212">
                  <c:v>96.954248546372227</c:v>
                </c:pt>
                <c:pt idx="213">
                  <c:v>96.957451539032732</c:v>
                </c:pt>
                <c:pt idx="214">
                  <c:v>96.960631152184618</c:v>
                </c:pt>
                <c:pt idx="215">
                  <c:v>96.963787640877626</c:v>
                </c:pt>
                <c:pt idx="216">
                  <c:v>96.966921256463849</c:v>
                </c:pt>
                <c:pt idx="217">
                  <c:v>96.970032246666719</c:v>
                </c:pt>
                <c:pt idx="218">
                  <c:v>96.973120855645433</c:v>
                </c:pt>
                <c:pt idx="219">
                  <c:v>96.976187324057719</c:v>
                </c:pt>
                <c:pt idx="220">
                  <c:v>96.97923188912435</c:v>
                </c:pt>
                <c:pt idx="221">
                  <c:v>96.982254784688692</c:v>
                </c:pt>
                <c:pt idx="222">
                  <c:v>96.98525624127754</c:v>
                </c:pt>
                <c:pt idx="223">
                  <c:v>96.988236486158712</c:v>
                </c:pt>
                <c:pt idx="224">
                  <c:v>96.991195743400127</c:v>
                </c:pt>
                <c:pt idx="225">
                  <c:v>96.994134233923901</c:v>
                </c:pt>
                <c:pt idx="226">
                  <c:v>96.99705217556297</c:v>
                </c:pt>
                <c:pt idx="227">
                  <c:v>96.999949783114076</c:v>
                </c:pt>
                <c:pt idx="228">
                  <c:v>97.002827268390291</c:v>
                </c:pt>
                <c:pt idx="229">
                  <c:v>97.005684840273702</c:v>
                </c:pt>
                <c:pt idx="230">
                  <c:v>97.008522704764758</c:v>
                </c:pt>
                <c:pt idx="231">
                  <c:v>97.011341065032667</c:v>
                </c:pt>
                <c:pt idx="232">
                  <c:v>97.014140121463001</c:v>
                </c:pt>
                <c:pt idx="233">
                  <c:v>97.016920071706124</c:v>
                </c:pt>
                <c:pt idx="234">
                  <c:v>97.019681110722985</c:v>
                </c:pt>
                <c:pt idx="235">
                  <c:v>97.022423430831481</c:v>
                </c:pt>
                <c:pt idx="236">
                  <c:v>97.025147221749918</c:v>
                </c:pt>
                <c:pt idx="237">
                  <c:v>97.027852670642034</c:v>
                </c:pt>
                <c:pt idx="238">
                  <c:v>97.030539962158983</c:v>
                </c:pt>
                <c:pt idx="239">
                  <c:v>97.033209278481849</c:v>
                </c:pt>
                <c:pt idx="240">
                  <c:v>97.035860799362595</c:v>
                </c:pt>
                <c:pt idx="241">
                  <c:v>97.038494702164272</c:v>
                </c:pt>
                <c:pt idx="242">
                  <c:v>97.041111161901227</c:v>
                </c:pt>
                <c:pt idx="243">
                  <c:v>97.0437103512768</c:v>
                </c:pt>
                <c:pt idx="244">
                  <c:v>97.046292440722297</c:v>
                </c:pt>
                <c:pt idx="245">
                  <c:v>97.048857598433557</c:v>
                </c:pt>
                <c:pt idx="246">
                  <c:v>97.051405990408369</c:v>
                </c:pt>
                <c:pt idx="247">
                  <c:v>97.053937780480808</c:v>
                </c:pt>
                <c:pt idx="248">
                  <c:v>97.056453130358278</c:v>
                </c:pt>
                <c:pt idx="249">
                  <c:v>97.058952199653717</c:v>
                </c:pt>
                <c:pt idx="250">
                  <c:v>97.061435145921749</c:v>
                </c:pt>
                <c:pt idx="251">
                  <c:v>97.063902124689378</c:v>
                </c:pt>
                <c:pt idx="252">
                  <c:v>97.066353289490863</c:v>
                </c:pt>
                <c:pt idx="253">
                  <c:v>97.068788791897248</c:v>
                </c:pt>
                <c:pt idx="254">
                  <c:v>97.071208781549501</c:v>
                </c:pt>
                <c:pt idx="255">
                  <c:v>97.073613406188073</c:v>
                </c:pt>
                <c:pt idx="256">
                  <c:v>97.076002811683125</c:v>
                </c:pt>
                <c:pt idx="257">
                  <c:v>97.078377142064838</c:v>
                </c:pt>
                <c:pt idx="258">
                  <c:v>97.080736539551125</c:v>
                </c:pt>
                <c:pt idx="259">
                  <c:v>97.083081144576738</c:v>
                </c:pt>
                <c:pt idx="260">
                  <c:v>97.085411095820959</c:v>
                </c:pt>
                <c:pt idx="261">
                  <c:v>97.087726530234889</c:v>
                </c:pt>
                <c:pt idx="262">
                  <c:v>97.090027583068732</c:v>
                </c:pt>
                <c:pt idx="263">
                  <c:v>97.092314387897304</c:v>
                </c:pt>
                <c:pt idx="264">
                  <c:v>97.094587076646619</c:v>
                </c:pt>
                <c:pt idx="265">
                  <c:v>97.09684577961913</c:v>
                </c:pt>
                <c:pt idx="266">
                  <c:v>97.099090625518258</c:v>
                </c:pt>
                <c:pt idx="267">
                  <c:v>97.10132174147283</c:v>
                </c:pt>
                <c:pt idx="268">
                  <c:v>97.103539253061768</c:v>
                </c:pt>
                <c:pt idx="269">
                  <c:v>97.105743284337422</c:v>
                </c:pt>
                <c:pt idx="270">
                  <c:v>97.107933957847607</c:v>
                </c:pt>
                <c:pt idx="271">
                  <c:v>97.110111394659697</c:v>
                </c:pt>
                <c:pt idx="272">
                  <c:v>97.112275714382818</c:v>
                </c:pt>
                <c:pt idx="273">
                  <c:v>97.114427035188598</c:v>
                </c:pt>
                <c:pt idx="274">
                  <c:v>97.11656547383383</c:v>
                </c:pt>
                <c:pt idx="275">
                  <c:v>97.118691145681069</c:v>
                </c:pt>
                <c:pt idx="276">
                  <c:v>97.120804164719829</c:v>
                </c:pt>
                <c:pt idx="277">
                  <c:v>97.122904643586153</c:v>
                </c:pt>
                <c:pt idx="278">
                  <c:v>97.124992693583508</c:v>
                </c:pt>
                <c:pt idx="279">
                  <c:v>97.127068424702031</c:v>
                </c:pt>
                <c:pt idx="280">
                  <c:v>97.129131945637312</c:v>
                </c:pt>
                <c:pt idx="281">
                  <c:v>97.131183363810507</c:v>
                </c:pt>
                <c:pt idx="282">
                  <c:v>97.133222785386195</c:v>
                </c:pt>
                <c:pt idx="283">
                  <c:v>97.135250315290889</c:v>
                </c:pt>
                <c:pt idx="284">
                  <c:v>97.137266057231031</c:v>
                </c:pt>
                <c:pt idx="285">
                  <c:v>97.139270113710495</c:v>
                </c:pt>
                <c:pt idx="286">
                  <c:v>97.141262586048796</c:v>
                </c:pt>
                <c:pt idx="287">
                  <c:v>97.143243574396465</c:v>
                </c:pt>
                <c:pt idx="288">
                  <c:v>97.145213177753618</c:v>
                </c:pt>
                <c:pt idx="289">
                  <c:v>97.147171493985553</c:v>
                </c:pt>
                <c:pt idx="290">
                  <c:v>97.149118619839044</c:v>
                </c:pt>
                <c:pt idx="291">
                  <c:v>97.151054650958287</c:v>
                </c:pt>
                <c:pt idx="292">
                  <c:v>97.152979681900732</c:v>
                </c:pt>
                <c:pt idx="293">
                  <c:v>97.154893806152288</c:v>
                </c:pt>
                <c:pt idx="294">
                  <c:v>97.156797116142329</c:v>
                </c:pt>
                <c:pt idx="295">
                  <c:v>97.158689703259469</c:v>
                </c:pt>
                <c:pt idx="296">
                  <c:v>97.160571657864594</c:v>
                </c:pt>
                <c:pt idx="297">
                  <c:v>97.16244306930686</c:v>
                </c:pt>
                <c:pt idx="298">
                  <c:v>97.164304025936431</c:v>
                </c:pt>
                <c:pt idx="299">
                  <c:v>97.166154615119623</c:v>
                </c:pt>
                <c:pt idx="300">
                  <c:v>97.167994923251783</c:v>
                </c:pt>
                <c:pt idx="301">
                  <c:v>97.169825035771012</c:v>
                </c:pt>
                <c:pt idx="302">
                  <c:v>97.171645037171359</c:v>
                </c:pt>
                <c:pt idx="303">
                  <c:v>97.173455011015719</c:v>
                </c:pt>
                <c:pt idx="304">
                  <c:v>97.175255039948979</c:v>
                </c:pt>
                <c:pt idx="305">
                  <c:v>97.177045205709888</c:v>
                </c:pt>
                <c:pt idx="306">
                  <c:v>97.178825589144338</c:v>
                </c:pt>
                <c:pt idx="307">
                  <c:v>97.180596270216682</c:v>
                </c:pt>
                <c:pt idx="308">
                  <c:v>97.182357328022178</c:v>
                </c:pt>
                <c:pt idx="309">
                  <c:v>97.184108840799126</c:v>
                </c:pt>
                <c:pt idx="310">
                  <c:v>97.185850885939459</c:v>
                </c:pt>
                <c:pt idx="311">
                  <c:v>97.187583540000844</c:v>
                </c:pt>
                <c:pt idx="312">
                  <c:v>97.189306878717758</c:v>
                </c:pt>
                <c:pt idx="313">
                  <c:v>97.191020977012627</c:v>
                </c:pt>
                <c:pt idx="314">
                  <c:v>97.192725909006441</c:v>
                </c:pt>
                <c:pt idx="315">
                  <c:v>97.194421748029612</c:v>
                </c:pt>
                <c:pt idx="316">
                  <c:v>97.196108566632418</c:v>
                </c:pt>
                <c:pt idx="317">
                  <c:v>97.197786436595308</c:v>
                </c:pt>
                <c:pt idx="318">
                  <c:v>97.199455428939686</c:v>
                </c:pt>
                <c:pt idx="319">
                  <c:v>97.201115613936423</c:v>
                </c:pt>
                <c:pt idx="320">
                  <c:v>97.202767061117427</c:v>
                </c:pt>
                <c:pt idx="321">
                  <c:v>97.204409839284239</c:v>
                </c:pt>
                <c:pt idx="322">
                  <c:v>97.206044016518248</c:v>
                </c:pt>
                <c:pt idx="323">
                  <c:v>97.207669660189936</c:v>
                </c:pt>
                <c:pt idx="324">
                  <c:v>97.209286836967152</c:v>
                </c:pt>
                <c:pt idx="325">
                  <c:v>97.210895612826178</c:v>
                </c:pt>
                <c:pt idx="326">
                  <c:v>97.212496053058914</c:v>
                </c:pt>
                <c:pt idx="327">
                  <c:v>97.214088222282882</c:v>
                </c:pt>
                <c:pt idx="328">
                  <c:v>97.215672184448849</c:v>
                </c:pt>
                <c:pt idx="329">
                  <c:v>97.217248002850582</c:v>
                </c:pt>
                <c:pt idx="330">
                  <c:v>97.218815740132342</c:v>
                </c:pt>
                <c:pt idx="331">
                  <c:v>97.220375458297369</c:v>
                </c:pt>
                <c:pt idx="332">
                  <c:v>97.221927218716772</c:v>
                </c:pt>
                <c:pt idx="333">
                  <c:v>97.223471082136442</c:v>
                </c:pt>
                <c:pt idx="334">
                  <c:v>97.225007108686</c:v>
                </c:pt>
                <c:pt idx="335">
                  <c:v>97.226535357886064</c:v>
                </c:pt>
                <c:pt idx="336">
                  <c:v>97.228055888655959</c:v>
                </c:pt>
                <c:pt idx="337">
                  <c:v>97.229568759321054</c:v>
                </c:pt>
                <c:pt idx="338">
                  <c:v>97.231074027620949</c:v>
                </c:pt>
                <c:pt idx="339">
                  <c:v>97.232571750716389</c:v>
                </c:pt>
                <c:pt idx="340">
                  <c:v>97.234061985196504</c:v>
                </c:pt>
              </c:numCache>
            </c:numRef>
          </c:yVal>
          <c:smooth val="0"/>
          <c:extLst>
            <c:ext xmlns:c16="http://schemas.microsoft.com/office/drawing/2014/chart" uri="{C3380CC4-5D6E-409C-BE32-E72D297353CC}">
              <c16:uniqueId val="{00000007-089E-4277-9FA7-404D31DE0CAC}"/>
            </c:ext>
          </c:extLst>
        </c:ser>
        <c:ser>
          <c:idx val="8"/>
          <c:order val="8"/>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J$19:$J$359</c:f>
              <c:numCache>
                <c:formatCode>0.00000</c:formatCode>
                <c:ptCount val="341"/>
                <c:pt idx="0">
                  <c:v>93.926324750371563</c:v>
                </c:pt>
                <c:pt idx="1">
                  <c:v>93.989423140446917</c:v>
                </c:pt>
                <c:pt idx="2">
                  <c:v>94.050486098584187</c:v>
                </c:pt>
                <c:pt idx="3">
                  <c:v>94.109610550114283</c:v>
                </c:pt>
                <c:pt idx="4">
                  <c:v>94.166887362533686</c:v>
                </c:pt>
                <c:pt idx="5">
                  <c:v>94.22240181149418</c:v>
                </c:pt>
                <c:pt idx="6">
                  <c:v>94.276234004425859</c:v>
                </c:pt>
                <c:pt idx="7">
                  <c:v>94.328459266225011</c:v>
                </c:pt>
                <c:pt idx="8">
                  <c:v>94.379148490912428</c:v>
                </c:pt>
                <c:pt idx="9">
                  <c:v>94.428368462710353</c:v>
                </c:pt>
                <c:pt idx="10">
                  <c:v>94.476182149599595</c:v>
                </c:pt>
                <c:pt idx="11">
                  <c:v>94.522648972069575</c:v>
                </c:pt>
                <c:pt idx="12">
                  <c:v>94.567825049471125</c:v>
                </c:pt>
                <c:pt idx="13">
                  <c:v>94.611763426121783</c:v>
                </c:pt>
                <c:pt idx="14">
                  <c:v>94.654514279079194</c:v>
                </c:pt>
                <c:pt idx="15">
                  <c:v>94.696125109291046</c:v>
                </c:pt>
                <c:pt idx="16">
                  <c:v>94.736640917655208</c:v>
                </c:pt>
                <c:pt idx="17">
                  <c:v>94.776104367360603</c:v>
                </c:pt>
                <c:pt idx="18">
                  <c:v>94.814555933740195</c:v>
                </c:pt>
                <c:pt idx="19">
                  <c:v>94.852034042743</c:v>
                </c:pt>
                <c:pt idx="20">
                  <c:v>94.888575199020735</c:v>
                </c:pt>
                <c:pt idx="21">
                  <c:v>94.924214104526456</c:v>
                </c:pt>
                <c:pt idx="22">
                  <c:v>94.95898376843428</c:v>
                </c:pt>
                <c:pt idx="23">
                  <c:v>94.992915609115627</c:v>
                </c:pt>
                <c:pt idx="24">
                  <c:v>95.026039548827953</c:v>
                </c:pt>
                <c:pt idx="25">
                  <c:v>95.058384101723576</c:v>
                </c:pt>
                <c:pt idx="26">
                  <c:v>95.089976455714918</c:v>
                </c:pt>
                <c:pt idx="27">
                  <c:v>95.120842548694682</c:v>
                </c:pt>
                <c:pt idx="28">
                  <c:v>95.151007139561457</c:v>
                </c:pt>
                <c:pt idx="29">
                  <c:v>95.180493874453688</c:v>
                </c:pt>
                <c:pt idx="30">
                  <c:v>95.209325348570715</c:v>
                </c:pt>
                <c:pt idx="31">
                  <c:v>95.237523163915938</c:v>
                </c:pt>
                <c:pt idx="32">
                  <c:v>95.265107983275129</c:v>
                </c:pt>
                <c:pt idx="33">
                  <c:v>95.292099580712716</c:v>
                </c:pt>
                <c:pt idx="34">
                  <c:v>95.318516888842993</c:v>
                </c:pt>
                <c:pt idx="35">
                  <c:v>95.344378043117999</c:v>
                </c:pt>
                <c:pt idx="36">
                  <c:v>95.369700423345606</c:v>
                </c:pt>
                <c:pt idx="37">
                  <c:v>95.39450069264069</c:v>
                </c:pt>
                <c:pt idx="38">
                  <c:v>95.418794833990958</c:v>
                </c:pt>
                <c:pt idx="39">
                  <c:v>95.442598184606908</c:v>
                </c:pt>
                <c:pt idx="40">
                  <c:v>95.465925468210742</c:v>
                </c:pt>
                <c:pt idx="41">
                  <c:v>95.488790825406056</c:v>
                </c:pt>
                <c:pt idx="42">
                  <c:v>95.511207842264639</c:v>
                </c:pt>
                <c:pt idx="43">
                  <c:v>95.533189577242396</c:v>
                </c:pt>
                <c:pt idx="44">
                  <c:v>95.554748586547348</c:v>
                </c:pt>
                <c:pt idx="45">
                  <c:v>95.575896948056069</c:v>
                </c:pt>
                <c:pt idx="46">
                  <c:v>95.596646283876126</c:v>
                </c:pt>
                <c:pt idx="47">
                  <c:v>95.617007781643366</c:v>
                </c:pt>
                <c:pt idx="48">
                  <c:v>95.636992214637019</c:v>
                </c:pt>
                <c:pt idx="49">
                  <c:v>95.656609960786938</c:v>
                </c:pt>
                <c:pt idx="50">
                  <c:v>95.675871020642958</c:v>
                </c:pt>
                <c:pt idx="51">
                  <c:v>95.694785034375798</c:v>
                </c:pt>
                <c:pt idx="52">
                  <c:v>95.713361297863244</c:v>
                </c:pt>
                <c:pt idx="53">
                  <c:v>95.731608777926112</c:v>
                </c:pt>
                <c:pt idx="54">
                  <c:v>95.749536126759665</c:v>
                </c:pt>
                <c:pt idx="55">
                  <c:v>95.767151695613961</c:v>
                </c:pt>
                <c:pt idx="56">
                  <c:v>95.784463547763437</c:v>
                </c:pt>
                <c:pt idx="57">
                  <c:v>95.801479470816474</c:v>
                </c:pt>
                <c:pt idx="58">
                  <c:v>95.818206988394067</c:v>
                </c:pt>
                <c:pt idx="59">
                  <c:v>95.834653371222515</c:v>
                </c:pt>
                <c:pt idx="60">
                  <c:v>95.850825647670291</c:v>
                </c:pt>
                <c:pt idx="61">
                  <c:v>95.866730613763508</c:v>
                </c:pt>
                <c:pt idx="62">
                  <c:v>95.882374842707804</c:v>
                </c:pt>
                <c:pt idx="63">
                  <c:v>95.897764693946002</c:v>
                </c:pt>
                <c:pt idx="64">
                  <c:v>95.912906321776703</c:v>
                </c:pt>
                <c:pt idx="65">
                  <c:v>95.927805683562326</c:v>
                </c:pt>
                <c:pt idx="66">
                  <c:v>95.942468547541651</c:v>
                </c:pt>
                <c:pt idx="67">
                  <c:v>95.956900500277413</c:v>
                </c:pt>
                <c:pt idx="68">
                  <c:v>95.971106953751459</c:v>
                </c:pt>
                <c:pt idx="69">
                  <c:v>95.985093152132919</c:v>
                </c:pt>
                <c:pt idx="70">
                  <c:v>95.998864178231742</c:v>
                </c:pt>
                <c:pt idx="71">
                  <c:v>96.012424959657224</c:v>
                </c:pt>
                <c:pt idx="72">
                  <c:v>96.025780274697325</c:v>
                </c:pt>
                <c:pt idx="73">
                  <c:v>96.03893475793258</c:v>
                </c:pt>
                <c:pt idx="74">
                  <c:v>96.051892905597029</c:v>
                </c:pt>
                <c:pt idx="75">
                  <c:v>96.06465908070362</c:v>
                </c:pt>
                <c:pt idx="76">
                  <c:v>96.077237517940688</c:v>
                </c:pt>
                <c:pt idx="77">
                  <c:v>96.089632328356885</c:v>
                </c:pt>
                <c:pt idx="78">
                  <c:v>96.101847503839508</c:v>
                </c:pt>
                <c:pt idx="79">
                  <c:v>96.113886921401686</c:v>
                </c:pt>
                <c:pt idx="80">
                  <c:v>96.1257543472842</c:v>
                </c:pt>
                <c:pt idx="81">
                  <c:v>96.137453440884983</c:v>
                </c:pt>
                <c:pt idx="82">
                  <c:v>96.148987758519254</c:v>
                </c:pt>
                <c:pt idx="83">
                  <c:v>96.160360757025927</c:v>
                </c:pt>
                <c:pt idx="84">
                  <c:v>96.171575797220058</c:v>
                </c:pt>
                <c:pt idx="85">
                  <c:v>96.182636147204377</c:v>
                </c:pt>
                <c:pt idx="86">
                  <c:v>96.193544985545529</c:v>
                </c:pt>
                <c:pt idx="87">
                  <c:v>96.204305404317196</c:v>
                </c:pt>
                <c:pt idx="88">
                  <c:v>96.214920412024114</c:v>
                </c:pt>
                <c:pt idx="89">
                  <c:v>96.225392936406053</c:v>
                </c:pt>
                <c:pt idx="90">
                  <c:v>96.23572582713004</c:v>
                </c:pt>
                <c:pt idx="91">
                  <c:v>96.245921858374032</c:v>
                </c:pt>
                <c:pt idx="92">
                  <c:v>96.255983731312227</c:v>
                </c:pt>
                <c:pt idx="93">
                  <c:v>96.265914076499342</c:v>
                </c:pt>
                <c:pt idx="94">
                  <c:v>96.275715456164647</c:v>
                </c:pt>
                <c:pt idx="95">
                  <c:v>96.285390366415072</c:v>
                </c:pt>
                <c:pt idx="96">
                  <c:v>96.294941239354628</c:v>
                </c:pt>
                <c:pt idx="97">
                  <c:v>96.304370445122871</c:v>
                </c:pt>
                <c:pt idx="98">
                  <c:v>96.313680293856052</c:v>
                </c:pt>
                <c:pt idx="99">
                  <c:v>96.322873037573558</c:v>
                </c:pt>
                <c:pt idx="100">
                  <c:v>96.331950871994948</c:v>
                </c:pt>
                <c:pt idx="101">
                  <c:v>96.340915938286741</c:v>
                </c:pt>
                <c:pt idx="102">
                  <c:v>96.349770324747752</c:v>
                </c:pt>
                <c:pt idx="103">
                  <c:v>96.358516068430049</c:v>
                </c:pt>
                <c:pt idx="104">
                  <c:v>96.367155156701571</c:v>
                </c:pt>
                <c:pt idx="105">
                  <c:v>96.375689528751607</c:v>
                </c:pt>
                <c:pt idx="106">
                  <c:v>96.384121077042266</c:v>
                </c:pt>
                <c:pt idx="107">
                  <c:v>96.392451648706469</c:v>
                </c:pt>
                <c:pt idx="108">
                  <c:v>96.400683046898507</c:v>
                </c:pt>
                <c:pt idx="109">
                  <c:v>96.408817032094007</c:v>
                </c:pt>
                <c:pt idx="110">
                  <c:v>96.416855323346397</c:v>
                </c:pt>
                <c:pt idx="111">
                  <c:v>96.424799599496239</c:v>
                </c:pt>
                <c:pt idx="112">
                  <c:v>96.432651500342146</c:v>
                </c:pt>
                <c:pt idx="113">
                  <c:v>96.440412627767699</c:v>
                </c:pt>
                <c:pt idx="114">
                  <c:v>96.448084546831979</c:v>
                </c:pt>
                <c:pt idx="115">
                  <c:v>96.455668786821278</c:v>
                </c:pt>
                <c:pt idx="116">
                  <c:v>96.463166842265366</c:v>
                </c:pt>
                <c:pt idx="117">
                  <c:v>96.470580173919018</c:v>
                </c:pt>
                <c:pt idx="118">
                  <c:v>96.477910209711467</c:v>
                </c:pt>
                <c:pt idx="119">
                  <c:v>96.485158345662612</c:v>
                </c:pt>
                <c:pt idx="120">
                  <c:v>96.492325946769881</c:v>
                </c:pt>
                <c:pt idx="121">
                  <c:v>96.499414347864899</c:v>
                </c:pt>
                <c:pt idx="122">
                  <c:v>96.5064248544424</c:v>
                </c:pt>
                <c:pt idx="123">
                  <c:v>96.513358743461495</c:v>
                </c:pt>
                <c:pt idx="124">
                  <c:v>96.520217264122067</c:v>
                </c:pt>
                <c:pt idx="125">
                  <c:v>96.5270016386131</c:v>
                </c:pt>
                <c:pt idx="126">
                  <c:v>96.533713062840832</c:v>
                </c:pt>
                <c:pt idx="127">
                  <c:v>96.540352707130282</c:v>
                </c:pt>
                <c:pt idx="128">
                  <c:v>96.546921716906013</c:v>
                </c:pt>
                <c:pt idx="129">
                  <c:v>96.553421213350788</c:v>
                </c:pt>
                <c:pt idx="130">
                  <c:v>96.559852294043509</c:v>
                </c:pt>
                <c:pt idx="131">
                  <c:v>96.566216033577163</c:v>
                </c:pt>
                <c:pt idx="132">
                  <c:v>96.572513484157327</c:v>
                </c:pt>
                <c:pt idx="133">
                  <c:v>96.578745676182095</c:v>
                </c:pt>
                <c:pt idx="134">
                  <c:v>96.584913618804876</c:v>
                </c:pt>
                <c:pt idx="135">
                  <c:v>96.591018300477501</c:v>
                </c:pt>
                <c:pt idx="136">
                  <c:v>96.597060689480131</c:v>
                </c:pt>
                <c:pt idx="137">
                  <c:v>96.603041734431542</c:v>
                </c:pt>
                <c:pt idx="138">
                  <c:v>96.608962364787885</c:v>
                </c:pt>
                <c:pt idx="139">
                  <c:v>96.614823491321687</c:v>
                </c:pt>
                <c:pt idx="140">
                  <c:v>96.620626006589617</c:v>
                </c:pt>
                <c:pt idx="141">
                  <c:v>96.626370785387678</c:v>
                </c:pt>
                <c:pt idx="142">
                  <c:v>96.632058685187616</c:v>
                </c:pt>
                <c:pt idx="143">
                  <c:v>96.63769054656585</c:v>
                </c:pt>
                <c:pt idx="144">
                  <c:v>96.643267193616808</c:v>
                </c:pt>
                <c:pt idx="145">
                  <c:v>96.648789434355109</c:v>
                </c:pt>
                <c:pt idx="146">
                  <c:v>96.654258061105693</c:v>
                </c:pt>
                <c:pt idx="147">
                  <c:v>96.659673850882669</c:v>
                </c:pt>
                <c:pt idx="148">
                  <c:v>96.665037565758098</c:v>
                </c:pt>
                <c:pt idx="149">
                  <c:v>96.670349953218548</c:v>
                </c:pt>
                <c:pt idx="150">
                  <c:v>96.675611746512558</c:v>
                </c:pt>
                <c:pt idx="151">
                  <c:v>96.680823664988722</c:v>
                </c:pt>
                <c:pt idx="152">
                  <c:v>96.685986414422416</c:v>
                </c:pt>
                <c:pt idx="153">
                  <c:v>96.691100687336061</c:v>
                </c:pt>
                <c:pt idx="154">
                  <c:v>96.6961671633062</c:v>
                </c:pt>
                <c:pt idx="155">
                  <c:v>96.701186509267529</c:v>
                </c:pt>
                <c:pt idx="156">
                  <c:v>96.706159379803097</c:v>
                </c:pt>
                <c:pt idx="157">
                  <c:v>96.71108641743055</c:v>
                </c:pt>
                <c:pt idx="158">
                  <c:v>96.715968252877985</c:v>
                </c:pt>
                <c:pt idx="159">
                  <c:v>96.720805505353283</c:v>
                </c:pt>
                <c:pt idx="160">
                  <c:v>96.725598782806088</c:v>
                </c:pt>
                <c:pt idx="161">
                  <c:v>96.730348682182381</c:v>
                </c:pt>
                <c:pt idx="162">
                  <c:v>96.735055789672543</c:v>
                </c:pt>
                <c:pt idx="163">
                  <c:v>96.739720680951777</c:v>
                </c:pt>
                <c:pt idx="164">
                  <c:v>96.744343921416259</c:v>
                </c:pt>
                <c:pt idx="165">
                  <c:v>96.748926066409709</c:v>
                </c:pt>
                <c:pt idx="166">
                  <c:v>96.753467661447701</c:v>
                </c:pt>
                <c:pt idx="167">
                  <c:v>96.757969242432267</c:v>
                </c:pt>
                <c:pt idx="168">
                  <c:v>96.762431335864264</c:v>
                </c:pt>
                <c:pt idx="169">
                  <c:v>96.766854459048432</c:v>
                </c:pt>
                <c:pt idx="170">
                  <c:v>96.77123912029144</c:v>
                </c:pt>
                <c:pt idx="171">
                  <c:v>96.775585819099376</c:v>
                </c:pt>
                <c:pt idx="172">
                  <c:v>96.779895046366249</c:v>
                </c:pt>
                <c:pt idx="173">
                  <c:v>96.784167284557697</c:v>
                </c:pt>
                <c:pt idx="174">
                  <c:v>96.788403007892768</c:v>
                </c:pt>
                <c:pt idx="175">
                  <c:v>96.79260268251862</c:v>
                </c:pt>
                <c:pt idx="176">
                  <c:v>96.796766766681458</c:v>
                </c:pt>
                <c:pt idx="177">
                  <c:v>96.800895710893599</c:v>
                </c:pt>
                <c:pt idx="178">
                  <c:v>96.804989958095732</c:v>
                </c:pt>
                <c:pt idx="179">
                  <c:v>96.809049943814856</c:v>
                </c:pt>
                <c:pt idx="180">
                  <c:v>96.813076096319648</c:v>
                </c:pt>
                <c:pt idx="181">
                  <c:v>96.817068836770488</c:v>
                </c:pt>
                <c:pt idx="182">
                  <c:v>96.821028579366356</c:v>
                </c:pt>
                <c:pt idx="183">
                  <c:v>96.824955731488188</c:v>
                </c:pt>
                <c:pt idx="184">
                  <c:v>96.828850693838518</c:v>
                </c:pt>
                <c:pt idx="185">
                  <c:v>96.832713860577812</c:v>
                </c:pt>
                <c:pt idx="186">
                  <c:v>96.836545619457468</c:v>
                </c:pt>
                <c:pt idx="187">
                  <c:v>96.840346351949378</c:v>
                </c:pt>
                <c:pt idx="188">
                  <c:v>96.844116433373017</c:v>
                </c:pt>
                <c:pt idx="189">
                  <c:v>96.847856233017836</c:v>
                </c:pt>
                <c:pt idx="190">
                  <c:v>96.851566114265651</c:v>
                </c:pt>
                <c:pt idx="191">
                  <c:v>96.855246434706658</c:v>
                </c:pt>
                <c:pt idx="192">
                  <c:v>96.858897546255179</c:v>
                </c:pt>
                <c:pt idx="193">
                  <c:v>96.862519795262244</c:v>
                </c:pt>
                <c:pt idx="194">
                  <c:v>96.866113522623181</c:v>
                </c:pt>
                <c:pt idx="195">
                  <c:v>96.869679063887276</c:v>
                </c:pt>
                <c:pt idx="196">
                  <c:v>96.873216749360267</c:v>
                </c:pt>
                <c:pt idx="197">
                  <c:v>96.876726904206919</c:v>
                </c:pt>
                <c:pt idx="198">
                  <c:v>96.880209848551019</c:v>
                </c:pt>
                <c:pt idx="199">
                  <c:v>96.883665897571888</c:v>
                </c:pt>
                <c:pt idx="200">
                  <c:v>96.887095361600387</c:v>
                </c:pt>
                <c:pt idx="201">
                  <c:v>96.890498546210978</c:v>
                </c:pt>
                <c:pt idx="202">
                  <c:v>96.893875752313079</c:v>
                </c:pt>
                <c:pt idx="203">
                  <c:v>96.897227276239576</c:v>
                </c:pt>
                <c:pt idx="204">
                  <c:v>96.900553409833407</c:v>
                </c:pt>
                <c:pt idx="205">
                  <c:v>96.903854440531873</c:v>
                </c:pt>
                <c:pt idx="206">
                  <c:v>96.907130651450814</c:v>
                </c:pt>
                <c:pt idx="207">
                  <c:v>96.910382321463885</c:v>
                </c:pt>
                <c:pt idx="208">
                  <c:v>96.913609725283209</c:v>
                </c:pt>
                <c:pt idx="209">
                  <c:v>96.916813133534589</c:v>
                </c:pt>
                <c:pt idx="210">
                  <c:v>96.919992812836156</c:v>
                </c:pt>
                <c:pt idx="211">
                  <c:v>96.923149025869975</c:v>
                </c:pt>
                <c:pt idx="212">
                  <c:v>96.926282031454718</c:v>
                </c:pt>
                <c:pt idx="213">
                  <c:v>96.929392084617945</c:v>
                </c:pt>
                <c:pt idx="214">
                  <c:v>96.932479436662959</c:v>
                </c:pt>
                <c:pt idx="215">
                  <c:v>96.935544335238703</c:v>
                </c:pt>
                <c:pt idx="216">
                  <c:v>96.938587024404271</c:v>
                </c:pt>
                <c:pt idx="217">
                  <c:v>96.941607744695347</c:v>
                </c:pt>
                <c:pt idx="218">
                  <c:v>96.944606733185424</c:v>
                </c:pt>
                <c:pt idx="219">
                  <c:v>96.947584223550223</c:v>
                </c:pt>
                <c:pt idx="220">
                  <c:v>96.950540446126709</c:v>
                </c:pt>
                <c:pt idx="221">
                  <c:v>96.953475627973134</c:v>
                </c:pt>
                <c:pt idx="222">
                  <c:v>96.956389992927029</c:v>
                </c:pt>
                <c:pt idx="223">
                  <c:v>96.959283761662292</c:v>
                </c:pt>
                <c:pt idx="224">
                  <c:v>96.962157151744208</c:v>
                </c:pt>
                <c:pt idx="225">
                  <c:v>96.965010377685289</c:v>
                </c:pt>
                <c:pt idx="226">
                  <c:v>96.967843650997708</c:v>
                </c:pt>
                <c:pt idx="227">
                  <c:v>96.970657180244828</c:v>
                </c:pt>
                <c:pt idx="228">
                  <c:v>96.973451171094396</c:v>
                </c:pt>
                <c:pt idx="229">
                  <c:v>96.976225826367497</c:v>
                </c:pt>
                <c:pt idx="230">
                  <c:v>96.978981346086584</c:v>
                </c:pt>
                <c:pt idx="231">
                  <c:v>96.981717927526248</c:v>
                </c:pt>
                <c:pt idx="232">
                  <c:v>96.984435765257345</c:v>
                </c:pt>
                <c:pt idx="233">
                  <c:v>96.987135051194812</c:v>
                </c:pt>
                <c:pt idx="234">
                  <c:v>96.989815974643022</c:v>
                </c:pt>
                <c:pt idx="235">
                  <c:v>96.992478722338959</c:v>
                </c:pt>
                <c:pt idx="236">
                  <c:v>96.995123478496595</c:v>
                </c:pt>
                <c:pt idx="237">
                  <c:v>96.997750424848476</c:v>
                </c:pt>
                <c:pt idx="238">
                  <c:v>97.000359740687671</c:v>
                </c:pt>
                <c:pt idx="239">
                  <c:v>97.002951602909349</c:v>
                </c:pt>
                <c:pt idx="240">
                  <c:v>97.005526186049551</c:v>
                </c:pt>
                <c:pt idx="241">
                  <c:v>97.008083662325021</c:v>
                </c:pt>
                <c:pt idx="242">
                  <c:v>97.010624201671646</c:v>
                </c:pt>
                <c:pt idx="243">
                  <c:v>97.013147971781379</c:v>
                </c:pt>
                <c:pt idx="244">
                  <c:v>97.015655138140602</c:v>
                </c:pt>
                <c:pt idx="245">
                  <c:v>97.018145864064579</c:v>
                </c:pt>
                <c:pt idx="246">
                  <c:v>97.020620310734188</c:v>
                </c:pt>
                <c:pt idx="247">
                  <c:v>97.023078637230029</c:v>
                </c:pt>
                <c:pt idx="248">
                  <c:v>97.025521000566798</c:v>
                </c:pt>
                <c:pt idx="249">
                  <c:v>97.027947555726684</c:v>
                </c:pt>
                <c:pt idx="250">
                  <c:v>97.030358455692109</c:v>
                </c:pt>
                <c:pt idx="251">
                  <c:v>97.032753851477551</c:v>
                </c:pt>
                <c:pt idx="252">
                  <c:v>97.035133892161667</c:v>
                </c:pt>
                <c:pt idx="253">
                  <c:v>97.037498724918407</c:v>
                </c:pt>
                <c:pt idx="254">
                  <c:v>97.039848495045973</c:v>
                </c:pt>
                <c:pt idx="255">
                  <c:v>97.042183345998097</c:v>
                </c:pt>
                <c:pt idx="256">
                  <c:v>97.044503419412706</c:v>
                </c:pt>
                <c:pt idx="257">
                  <c:v>97.046808855139858</c:v>
                </c:pt>
                <c:pt idx="258">
                  <c:v>97.049099791271516</c:v>
                </c:pt>
                <c:pt idx="259">
                  <c:v>97.051376364167012</c:v>
                </c:pt>
                <c:pt idx="260">
                  <c:v>97.053638708481827</c:v>
                </c:pt>
                <c:pt idx="261">
                  <c:v>97.055886957193636</c:v>
                </c:pt>
                <c:pt idx="262">
                  <c:v>97.058121241627902</c:v>
                </c:pt>
                <c:pt idx="263">
                  <c:v>97.060341691483359</c:v>
                </c:pt>
                <c:pt idx="264">
                  <c:v>97.0625484348583</c:v>
                </c:pt>
                <c:pt idx="265">
                  <c:v>97.064741598274111</c:v>
                </c:pt>
                <c:pt idx="266">
                  <c:v>97.066921306699456</c:v>
                </c:pt>
                <c:pt idx="267">
                  <c:v>97.069087683575006</c:v>
                </c:pt>
                <c:pt idx="268">
                  <c:v>97.071240850835352</c:v>
                </c:pt>
                <c:pt idx="269">
                  <c:v>97.073380928932949</c:v>
                </c:pt>
                <c:pt idx="270">
                  <c:v>97.075508036860199</c:v>
                </c:pt>
                <c:pt idx="271">
                  <c:v>97.07762229217191</c:v>
                </c:pt>
                <c:pt idx="272">
                  <c:v>97.07972381100565</c:v>
                </c:pt>
                <c:pt idx="273">
                  <c:v>97.081812708104579</c:v>
                </c:pt>
                <c:pt idx="274">
                  <c:v>97.083889096837751</c:v>
                </c:pt>
                <c:pt idx="275">
                  <c:v>97.085953089220297</c:v>
                </c:pt>
                <c:pt idx="276">
                  <c:v>97.088004795933784</c:v>
                </c:pt>
                <c:pt idx="277">
                  <c:v>97.090044326346344</c:v>
                </c:pt>
                <c:pt idx="278">
                  <c:v>97.092071788531499</c:v>
                </c:pt>
                <c:pt idx="279">
                  <c:v>97.094087289288126</c:v>
                </c:pt>
                <c:pt idx="280">
                  <c:v>97.096090934157729</c:v>
                </c:pt>
                <c:pt idx="281">
                  <c:v>97.098082827444358</c:v>
                </c:pt>
                <c:pt idx="282">
                  <c:v>97.100063072232643</c:v>
                </c:pt>
                <c:pt idx="283">
                  <c:v>97.102031770403656</c:v>
                </c:pt>
                <c:pt idx="284">
                  <c:v>97.103989022655384</c:v>
                </c:pt>
                <c:pt idx="285">
                  <c:v>97.105934928517314</c:v>
                </c:pt>
                <c:pt idx="286">
                  <c:v>97.107869586368324</c:v>
                </c:pt>
                <c:pt idx="287">
                  <c:v>97.109793093453447</c:v>
                </c:pt>
                <c:pt idx="288">
                  <c:v>97.111705545900506</c:v>
                </c:pt>
                <c:pt idx="289">
                  <c:v>97.113607038734415</c:v>
                </c:pt>
                <c:pt idx="290">
                  <c:v>97.115497665895191</c:v>
                </c:pt>
                <c:pt idx="291">
                  <c:v>97.117377520251338</c:v>
                </c:pt>
                <c:pt idx="292">
                  <c:v>97.119246693617299</c:v>
                </c:pt>
                <c:pt idx="293">
                  <c:v>97.121105276765448</c:v>
                </c:pt>
                <c:pt idx="294">
                  <c:v>97.122953359443898</c:v>
                </c:pt>
                <c:pt idx="295">
                  <c:v>97.124791030389005</c:v>
                </c:pt>
                <c:pt idx="296">
                  <c:v>97.12661837734025</c:v>
                </c:pt>
                <c:pt idx="297">
                  <c:v>97.128435487053324</c:v>
                </c:pt>
                <c:pt idx="298">
                  <c:v>97.130242445315943</c:v>
                </c:pt>
                <c:pt idx="299">
                  <c:v>97.132039336958144</c:v>
                </c:pt>
                <c:pt idx="300">
                  <c:v>97.133826245869457</c:v>
                </c:pt>
                <c:pt idx="301">
                  <c:v>97.135603255008263</c:v>
                </c:pt>
                <c:pt idx="302">
                  <c:v>97.137370446416824</c:v>
                </c:pt>
                <c:pt idx="303">
                  <c:v>97.13912790123392</c:v>
                </c:pt>
                <c:pt idx="304">
                  <c:v>97.140875699705717</c:v>
                </c:pt>
                <c:pt idx="305">
                  <c:v>97.142613921199597</c:v>
                </c:pt>
                <c:pt idx="306">
                  <c:v>97.144342644215456</c:v>
                </c:pt>
                <c:pt idx="307">
                  <c:v>97.146061946397296</c:v>
                </c:pt>
                <c:pt idx="308">
                  <c:v>97.147771904545479</c:v>
                </c:pt>
                <c:pt idx="309">
                  <c:v>97.149472594627824</c:v>
                </c:pt>
                <c:pt idx="310">
                  <c:v>97.151164091791074</c:v>
                </c:pt>
                <c:pt idx="311">
                  <c:v>97.152846470370989</c:v>
                </c:pt>
                <c:pt idx="312">
                  <c:v>97.154519803904918</c:v>
                </c:pt>
                <c:pt idx="313">
                  <c:v>97.156184165141028</c:v>
                </c:pt>
                <c:pt idx="314">
                  <c:v>97.15783962604965</c:v>
                </c:pt>
                <c:pt idx="315">
                  <c:v>97.159486257833294</c:v>
                </c:pt>
                <c:pt idx="316">
                  <c:v>97.161124130937537</c:v>
                </c:pt>
                <c:pt idx="317">
                  <c:v>97.162753315059447</c:v>
                </c:pt>
                <c:pt idx="318">
                  <c:v>97.164373879159768</c:v>
                </c:pt>
                <c:pt idx="319">
                  <c:v>97.16598589147064</c:v>
                </c:pt>
                <c:pt idx="320">
                  <c:v>97.167589419506285</c:v>
                </c:pt>
                <c:pt idx="321">
                  <c:v>97.169184530071789</c:v>
                </c:pt>
                <c:pt idx="322">
                  <c:v>97.170771289273048</c:v>
                </c:pt>
                <c:pt idx="323">
                  <c:v>97.172349762525371</c:v>
                </c:pt>
                <c:pt idx="324">
                  <c:v>97.173920014563024</c:v>
                </c:pt>
                <c:pt idx="325">
                  <c:v>97.175482109447188</c:v>
                </c:pt>
                <c:pt idx="326">
                  <c:v>97.177036110575457</c:v>
                </c:pt>
                <c:pt idx="327">
                  <c:v>97.178582080690177</c:v>
                </c:pt>
                <c:pt idx="328">
                  <c:v>97.180120081886955</c:v>
                </c:pt>
                <c:pt idx="329">
                  <c:v>97.18165017562238</c:v>
                </c:pt>
                <c:pt idx="330">
                  <c:v>97.183172422723104</c:v>
                </c:pt>
                <c:pt idx="331">
                  <c:v>97.184686883393979</c:v>
                </c:pt>
                <c:pt idx="332">
                  <c:v>97.186193617224518</c:v>
                </c:pt>
                <c:pt idx="333">
                  <c:v>97.187692683198435</c:v>
                </c:pt>
                <c:pt idx="334">
                  <c:v>97.189184139700359</c:v>
                </c:pt>
                <c:pt idx="335">
                  <c:v>97.190668044523818</c:v>
                </c:pt>
                <c:pt idx="336">
                  <c:v>97.192144454878516</c:v>
                </c:pt>
                <c:pt idx="337">
                  <c:v>97.193613427397779</c:v>
                </c:pt>
                <c:pt idx="338">
                  <c:v>97.195075018145289</c:v>
                </c:pt>
                <c:pt idx="339">
                  <c:v>97.196529282623572</c:v>
                </c:pt>
                <c:pt idx="340">
                  <c:v>97.197976275779411</c:v>
                </c:pt>
              </c:numCache>
            </c:numRef>
          </c:yVal>
          <c:smooth val="0"/>
          <c:extLst>
            <c:ext xmlns:c16="http://schemas.microsoft.com/office/drawing/2014/chart" uri="{C3380CC4-5D6E-409C-BE32-E72D297353CC}">
              <c16:uniqueId val="{00000008-089E-4277-9FA7-404D31DE0CAC}"/>
            </c:ext>
          </c:extLst>
        </c:ser>
        <c:ser>
          <c:idx val="9"/>
          <c:order val="9"/>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K$19:$K$359</c:f>
              <c:numCache>
                <c:formatCode>0.00000</c:formatCode>
                <c:ptCount val="341"/>
                <c:pt idx="0">
                  <c:v>93.977805893418989</c:v>
                </c:pt>
                <c:pt idx="1">
                  <c:v>94.039263961746059</c:v>
                </c:pt>
                <c:pt idx="2">
                  <c:v>94.098739511739339</c:v>
                </c:pt>
                <c:pt idx="3">
                  <c:v>94.156326949035005</c:v>
                </c:pt>
                <c:pt idx="4">
                  <c:v>94.212114778915179</c:v>
                </c:pt>
                <c:pt idx="5">
                  <c:v>94.266186060183301</c:v>
                </c:pt>
                <c:pt idx="6">
                  <c:v>94.318618817776638</c:v>
                </c:pt>
                <c:pt idx="7">
                  <c:v>94.369486418427158</c:v>
                </c:pt>
                <c:pt idx="8">
                  <c:v>94.418857913176154</c:v>
                </c:pt>
                <c:pt idx="9">
                  <c:v>94.466798350106288</c:v>
                </c:pt>
                <c:pt idx="10">
                  <c:v>94.513369060266996</c:v>
                </c:pt>
                <c:pt idx="11">
                  <c:v>94.558627919437228</c:v>
                </c:pt>
                <c:pt idx="12">
                  <c:v>94.602629588074961</c:v>
                </c:pt>
                <c:pt idx="13">
                  <c:v>94.645425731544549</c:v>
                </c:pt>
                <c:pt idx="14">
                  <c:v>94.687065222487888</c:v>
                </c:pt>
                <c:pt idx="15">
                  <c:v>94.727594327006173</c:v>
                </c:pt>
                <c:pt idx="16">
                  <c:v>94.76705687614232</c:v>
                </c:pt>
                <c:pt idx="17">
                  <c:v>94.805494424002234</c:v>
                </c:pt>
                <c:pt idx="18">
                  <c:v>94.842946393711756</c:v>
                </c:pt>
                <c:pt idx="19">
                  <c:v>94.879450212289385</c:v>
                </c:pt>
                <c:pt idx="20">
                  <c:v>94.915041435402941</c:v>
                </c:pt>
                <c:pt idx="21">
                  <c:v>94.94975386288381</c:v>
                </c:pt>
                <c:pt idx="22">
                  <c:v>94.983619645792231</c:v>
                </c:pt>
                <c:pt idx="23">
                  <c:v>95.016669385738709</c:v>
                </c:pt>
                <c:pt idx="24">
                  <c:v>95.048932227114918</c:v>
                </c:pt>
                <c:pt idx="25">
                  <c:v>95.080435942811818</c:v>
                </c:pt>
                <c:pt idx="26">
                  <c:v>95.11120701395771</c:v>
                </c:pt>
                <c:pt idx="27">
                  <c:v>95.141270704157677</c:v>
                </c:pt>
                <c:pt idx="28">
                  <c:v>95.170651128671125</c:v>
                </c:pt>
                <c:pt idx="29">
                  <c:v>95.199371318925927</c:v>
                </c:pt>
                <c:pt idx="30">
                  <c:v>95.227453282730906</c:v>
                </c:pt>
                <c:pt idx="31">
                  <c:v>95.254918060517994</c:v>
                </c:pt>
                <c:pt idx="32">
                  <c:v>95.281785777918387</c:v>
                </c:pt>
                <c:pt idx="33">
                  <c:v>95.308075694944549</c:v>
                </c:pt>
                <c:pt idx="34">
                  <c:v>95.333806252033895</c:v>
                </c:pt>
                <c:pt idx="35">
                  <c:v>95.35899511318452</c:v>
                </c:pt>
                <c:pt idx="36">
                  <c:v>95.383659206394881</c:v>
                </c:pt>
                <c:pt idx="37">
                  <c:v>95.407814761600775</c:v>
                </c:pt>
                <c:pt idx="38">
                  <c:v>95.431477346292041</c:v>
                </c:pt>
                <c:pt idx="39">
                  <c:v>95.454661898969434</c:v>
                </c:pt>
                <c:pt idx="40">
                  <c:v>95.477382760593258</c:v>
                </c:pt>
                <c:pt idx="41">
                  <c:v>95.499653704165368</c:v>
                </c:pt>
                <c:pt idx="42">
                  <c:v>95.52148796256887</c:v>
                </c:pt>
                <c:pt idx="43">
                  <c:v>95.542898254790188</c:v>
                </c:pt>
                <c:pt idx="44">
                  <c:v>95.563896810622396</c:v>
                </c:pt>
                <c:pt idx="45">
                  <c:v>95.584495393962882</c:v>
                </c:pt>
                <c:pt idx="46">
                  <c:v>95.604705324787318</c:v>
                </c:pt>
                <c:pt idx="47">
                  <c:v>95.624537499895439</c:v>
                </c:pt>
                <c:pt idx="48">
                  <c:v>95.644002412501365</c:v>
                </c:pt>
                <c:pt idx="49">
                  <c:v>95.663110170747899</c:v>
                </c:pt>
                <c:pt idx="50">
                  <c:v>95.681870515207919</c:v>
                </c:pt>
                <c:pt idx="51">
                  <c:v>95.700292835443449</c:v>
                </c:pt>
                <c:pt idx="52">
                  <c:v>95.718386185674859</c:v>
                </c:pt>
                <c:pt idx="53">
                  <c:v>95.736159299619047</c:v>
                </c:pt>
                <c:pt idx="54">
                  <c:v>95.753620604546526</c:v>
                </c:pt>
                <c:pt idx="55">
                  <c:v>95.770778234605459</c:v>
                </c:pt>
                <c:pt idx="56">
                  <c:v>95.787640043456918</c:v>
                </c:pt>
                <c:pt idx="57">
                  <c:v>95.804213616259474</c:v>
                </c:pt>
                <c:pt idx="58">
                  <c:v>95.820506281048424</c:v>
                </c:pt>
                <c:pt idx="59">
                  <c:v>95.836525119538379</c:v>
                </c:pt>
                <c:pt idx="60">
                  <c:v>95.852276977386694</c:v>
                </c:pt>
                <c:pt idx="61">
                  <c:v>95.867768473948573</c:v>
                </c:pt>
                <c:pt idx="62">
                  <c:v>95.883006011550094</c:v>
                </c:pt>
                <c:pt idx="63">
                  <c:v>95.897995784313068</c:v>
                </c:pt>
                <c:pt idx="64">
                  <c:v>95.912743786547125</c:v>
                </c:pt>
                <c:pt idx="65">
                  <c:v>95.927255820745671</c:v>
                </c:pt>
                <c:pt idx="66">
                  <c:v>95.941537505194844</c:v>
                </c:pt>
                <c:pt idx="67">
                  <c:v>95.955594281227718</c:v>
                </c:pt>
                <c:pt idx="68">
                  <c:v>95.969431420134839</c:v>
                </c:pt>
                <c:pt idx="69">
                  <c:v>95.983054029756701</c:v>
                </c:pt>
                <c:pt idx="70">
                  <c:v>95.996467060768992</c:v>
                </c:pt>
                <c:pt idx="71">
                  <c:v>96.009675312681622</c:v>
                </c:pt>
                <c:pt idx="72">
                  <c:v>96.022683439565753</c:v>
                </c:pt>
                <c:pt idx="73">
                  <c:v>96.035495955519053</c:v>
                </c:pt>
                <c:pt idx="74">
                  <c:v>96.048117239890956</c:v>
                </c:pt>
                <c:pt idx="75">
                  <c:v>96.060551542272165</c:v>
                </c:pt>
                <c:pt idx="76">
                  <c:v>96.072802987265419</c:v>
                </c:pt>
                <c:pt idx="77">
                  <c:v>96.084875579047093</c:v>
                </c:pt>
                <c:pt idx="78">
                  <c:v>96.096773205730486</c:v>
                </c:pt>
                <c:pt idx="79">
                  <c:v>96.108499643540711</c:v>
                </c:pt>
                <c:pt idx="80">
                  <c:v>96.120058560810818</c:v>
                </c:pt>
                <c:pt idx="81">
                  <c:v>96.1314535218077</c:v>
                </c:pt>
                <c:pt idx="82">
                  <c:v>96.142687990395956</c:v>
                </c:pt>
                <c:pt idx="83">
                  <c:v>96.153765333549345</c:v>
                </c:pt>
                <c:pt idx="84">
                  <c:v>96.164688824714759</c:v>
                </c:pt>
                <c:pt idx="85">
                  <c:v>96.175461647036386</c:v>
                </c:pt>
                <c:pt idx="86">
                  <c:v>96.186086896449382</c:v>
                </c:pt>
                <c:pt idx="87">
                  <c:v>96.196567584646246</c:v>
                </c:pt>
                <c:pt idx="88">
                  <c:v>96.206906641921307</c:v>
                </c:pt>
                <c:pt idx="89">
                  <c:v>96.217106919904097</c:v>
                </c:pt>
                <c:pt idx="90">
                  <c:v>96.227171194180315</c:v>
                </c:pt>
                <c:pt idx="91">
                  <c:v>96.237102166810715</c:v>
                </c:pt>
                <c:pt idx="92">
                  <c:v>96.246902468748615</c:v>
                </c:pt>
                <c:pt idx="93">
                  <c:v>96.256574662164212</c:v>
                </c:pt>
                <c:pt idx="94">
                  <c:v>96.266121242678466</c:v>
                </c:pt>
                <c:pt idx="95">
                  <c:v>96.275544641508617</c:v>
                </c:pt>
                <c:pt idx="96">
                  <c:v>96.284847227533248</c:v>
                </c:pt>
                <c:pt idx="97">
                  <c:v>96.294031309277472</c:v>
                </c:pt>
                <c:pt idx="98">
                  <c:v>96.303099136822041</c:v>
                </c:pt>
                <c:pt idx="99">
                  <c:v>96.312052903643078</c:v>
                </c:pt>
                <c:pt idx="100">
                  <c:v>96.320894748378805</c:v>
                </c:pt>
                <c:pt idx="101">
                  <c:v>96.329626756533827</c:v>
                </c:pt>
                <c:pt idx="102">
                  <c:v>96.338250962119261</c:v>
                </c:pt>
                <c:pt idx="103">
                  <c:v>96.346769349231124</c:v>
                </c:pt>
                <c:pt idx="104">
                  <c:v>96.355183853573195</c:v>
                </c:pt>
                <c:pt idx="105">
                  <c:v>96.363496363923488</c:v>
                </c:pt>
                <c:pt idx="106">
                  <c:v>96.371708723546448</c:v>
                </c:pt>
                <c:pt idx="107">
                  <c:v>96.379822731557297</c:v>
                </c:pt>
                <c:pt idx="108">
                  <c:v>96.387840144234758</c:v>
                </c:pt>
                <c:pt idx="109">
                  <c:v>96.395762676288641</c:v>
                </c:pt>
                <c:pt idx="110">
                  <c:v>96.403592002083258</c:v>
                </c:pt>
                <c:pt idx="111">
                  <c:v>96.411329756815974</c:v>
                </c:pt>
                <c:pt idx="112">
                  <c:v>96.418977537656033</c:v>
                </c:pt>
                <c:pt idx="113">
                  <c:v>96.426536904845207</c:v>
                </c:pt>
                <c:pt idx="114">
                  <c:v>96.434009382756187</c:v>
                </c:pt>
                <c:pt idx="115">
                  <c:v>96.441396460919719</c:v>
                </c:pt>
                <c:pt idx="116">
                  <c:v>96.448699595013167</c:v>
                </c:pt>
                <c:pt idx="117">
                  <c:v>96.455920207817286</c:v>
                </c:pt>
                <c:pt idx="118">
                  <c:v>96.463059690140597</c:v>
                </c:pt>
                <c:pt idx="119">
                  <c:v>96.470119401711543</c:v>
                </c:pt>
                <c:pt idx="120">
                  <c:v>96.477100672042795</c:v>
                </c:pt>
                <c:pt idx="121">
                  <c:v>96.484004801265527</c:v>
                </c:pt>
                <c:pt idx="122">
                  <c:v>96.490833060936367</c:v>
                </c:pt>
                <c:pt idx="123">
                  <c:v>96.497586694818551</c:v>
                </c:pt>
                <c:pt idx="124">
                  <c:v>96.504266919636535</c:v>
                </c:pt>
                <c:pt idx="125">
                  <c:v>96.510874925807997</c:v>
                </c:pt>
                <c:pt idx="126">
                  <c:v>96.51741187814963</c:v>
                </c:pt>
                <c:pt idx="127">
                  <c:v>96.523878916562253</c:v>
                </c:pt>
                <c:pt idx="128">
                  <c:v>96.530277156694154</c:v>
                </c:pt>
                <c:pt idx="129">
                  <c:v>96.536607690581448</c:v>
                </c:pt>
                <c:pt idx="130">
                  <c:v>96.542871587269659</c:v>
                </c:pt>
                <c:pt idx="131">
                  <c:v>96.549069893416785</c:v>
                </c:pt>
                <c:pt idx="132">
                  <c:v>96.555203633874783</c:v>
                </c:pt>
                <c:pt idx="133">
                  <c:v>96.561273812255479</c:v>
                </c:pt>
                <c:pt idx="134">
                  <c:v>96.567281411477694</c:v>
                </c:pt>
                <c:pt idx="135">
                  <c:v>96.573227394297561</c:v>
                </c:pt>
                <c:pt idx="136">
                  <c:v>96.579112703823242</c:v>
                </c:pt>
                <c:pt idx="137">
                  <c:v>96.584938264013871</c:v>
                </c:pt>
                <c:pt idx="138">
                  <c:v>96.590704980162187</c:v>
                </c:pt>
                <c:pt idx="139">
                  <c:v>96.596413739364067</c:v>
                </c:pt>
                <c:pt idx="140">
                  <c:v>96.602065410973978</c:v>
                </c:pt>
                <c:pt idx="141">
                  <c:v>96.607660847045537</c:v>
                </c:pt>
                <c:pt idx="142">
                  <c:v>96.613200882759799</c:v>
                </c:pt>
                <c:pt idx="143">
                  <c:v>96.618686336841506</c:v>
                </c:pt>
                <c:pt idx="144">
                  <c:v>96.624118011961727</c:v>
                </c:pt>
                <c:pt idx="145">
                  <c:v>96.629496695129589</c:v>
                </c:pt>
                <c:pt idx="146">
                  <c:v>96.634823158072464</c:v>
                </c:pt>
                <c:pt idx="147">
                  <c:v>96.640098157605038</c:v>
                </c:pt>
                <c:pt idx="148">
                  <c:v>96.645322435988618</c:v>
                </c:pt>
                <c:pt idx="149">
                  <c:v>96.650496721277463</c:v>
                </c:pt>
                <c:pt idx="150">
                  <c:v>96.655621727658669</c:v>
                </c:pt>
                <c:pt idx="151">
                  <c:v>96.660698155780395</c:v>
                </c:pt>
                <c:pt idx="152">
                  <c:v>96.665726693071008</c:v>
                </c:pt>
                <c:pt idx="153">
                  <c:v>96.670708014048671</c:v>
                </c:pt>
                <c:pt idx="154">
                  <c:v>96.675642780624855</c:v>
                </c:pt>
                <c:pt idx="155">
                  <c:v>96.680531642395849</c:v>
                </c:pt>
                <c:pt idx="156">
                  <c:v>96.685375236927882</c:v>
                </c:pt>
                <c:pt idx="157">
                  <c:v>96.690174190036018</c:v>
                </c:pt>
                <c:pt idx="158">
                  <c:v>96.694929116051171</c:v>
                </c:pt>
                <c:pt idx="159">
                  <c:v>96.699640618084558</c:v>
                </c:pt>
                <c:pt idx="160">
                  <c:v>96.704309288281323</c:v>
                </c:pt>
                <c:pt idx="161">
                  <c:v>96.708935708068978</c:v>
                </c:pt>
                <c:pt idx="162">
                  <c:v>96.713520448399251</c:v>
                </c:pt>
                <c:pt idx="163">
                  <c:v>96.718064069981864</c:v>
                </c:pt>
                <c:pt idx="164">
                  <c:v>96.722567123514608</c:v>
                </c:pt>
                <c:pt idx="165">
                  <c:v>96.727030149905175</c:v>
                </c:pt>
                <c:pt idx="166">
                  <c:v>96.731453680486823</c:v>
                </c:pt>
                <c:pt idx="167">
                  <c:v>96.735838237230539</c:v>
                </c:pt>
                <c:pt idx="168">
                  <c:v>96.740184332950548</c:v>
                </c:pt>
                <c:pt idx="169">
                  <c:v>96.744492471502596</c:v>
                </c:pt>
                <c:pt idx="170">
                  <c:v>96.748763147980171</c:v>
                </c:pt>
                <c:pt idx="171">
                  <c:v>96.752996848903848</c:v>
                </c:pt>
                <c:pt idx="172">
                  <c:v>96.757194052405808</c:v>
                </c:pt>
                <c:pt idx="173">
                  <c:v>96.761355228409883</c:v>
                </c:pt>
                <c:pt idx="174">
                  <c:v>96.765480838807079</c:v>
                </c:pt>
                <c:pt idx="175">
                  <c:v>96.769571337626246</c:v>
                </c:pt>
                <c:pt idx="176">
                  <c:v>96.773627171201554</c:v>
                </c:pt>
                <c:pt idx="177">
                  <c:v>96.777648778333003</c:v>
                </c:pt>
                <c:pt idx="178">
                  <c:v>96.781636590446539</c:v>
                </c:pt>
                <c:pt idx="179">
                  <c:v>96.785591031747401</c:v>
                </c:pt>
                <c:pt idx="180">
                  <c:v>96.789512519370774</c:v>
                </c:pt>
                <c:pt idx="181">
                  <c:v>96.793401463528383</c:v>
                </c:pt>
                <c:pt idx="182">
                  <c:v>96.797258267651628</c:v>
                </c:pt>
                <c:pt idx="183">
                  <c:v>96.80108332853105</c:v>
                </c:pt>
                <c:pt idx="184">
                  <c:v>96.804877036452226</c:v>
                </c:pt>
                <c:pt idx="185">
                  <c:v>96.80863977532961</c:v>
                </c:pt>
                <c:pt idx="186">
                  <c:v>96.812371922833606</c:v>
                </c:pt>
                <c:pt idx="187">
                  <c:v>96.816073850519999</c:v>
                </c:pt>
                <c:pt idx="188">
                  <c:v>96.819745923950848</c:v>
                </c:pt>
                <c:pt idx="189">
                  <c:v>96.823388502815789</c:v>
                </c:pt>
                <c:pt idx="190">
                  <c:v>96.827001941050128</c:v>
                </c:pt>
                <c:pt idx="191">
                  <c:v>96.83058658694776</c:v>
                </c:pt>
                <c:pt idx="192">
                  <c:v>96.834142783274771</c:v>
                </c:pt>
                <c:pt idx="193">
                  <c:v>96.837670867377867</c:v>
                </c:pt>
                <c:pt idx="194">
                  <c:v>96.841171171291109</c:v>
                </c:pt>
                <c:pt idx="195">
                  <c:v>96.84464402184058</c:v>
                </c:pt>
                <c:pt idx="196">
                  <c:v>96.848089740744769</c:v>
                </c:pt>
                <c:pt idx="197">
                  <c:v>96.851508644716006</c:v>
                </c:pt>
                <c:pt idx="198">
                  <c:v>96.854901045555678</c:v>
                </c:pt>
                <c:pt idx="199">
                  <c:v>96.858267250249881</c:v>
                </c:pt>
                <c:pt idx="200">
                  <c:v>96.861607561061845</c:v>
                </c:pt>
                <c:pt idx="201">
                  <c:v>96.864922275622362</c:v>
                </c:pt>
                <c:pt idx="202">
                  <c:v>96.868211687018416</c:v>
                </c:pt>
                <c:pt idx="203">
                  <c:v>96.871476083878818</c:v>
                </c:pt>
                <c:pt idx="204">
                  <c:v>96.874715750460084</c:v>
                </c:pt>
                <c:pt idx="205">
                  <c:v>96.877930966727718</c:v>
                </c:pt>
                <c:pt idx="206">
                  <c:v>96.881122008436819</c:v>
                </c:pt>
                <c:pt idx="207">
                  <c:v>96.884289147211845</c:v>
                </c:pt>
                <c:pt idx="208">
                  <c:v>96.887432650622713</c:v>
                </c:pt>
                <c:pt idx="209">
                  <c:v>96.89055278226121</c:v>
                </c:pt>
                <c:pt idx="210">
                  <c:v>96.893649801813424</c:v>
                </c:pt>
                <c:pt idx="211">
                  <c:v>96.896723965132907</c:v>
                </c:pt>
                <c:pt idx="212">
                  <c:v>96.899775524310073</c:v>
                </c:pt>
                <c:pt idx="213">
                  <c:v>96.902804727742463</c:v>
                </c:pt>
                <c:pt idx="214">
                  <c:v>96.905811820200881</c:v>
                </c:pt>
                <c:pt idx="215">
                  <c:v>96.908797042895884</c:v>
                </c:pt>
                <c:pt idx="216">
                  <c:v>96.911760633542627</c:v>
                </c:pt>
                <c:pt idx="217">
                  <c:v>96.914702826422655</c:v>
                </c:pt>
                <c:pt idx="218">
                  <c:v>96.917623852447818</c:v>
                </c:pt>
                <c:pt idx="219">
                  <c:v>96.920523939218185</c:v>
                </c:pt>
                <c:pt idx="220">
                  <c:v>96.923403311082751</c:v>
                </c:pt>
                <c:pt idx="221">
                  <c:v>96.926262189197715</c:v>
                </c:pt>
                <c:pt idx="222">
                  <c:v>96.929100791581078</c:v>
                </c:pt>
                <c:pt idx="223">
                  <c:v>96.931919333170526</c:v>
                </c:pt>
                <c:pt idx="224">
                  <c:v>96.934718025875327</c:v>
                </c:pt>
                <c:pt idx="225">
                  <c:v>96.937497078631381</c:v>
                </c:pt>
                <c:pt idx="226">
                  <c:v>96.940256697452199</c:v>
                </c:pt>
                <c:pt idx="227">
                  <c:v>96.942997085479632</c:v>
                </c:pt>
                <c:pt idx="228">
                  <c:v>96.94571844303475</c:v>
                </c:pt>
                <c:pt idx="229">
                  <c:v>96.948420967665626</c:v>
                </c:pt>
                <c:pt idx="230">
                  <c:v>96.951104854195577</c:v>
                </c:pt>
                <c:pt idx="231">
                  <c:v>96.95377029477001</c:v>
                </c:pt>
                <c:pt idx="232">
                  <c:v>96.956417478902196</c:v>
                </c:pt>
                <c:pt idx="233">
                  <c:v>96.959046593518011</c:v>
                </c:pt>
                <c:pt idx="234">
                  <c:v>96.961657823000465</c:v>
                </c:pt>
                <c:pt idx="235">
                  <c:v>96.96425134923237</c:v>
                </c:pt>
                <c:pt idx="236">
                  <c:v>96.966827351638003</c:v>
                </c:pt>
                <c:pt idx="237">
                  <c:v>96.969386007226248</c:v>
                </c:pt>
                <c:pt idx="238">
                  <c:v>96.971927490629383</c:v>
                </c:pt>
                <c:pt idx="239">
                  <c:v>96.97445197414352</c:v>
                </c:pt>
                <c:pt idx="240">
                  <c:v>96.976959627767627</c:v>
                </c:pt>
                <c:pt idx="241">
                  <c:v>96.979450619241263</c:v>
                </c:pt>
                <c:pt idx="242">
                  <c:v>96.981925114082699</c:v>
                </c:pt>
                <c:pt idx="243">
                  <c:v>96.98438327562485</c:v>
                </c:pt>
                <c:pt idx="244">
                  <c:v>96.986825265051593</c:v>
                </c:pt>
                <c:pt idx="245">
                  <c:v>96.989251241432925</c:v>
                </c:pt>
                <c:pt idx="246">
                  <c:v>96.991661361759526</c:v>
                </c:pt>
                <c:pt idx="247">
                  <c:v>96.994055780976566</c:v>
                </c:pt>
                <c:pt idx="248">
                  <c:v>96.996434652016575</c:v>
                </c:pt>
                <c:pt idx="249">
                  <c:v>96.998798125833119</c:v>
                </c:pt>
                <c:pt idx="250">
                  <c:v>97.001146351431558</c:v>
                </c:pt>
                <c:pt idx="251">
                  <c:v>97.003479475900861</c:v>
                </c:pt>
                <c:pt idx="252">
                  <c:v>97.005797644443959</c:v>
                </c:pt>
                <c:pt idx="253">
                  <c:v>97.008101000408459</c:v>
                </c:pt>
                <c:pt idx="254">
                  <c:v>97.010389685316227</c:v>
                </c:pt>
                <c:pt idx="255">
                  <c:v>97.012663838890745</c:v>
                </c:pt>
                <c:pt idx="256">
                  <c:v>97.014923599088561</c:v>
                </c:pt>
                <c:pt idx="257">
                  <c:v>97.017169102123972</c:v>
                </c:pt>
                <c:pt idx="258">
                  <c:v>97.019400482498881</c:v>
                </c:pt>
                <c:pt idx="259">
                  <c:v>97.021617873028219</c:v>
                </c:pt>
                <c:pt idx="260">
                  <c:v>97.023821404866752</c:v>
                </c:pt>
                <c:pt idx="261">
                  <c:v>97.026011207534765</c:v>
                </c:pt>
                <c:pt idx="262">
                  <c:v>97.028187408944319</c:v>
                </c:pt>
                <c:pt idx="263">
                  <c:v>97.030350135422196</c:v>
                </c:pt>
                <c:pt idx="264">
                  <c:v>97.032499511736958</c:v>
                </c:pt>
                <c:pt idx="265">
                  <c:v>97.034635661120518</c:v>
                </c:pt>
                <c:pt idx="266">
                  <c:v>97.036758705292911</c:v>
                </c:pt>
                <c:pt idx="267">
                  <c:v>97.038868764485642</c:v>
                </c:pt>
                <c:pt idx="268">
                  <c:v>97.04096595746401</c:v>
                </c:pt>
                <c:pt idx="269">
                  <c:v>97.043050401548797</c:v>
                </c:pt>
                <c:pt idx="270">
                  <c:v>97.045122212639058</c:v>
                </c:pt>
                <c:pt idx="271">
                  <c:v>97.047181505233425</c:v>
                </c:pt>
                <c:pt idx="272">
                  <c:v>97.049228392450559</c:v>
                </c:pt>
                <c:pt idx="273">
                  <c:v>97.051262986050972</c:v>
                </c:pt>
                <c:pt idx="274">
                  <c:v>97.053285396455877</c:v>
                </c:pt>
                <c:pt idx="275">
                  <c:v>97.055295732769039</c:v>
                </c:pt>
                <c:pt idx="276">
                  <c:v>97.057294102794643</c:v>
                </c:pt>
                <c:pt idx="277">
                  <c:v>97.059280613057538</c:v>
                </c:pt>
                <c:pt idx="278">
                  <c:v>97.061255368821733</c:v>
                </c:pt>
                <c:pt idx="279">
                  <c:v>97.063218474109433</c:v>
                </c:pt>
                <c:pt idx="280">
                  <c:v>97.065170031718978</c:v>
                </c:pt>
                <c:pt idx="281">
                  <c:v>97.067110143242942</c:v>
                </c:pt>
                <c:pt idx="282">
                  <c:v>97.069038909085251</c:v>
                </c:pt>
                <c:pt idx="283">
                  <c:v>97.070956428479619</c:v>
                </c:pt>
                <c:pt idx="284">
                  <c:v>97.072862799505359</c:v>
                </c:pt>
                <c:pt idx="285">
                  <c:v>97.0747581191048</c:v>
                </c:pt>
                <c:pt idx="286">
                  <c:v>97.076642483099889</c:v>
                </c:pt>
                <c:pt idx="287">
                  <c:v>97.078515986207307</c:v>
                </c:pt>
                <c:pt idx="288">
                  <c:v>97.080378722055244</c:v>
                </c:pt>
                <c:pt idx="289">
                  <c:v>97.082230783199549</c:v>
                </c:pt>
                <c:pt idx="290">
                  <c:v>97.084072261137166</c:v>
                </c:pt>
                <c:pt idx="291">
                  <c:v>97.085903246322943</c:v>
                </c:pt>
                <c:pt idx="292">
                  <c:v>97.087723828183812</c:v>
                </c:pt>
                <c:pt idx="293">
                  <c:v>97.089534095133331</c:v>
                </c:pt>
                <c:pt idx="294">
                  <c:v>97.091334134585736</c:v>
                </c:pt>
                <c:pt idx="295">
                  <c:v>97.09312403297119</c:v>
                </c:pt>
                <c:pt idx="296">
                  <c:v>97.094903875747676</c:v>
                </c:pt>
                <c:pt idx="297">
                  <c:v>97.09667374741592</c:v>
                </c:pt>
                <c:pt idx="298">
                  <c:v>97.098433731533049</c:v>
                </c:pt>
                <c:pt idx="299">
                  <c:v>97.100183910724596</c:v>
                </c:pt>
                <c:pt idx="300">
                  <c:v>97.101924366698739</c:v>
                </c:pt>
                <c:pt idx="301">
                  <c:v>97.103655180257363</c:v>
                </c:pt>
                <c:pt idx="302">
                  <c:v>97.105376431310049</c:v>
                </c:pt>
                <c:pt idx="303">
                  <c:v>97.107088198885805</c:v>
                </c:pt>
                <c:pt idx="304">
                  <c:v>97.108790561145511</c:v>
                </c:pt>
                <c:pt idx="305">
                  <c:v>97.110483595392665</c:v>
                </c:pt>
                <c:pt idx="306">
                  <c:v>97.112167378086397</c:v>
                </c:pt>
                <c:pt idx="307">
                  <c:v>97.11384198485294</c:v>
                </c:pt>
                <c:pt idx="308">
                  <c:v>97.115507490495588</c:v>
                </c:pt>
                <c:pt idx="309">
                  <c:v>97.117163969007649</c:v>
                </c:pt>
                <c:pt idx="310">
                  <c:v>97.118811493581148</c:v>
                </c:pt>
                <c:pt idx="311">
                  <c:v>97.120450136620917</c:v>
                </c:pt>
                <c:pt idx="312">
                  <c:v>97.12207996975215</c:v>
                </c:pt>
                <c:pt idx="313">
                  <c:v>97.123701063831348</c:v>
                </c:pt>
                <c:pt idx="314">
                  <c:v>97.125313488958582</c:v>
                </c:pt>
                <c:pt idx="315">
                  <c:v>97.126917314484686</c:v>
                </c:pt>
                <c:pt idx="316">
                  <c:v>97.128512609024384</c:v>
                </c:pt>
                <c:pt idx="317">
                  <c:v>97.13009944046307</c:v>
                </c:pt>
                <c:pt idx="318">
                  <c:v>97.131677875968052</c:v>
                </c:pt>
                <c:pt idx="319">
                  <c:v>97.133247981998124</c:v>
                </c:pt>
                <c:pt idx="320">
                  <c:v>97.134809824312313</c:v>
                </c:pt>
                <c:pt idx="321">
                  <c:v>97.136363467978995</c:v>
                </c:pt>
                <c:pt idx="322">
                  <c:v>97.137908977385678</c:v>
                </c:pt>
                <c:pt idx="323">
                  <c:v>97.139446416247253</c:v>
                </c:pt>
                <c:pt idx="324">
                  <c:v>97.140975847614627</c:v>
                </c:pt>
                <c:pt idx="325">
                  <c:v>97.142497333883952</c:v>
                </c:pt>
                <c:pt idx="326">
                  <c:v>97.144010936805103</c:v>
                </c:pt>
                <c:pt idx="327">
                  <c:v>97.145516717488505</c:v>
                </c:pt>
                <c:pt idx="328">
                  <c:v>97.147014736416182</c:v>
                </c:pt>
                <c:pt idx="329">
                  <c:v>97.14850505344674</c:v>
                </c:pt>
                <c:pt idx="330">
                  <c:v>97.149987727826058</c:v>
                </c:pt>
                <c:pt idx="331">
                  <c:v>97.151462818193039</c:v>
                </c:pt>
                <c:pt idx="332">
                  <c:v>97.15293038258875</c:v>
                </c:pt>
                <c:pt idx="333">
                  <c:v>97.154390478463597</c:v>
                </c:pt>
                <c:pt idx="334">
                  <c:v>97.15584316268405</c:v>
                </c:pt>
                <c:pt idx="335">
                  <c:v>97.157288491541678</c:v>
                </c:pt>
                <c:pt idx="336">
                  <c:v>97.158726520758208</c:v>
                </c:pt>
                <c:pt idx="337">
                  <c:v>97.160157305495389</c:v>
                </c:pt>
                <c:pt idx="338">
                  <c:v>97.161580900359354</c:v>
                </c:pt>
                <c:pt idx="339">
                  <c:v>97.162997359409289</c:v>
                </c:pt>
                <c:pt idx="340">
                  <c:v>97.164406736164167</c:v>
                </c:pt>
              </c:numCache>
            </c:numRef>
          </c:yVal>
          <c:smooth val="0"/>
          <c:extLst>
            <c:ext xmlns:c16="http://schemas.microsoft.com/office/drawing/2014/chart" uri="{C3380CC4-5D6E-409C-BE32-E72D297353CC}">
              <c16:uniqueId val="{00000009-089E-4277-9FA7-404D31DE0CAC}"/>
            </c:ext>
          </c:extLst>
        </c:ser>
        <c:ser>
          <c:idx val="10"/>
          <c:order val="10"/>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L$19:$L$359</c:f>
              <c:numCache>
                <c:formatCode>0.00000</c:formatCode>
                <c:ptCount val="341"/>
                <c:pt idx="0">
                  <c:v>94.021426406658179</c:v>
                </c:pt>
                <c:pt idx="1">
                  <c:v>94.081437388819509</c:v>
                </c:pt>
                <c:pt idx="2">
                  <c:v>94.139512532846439</c:v>
                </c:pt>
                <c:pt idx="3">
                  <c:v>94.19574402150775</c:v>
                </c:pt>
                <c:pt idx="4">
                  <c:v>94.250218276148246</c:v>
                </c:pt>
                <c:pt idx="5">
                  <c:v>94.303016399876711</c:v>
                </c:pt>
                <c:pt idx="6">
                  <c:v>94.3542145804619</c:v>
                </c:pt>
                <c:pt idx="7">
                  <c:v>94.403884457149033</c:v>
                </c:pt>
                <c:pt idx="8">
                  <c:v>94.452093455110187</c:v>
                </c:pt>
                <c:pt idx="9">
                  <c:v>94.498905090811334</c:v>
                </c:pt>
                <c:pt idx="10">
                  <c:v>94.544379251206877</c:v>
                </c:pt>
                <c:pt idx="11">
                  <c:v>94.588572449337747</c:v>
                </c:pt>
                <c:pt idx="12">
                  <c:v>94.631538058631477</c:v>
                </c:pt>
                <c:pt idx="13">
                  <c:v>94.673326527944738</c:v>
                </c:pt>
                <c:pt idx="14">
                  <c:v>94.713985579168607</c:v>
                </c:pt>
                <c:pt idx="15">
                  <c:v>94.753560389026347</c:v>
                </c:pt>
                <c:pt idx="16">
                  <c:v>94.792093756519378</c:v>
                </c:pt>
                <c:pt idx="17">
                  <c:v>94.829626257324279</c:v>
                </c:pt>
                <c:pt idx="18">
                  <c:v>94.86619638631376</c:v>
                </c:pt>
                <c:pt idx="19">
                  <c:v>94.90184068925295</c:v>
                </c:pt>
                <c:pt idx="20">
                  <c:v>94.936593884618532</c:v>
                </c:pt>
                <c:pt idx="21">
                  <c:v>94.970488976394506</c:v>
                </c:pt>
                <c:pt idx="22">
                  <c:v>95.003557358615453</c:v>
                </c:pt>
                <c:pt idx="23">
                  <c:v>95.035828912348919</c:v>
                </c:pt>
                <c:pt idx="24">
                  <c:v>95.067332095755518</c:v>
                </c:pt>
                <c:pt idx="25">
                  <c:v>95.098094027787809</c:v>
                </c:pt>
                <c:pt idx="26">
                  <c:v>95.128140566051684</c:v>
                </c:pt>
                <c:pt idx="27">
                  <c:v>95.157496379298408</c:v>
                </c:pt>
                <c:pt idx="28">
                  <c:v>95.186185014971159</c:v>
                </c:pt>
                <c:pt idx="29">
                  <c:v>95.214228962201929</c:v>
                </c:pt>
                <c:pt idx="30">
                  <c:v>95.241649710605245</c:v>
                </c:pt>
                <c:pt idx="31">
                  <c:v>95.268467805197361</c:v>
                </c:pt>
                <c:pt idx="32">
                  <c:v>95.294702897733188</c:v>
                </c:pt>
                <c:pt idx="33">
                  <c:v>95.320373794730614</c:v>
                </c:pt>
                <c:pt idx="34">
                  <c:v>95.345498502430218</c:v>
                </c:pt>
                <c:pt idx="35">
                  <c:v>95.370094268915324</c:v>
                </c:pt>
                <c:pt idx="36">
                  <c:v>95.39417762359848</c:v>
                </c:pt>
                <c:pt idx="37">
                  <c:v>95.417764414267737</c:v>
                </c:pt>
                <c:pt idx="38">
                  <c:v>95.440869841861797</c:v>
                </c:pt>
                <c:pt idx="39">
                  <c:v>95.463508493140921</c:v>
                </c:pt>
                <c:pt idx="40">
                  <c:v>95.485694371394501</c:v>
                </c:pt>
                <c:pt idx="41">
                  <c:v>95.507440925326222</c:v>
                </c:pt>
                <c:pt idx="42">
                  <c:v>95.528761076239519</c:v>
                </c:pt>
                <c:pt idx="43">
                  <c:v>95.549667243640371</c:v>
                </c:pt>
                <c:pt idx="44">
                  <c:v>95.570171369360054</c:v>
                </c:pt>
                <c:pt idx="45">
                  <c:v>95.590284940304343</c:v>
                </c:pt>
                <c:pt idx="46">
                  <c:v>95.610019009909863</c:v>
                </c:pt>
                <c:pt idx="47">
                  <c:v>95.629384218401114</c:v>
                </c:pt>
                <c:pt idx="48">
                  <c:v>95.648390811920578</c:v>
                </c:pt>
                <c:pt idx="49">
                  <c:v>95.667048660604948</c:v>
                </c:pt>
                <c:pt idx="50">
                  <c:v>95.685367275676569</c:v>
                </c:pt>
                <c:pt idx="51">
                  <c:v>95.703355825612064</c:v>
                </c:pt>
                <c:pt idx="52">
                  <c:v>95.721023151441401</c:v>
                </c:pt>
                <c:pt idx="53">
                  <c:v>95.73837778123837</c:v>
                </c:pt>
                <c:pt idx="54">
                  <c:v>95.755427943845916</c:v>
                </c:pt>
                <c:pt idx="55">
                  <c:v>95.772181581886358</c:v>
                </c:pt>
                <c:pt idx="56">
                  <c:v>95.788646364098568</c:v>
                </c:pt>
                <c:pt idx="57">
                  <c:v>95.804829697042337</c:v>
                </c:pt>
                <c:pt idx="58">
                  <c:v>95.82073873620682</c:v>
                </c:pt>
                <c:pt idx="59">
                  <c:v>95.836380396562248</c:v>
                </c:pt>
                <c:pt idx="60">
                  <c:v>95.851761362578472</c:v>
                </c:pt>
                <c:pt idx="61">
                  <c:v>95.866888097751271</c:v>
                </c:pt>
                <c:pt idx="62">
                  <c:v>95.881766853659045</c:v>
                </c:pt>
                <c:pt idx="63">
                  <c:v>95.896403678576633</c:v>
                </c:pt>
                <c:pt idx="64">
                  <c:v>95.910804425672936</c:v>
                </c:pt>
                <c:pt idx="65">
                  <c:v>95.92497476081553</c:v>
                </c:pt>
                <c:pt idx="66">
                  <c:v>95.938920170003357</c:v>
                </c:pt>
                <c:pt idx="67">
                  <c:v>95.952645966448202</c:v>
                </c:pt>
                <c:pt idx="68">
                  <c:v>95.966157297323605</c:v>
                </c:pt>
                <c:pt idx="69">
                  <c:v>95.97945915020091</c:v>
                </c:pt>
                <c:pt idx="70">
                  <c:v>95.99255635918783</c:v>
                </c:pt>
                <c:pt idx="71">
                  <c:v>96.005453610785608</c:v>
                </c:pt>
                <c:pt idx="72">
                  <c:v>96.018155449480432</c:v>
                </c:pt>
                <c:pt idx="73">
                  <c:v>96.030666283082127</c:v>
                </c:pt>
                <c:pt idx="74">
                  <c:v>96.042990387823949</c:v>
                </c:pt>
                <c:pt idx="75">
                  <c:v>96.055131913236224</c:v>
                </c:pt>
                <c:pt idx="76">
                  <c:v>96.067094886804483</c:v>
                </c:pt>
                <c:pt idx="77">
                  <c:v>96.078883218422519</c:v>
                </c:pt>
                <c:pt idx="78">
                  <c:v>96.090500704655142</c:v>
                </c:pt>
                <c:pt idx="79">
                  <c:v>96.101951032812281</c:v>
                </c:pt>
                <c:pt idx="80">
                  <c:v>96.113237784852913</c:v>
                </c:pt>
                <c:pt idx="81">
                  <c:v>96.124364441119923</c:v>
                </c:pt>
                <c:pt idx="82">
                  <c:v>96.135334383918348</c:v>
                </c:pt>
                <c:pt idx="83">
                  <c:v>96.146150900943397</c:v>
                </c:pt>
                <c:pt idx="84">
                  <c:v>96.156817188565199</c:v>
                </c:pt>
                <c:pt idx="85">
                  <c:v>96.167336354978588</c:v>
                </c:pt>
                <c:pt idx="86">
                  <c:v>96.177711423221737</c:v>
                </c:pt>
                <c:pt idx="87">
                  <c:v>96.187945334074158</c:v>
                </c:pt>
                <c:pt idx="88">
                  <c:v>96.198040948833778</c:v>
                </c:pt>
                <c:pt idx="89">
                  <c:v>96.208001051985889</c:v>
                </c:pt>
                <c:pt idx="90">
                  <c:v>96.217828353762656</c:v>
                </c:pt>
                <c:pt idx="91">
                  <c:v>96.227525492601956</c:v>
                </c:pt>
                <c:pt idx="92">
                  <c:v>96.237095037509178</c:v>
                </c:pt>
                <c:pt idx="93">
                  <c:v>96.246539490326199</c:v>
                </c:pt>
                <c:pt idx="94">
                  <c:v>96.255861287911642</c:v>
                </c:pt>
                <c:pt idx="95">
                  <c:v>96.265062804238013</c:v>
                </c:pt>
                <c:pt idx="96">
                  <c:v>96.274146352406177</c:v>
                </c:pt>
                <c:pt idx="97">
                  <c:v>96.28311418658528</c:v>
                </c:pt>
                <c:pt idx="98">
                  <c:v>96.291968503875893</c:v>
                </c:pt>
                <c:pt idx="99">
                  <c:v>96.300711446106178</c:v>
                </c:pt>
                <c:pt idx="100">
                  <c:v>96.309345101558478</c:v>
                </c:pt>
                <c:pt idx="101">
                  <c:v>96.317871506632699</c:v>
                </c:pt>
                <c:pt idx="102">
                  <c:v>96.326292647446778</c:v>
                </c:pt>
                <c:pt idx="103">
                  <c:v>96.334610461379839</c:v>
                </c:pt>
                <c:pt idx="104">
                  <c:v>96.342826838557158</c:v>
                </c:pt>
                <c:pt idx="105">
                  <c:v>96.350943623284138</c:v>
                </c:pt>
                <c:pt idx="106">
                  <c:v>96.358962615423806</c:v>
                </c:pt>
                <c:pt idx="107">
                  <c:v>96.366885571729654</c:v>
                </c:pt>
                <c:pt idx="108">
                  <c:v>96.374714207127255</c:v>
                </c:pt>
                <c:pt idx="109">
                  <c:v>96.382450195951748</c:v>
                </c:pt>
                <c:pt idx="110">
                  <c:v>96.390095173143379</c:v>
                </c:pt>
                <c:pt idx="111">
                  <c:v>96.397650735396937</c:v>
                </c:pt>
                <c:pt idx="112">
                  <c:v>96.405118442275437</c:v>
                </c:pt>
                <c:pt idx="113">
                  <c:v>96.412499817282509</c:v>
                </c:pt>
                <c:pt idx="114">
                  <c:v>96.419796348898686</c:v>
                </c:pt>
                <c:pt idx="115">
                  <c:v>96.427009491582126</c:v>
                </c:pt>
                <c:pt idx="116">
                  <c:v>96.434140666735175</c:v>
                </c:pt>
                <c:pt idx="117">
                  <c:v>96.441191263637791</c:v>
                </c:pt>
                <c:pt idx="118">
                  <c:v>96.448162640350489</c:v>
                </c:pt>
                <c:pt idx="119">
                  <c:v>96.455056124585695</c:v>
                </c:pt>
                <c:pt idx="120">
                  <c:v>96.461873014552012</c:v>
                </c:pt>
                <c:pt idx="121">
                  <c:v>96.468614579767319</c:v>
                </c:pt>
                <c:pt idx="122">
                  <c:v>96.475282061848162</c:v>
                </c:pt>
                <c:pt idx="123">
                  <c:v>96.481876675272616</c:v>
                </c:pt>
                <c:pt idx="124">
                  <c:v>96.488399608116097</c:v>
                </c:pt>
                <c:pt idx="125">
                  <c:v>96.494852022766779</c:v>
                </c:pt>
                <c:pt idx="126">
                  <c:v>96.501235056614789</c:v>
                </c:pt>
                <c:pt idx="127">
                  <c:v>96.507549822721089</c:v>
                </c:pt>
                <c:pt idx="128">
                  <c:v>96.513797410464477</c:v>
                </c:pt>
                <c:pt idx="129">
                  <c:v>96.519978886168559</c:v>
                </c:pt>
                <c:pt idx="130">
                  <c:v>96.526095293707129</c:v>
                </c:pt>
                <c:pt idx="131">
                  <c:v>96.532147655093482</c:v>
                </c:pt>
                <c:pt idx="132">
                  <c:v>96.538136971048715</c:v>
                </c:pt>
                <c:pt idx="133">
                  <c:v>96.544064221553697</c:v>
                </c:pt>
                <c:pt idx="134">
                  <c:v>96.549930366383251</c:v>
                </c:pt>
                <c:pt idx="135">
                  <c:v>96.555736345624624</c:v>
                </c:pt>
                <c:pt idx="136">
                  <c:v>96.561483080180366</c:v>
                </c:pt>
                <c:pt idx="137">
                  <c:v>96.567171472253008</c:v>
                </c:pt>
                <c:pt idx="138">
                  <c:v>96.572802405819829</c:v>
                </c:pt>
                <c:pt idx="139">
                  <c:v>96.57837674708945</c:v>
                </c:pt>
                <c:pt idx="140">
                  <c:v>96.583895344946711</c:v>
                </c:pt>
                <c:pt idx="141">
                  <c:v>96.589359031382301</c:v>
                </c:pt>
                <c:pt idx="142">
                  <c:v>96.594768621912721</c:v>
                </c:pt>
                <c:pt idx="143">
                  <c:v>96.600124915984438</c:v>
                </c:pt>
                <c:pt idx="144">
                  <c:v>96.605428697369319</c:v>
                </c:pt>
                <c:pt idx="145">
                  <c:v>96.610680734545554</c:v>
                </c:pt>
                <c:pt idx="146">
                  <c:v>96.615881781069589</c:v>
                </c:pt>
                <c:pt idx="147">
                  <c:v>96.621032575936269</c:v>
                </c:pt>
                <c:pt idx="148">
                  <c:v>96.626133843929338</c:v>
                </c:pt>
                <c:pt idx="149">
                  <c:v>96.63118629596093</c:v>
                </c:pt>
                <c:pt idx="150">
                  <c:v>96.636190629401582</c:v>
                </c:pt>
                <c:pt idx="151">
                  <c:v>96.641147528402072</c:v>
                </c:pt>
                <c:pt idx="152">
                  <c:v>96.646057664204392</c:v>
                </c:pt>
                <c:pt idx="153">
                  <c:v>96.65092169544522</c:v>
                </c:pt>
                <c:pt idx="154">
                  <c:v>96.655740268449975</c:v>
                </c:pt>
                <c:pt idx="155">
                  <c:v>96.660514017520029</c:v>
                </c:pt>
                <c:pt idx="156">
                  <c:v>96.665243565209863</c:v>
                </c:pt>
                <c:pt idx="157">
                  <c:v>96.669929522598281</c:v>
                </c:pt>
                <c:pt idx="158">
                  <c:v>96.674572489551778</c:v>
                </c:pt>
                <c:pt idx="159">
                  <c:v>96.679173054980765</c:v>
                </c:pt>
                <c:pt idx="160">
                  <c:v>96.683731797087646</c:v>
                </c:pt>
                <c:pt idx="161">
                  <c:v>96.688249283610062</c:v>
                </c:pt>
                <c:pt idx="162">
                  <c:v>96.692726072055336</c:v>
                </c:pt>
                <c:pt idx="163">
                  <c:v>96.697162709931931</c:v>
                </c:pt>
                <c:pt idx="164">
                  <c:v>96.701559734970317</c:v>
                </c:pt>
                <c:pt idx="165">
                  <c:v>96.705917675341425</c:v>
                </c:pt>
                <c:pt idx="166">
                  <c:v>96.710237049868667</c:v>
                </c:pt>
                <c:pt idx="167">
                  <c:v>96.714518368232788</c:v>
                </c:pt>
                <c:pt idx="168">
                  <c:v>96.71876213117244</c:v>
                </c:pt>
                <c:pt idx="169">
                  <c:v>96.722968830680244</c:v>
                </c:pt>
                <c:pt idx="170">
                  <c:v>96.727138950192668</c:v>
                </c:pt>
                <c:pt idx="171">
                  <c:v>96.731272964774092</c:v>
                </c:pt>
                <c:pt idx="172">
                  <c:v>96.735371341298759</c:v>
                </c:pt>
                <c:pt idx="173">
                  <c:v>96.739434538625758</c:v>
                </c:pt>
                <c:pt idx="174">
                  <c:v>96.743463007770671</c:v>
                </c:pt>
                <c:pt idx="175">
                  <c:v>96.747457192071508</c:v>
                </c:pt>
                <c:pt idx="176">
                  <c:v>96.751417527352999</c:v>
                </c:pt>
                <c:pt idx="177">
                  <c:v>96.755344442083455</c:v>
                </c:pt>
                <c:pt idx="178">
                  <c:v>96.759238357530506</c:v>
                </c:pt>
                <c:pt idx="179">
                  <c:v>96.763099687911435</c:v>
                </c:pt>
                <c:pt idx="180">
                  <c:v>96.766928840538768</c:v>
                </c:pt>
                <c:pt idx="181">
                  <c:v>96.770726215965979</c:v>
                </c:pt>
                <c:pt idx="182">
                  <c:v>96.77449220812521</c:v>
                </c:pt>
                <c:pt idx="183">
                  <c:v>96.778227204464159</c:v>
                </c:pt>
                <c:pt idx="184">
                  <c:v>96.781931586079082</c:v>
                </c:pt>
                <c:pt idx="185">
                  <c:v>96.785605727844072</c:v>
                </c:pt>
                <c:pt idx="186">
                  <c:v>96.789249998537827</c:v>
                </c:pt>
                <c:pt idx="187">
                  <c:v>96.792864760966793</c:v>
                </c:pt>
                <c:pt idx="188">
                  <c:v>96.796450372085772</c:v>
                </c:pt>
                <c:pt idx="189">
                  <c:v>96.800007183115639</c:v>
                </c:pt>
                <c:pt idx="190">
                  <c:v>96.803535539657148</c:v>
                </c:pt>
                <c:pt idx="191">
                  <c:v>96.807035781803947</c:v>
                </c:pt>
                <c:pt idx="192">
                  <c:v>96.810508244251153</c:v>
                </c:pt>
                <c:pt idx="193">
                  <c:v>96.813953256402328</c:v>
                </c:pt>
                <c:pt idx="194">
                  <c:v>96.817371142473405</c:v>
                </c:pt>
                <c:pt idx="195">
                  <c:v>96.820762221595189</c:v>
                </c:pt>
                <c:pt idx="196">
                  <c:v>96.82412680791127</c:v>
                </c:pt>
                <c:pt idx="197">
                  <c:v>96.827465210676209</c:v>
                </c:pt>
                <c:pt idx="198">
                  <c:v>96.830777734349766</c:v>
                </c:pt>
                <c:pt idx="199">
                  <c:v>96.834064678690297</c:v>
                </c:pt>
                <c:pt idx="200">
                  <c:v>96.837326338843383</c:v>
                </c:pt>
                <c:pt idx="201">
                  <c:v>96.840563005432244</c:v>
                </c:pt>
                <c:pt idx="202">
                  <c:v>96.843774964642293</c:v>
                </c:pt>
                <c:pt idx="203">
                  <c:v>96.846962498307306</c:v>
                </c:pt>
                <c:pt idx="204">
                  <c:v>96.850125883989648</c:v>
                </c:pt>
                <c:pt idx="205">
                  <c:v>96.853265395063303</c:v>
                </c:pt>
                <c:pt idx="206">
                  <c:v>96.856381300790318</c:v>
                </c:pt>
                <c:pt idx="207">
                  <c:v>96.859473866399739</c:v>
                </c:pt>
                <c:pt idx="208">
                  <c:v>96.862543353161371</c:v>
                </c:pt>
                <c:pt idx="209">
                  <c:v>96.865590018459955</c:v>
                </c:pt>
                <c:pt idx="210">
                  <c:v>96.868614115867672</c:v>
                </c:pt>
                <c:pt idx="211">
                  <c:v>96.871615895213196</c:v>
                </c:pt>
                <c:pt idx="212">
                  <c:v>96.874595602651539</c:v>
                </c:pt>
                <c:pt idx="213">
                  <c:v>96.877553480731763</c:v>
                </c:pt>
                <c:pt idx="214">
                  <c:v>96.880489768460819</c:v>
                </c:pt>
                <c:pt idx="215">
                  <c:v>96.883404701370097</c:v>
                </c:pt>
                <c:pt idx="216">
                  <c:v>96.886298511577053</c:v>
                </c:pt>
                <c:pt idx="217">
                  <c:v>96.889171427847529</c:v>
                </c:pt>
                <c:pt idx="218">
                  <c:v>96.892023675655622</c:v>
                </c:pt>
                <c:pt idx="219">
                  <c:v>96.89485547724297</c:v>
                </c:pt>
                <c:pt idx="220">
                  <c:v>96.897667051675967</c:v>
                </c:pt>
                <c:pt idx="221">
                  <c:v>96.900458614903073</c:v>
                </c:pt>
                <c:pt idx="222">
                  <c:v>96.903230379809429</c:v>
                </c:pt>
                <c:pt idx="223">
                  <c:v>96.905982556271098</c:v>
                </c:pt>
                <c:pt idx="224">
                  <c:v>96.908715351208656</c:v>
                </c:pt>
                <c:pt idx="225">
                  <c:v>96.911428968637878</c:v>
                </c:pt>
                <c:pt idx="226">
                  <c:v>96.9141236097214</c:v>
                </c:pt>
                <c:pt idx="227">
                  <c:v>96.916799472818056</c:v>
                </c:pt>
                <c:pt idx="228">
                  <c:v>96.919456753532131</c:v>
                </c:pt>
                <c:pt idx="229">
                  <c:v>96.92209564476039</c:v>
                </c:pt>
                <c:pt idx="230">
                  <c:v>96.924716336738655</c:v>
                </c:pt>
                <c:pt idx="231">
                  <c:v>96.927319017088479</c:v>
                </c:pt>
                <c:pt idx="232">
                  <c:v>96.929903870860443</c:v>
                </c:pt>
                <c:pt idx="233">
                  <c:v>96.932471080579319</c:v>
                </c:pt>
                <c:pt idx="234">
                  <c:v>96.935020826286518</c:v>
                </c:pt>
                <c:pt idx="235">
                  <c:v>96.937553285582368</c:v>
                </c:pt>
                <c:pt idx="236">
                  <c:v>96.940068633666371</c:v>
                </c:pt>
                <c:pt idx="237">
                  <c:v>96.942567043379626</c:v>
                </c:pt>
                <c:pt idx="238">
                  <c:v>96.945048685242597</c:v>
                </c:pt>
                <c:pt idx="239">
                  <c:v>96.947513727494126</c:v>
                </c:pt>
                <c:pt idx="240">
                  <c:v>96.949962336130781</c:v>
                </c:pt>
                <c:pt idx="241">
                  <c:v>96.952394674942667</c:v>
                </c:pt>
                <c:pt idx="242">
                  <c:v>96.95481090555046</c:v>
                </c:pt>
                <c:pt idx="243">
                  <c:v>96.957211187441374</c:v>
                </c:pt>
                <c:pt idx="244">
                  <c:v>96.959595678004064</c:v>
                </c:pt>
                <c:pt idx="245">
                  <c:v>96.961964532563073</c:v>
                </c:pt>
                <c:pt idx="246">
                  <c:v>96.964317904412525</c:v>
                </c:pt>
                <c:pt idx="247">
                  <c:v>96.966655944849435</c:v>
                </c:pt>
                <c:pt idx="248">
                  <c:v>96.968978803205289</c:v>
                </c:pt>
                <c:pt idx="249">
                  <c:v>96.97128662687939</c:v>
                </c:pt>
                <c:pt idx="250">
                  <c:v>96.973579561368496</c:v>
                </c:pt>
                <c:pt idx="251">
                  <c:v>96.975857750298118</c:v>
                </c:pt>
                <c:pt idx="252">
                  <c:v>96.978121335452542</c:v>
                </c:pt>
                <c:pt idx="253">
                  <c:v>96.980370456804067</c:v>
                </c:pt>
                <c:pt idx="254">
                  <c:v>96.982605252542115</c:v>
                </c:pt>
                <c:pt idx="255">
                  <c:v>96.984825859100724</c:v>
                </c:pt>
                <c:pt idx="256">
                  <c:v>96.987032411187414</c:v>
                </c:pt>
                <c:pt idx="257">
                  <c:v>96.989225041809959</c:v>
                </c:pt>
                <c:pt idx="258">
                  <c:v>96.991403882302706</c:v>
                </c:pt>
                <c:pt idx="259">
                  <c:v>96.993569062353487</c:v>
                </c:pt>
                <c:pt idx="260">
                  <c:v>96.995720710028749</c:v>
                </c:pt>
                <c:pt idx="261">
                  <c:v>96.997858951799742</c:v>
                </c:pt>
                <c:pt idx="262">
                  <c:v>96.999983912565881</c:v>
                </c:pt>
                <c:pt idx="263">
                  <c:v>97.002095715680127</c:v>
                </c:pt>
                <c:pt idx="264">
                  <c:v>97.004194482973006</c:v>
                </c:pt>
                <c:pt idx="265">
                  <c:v>97.006280334774488</c:v>
                </c:pt>
                <c:pt idx="266">
                  <c:v>97.008353389939302</c:v>
                </c:pt>
                <c:pt idx="267">
                  <c:v>97.010413765867781</c:v>
                </c:pt>
                <c:pt idx="268">
                  <c:v>97.012461578528018</c:v>
                </c:pt>
                <c:pt idx="269">
                  <c:v>97.014496942479354</c:v>
                </c:pt>
                <c:pt idx="270">
                  <c:v>97.016519970891537</c:v>
                </c:pt>
                <c:pt idx="271">
                  <c:v>97.018530775567086</c:v>
                </c:pt>
                <c:pt idx="272">
                  <c:v>97.020529466961463</c:v>
                </c:pt>
                <c:pt idx="273">
                  <c:v>97.022516154203288</c:v>
                </c:pt>
                <c:pt idx="274">
                  <c:v>97.024490945114394</c:v>
                </c:pt>
                <c:pt idx="275">
                  <c:v>97.026453946228969</c:v>
                </c:pt>
                <c:pt idx="276">
                  <c:v>97.028405262813081</c:v>
                </c:pt>
                <c:pt idx="277">
                  <c:v>97.030344998883379</c:v>
                </c:pt>
                <c:pt idx="278">
                  <c:v>97.032273257225441</c:v>
                </c:pt>
                <c:pt idx="279">
                  <c:v>97.03419013941209</c:v>
                </c:pt>
                <c:pt idx="280">
                  <c:v>97.036095745821171</c:v>
                </c:pt>
                <c:pt idx="281">
                  <c:v>97.03799017565305</c:v>
                </c:pt>
                <c:pt idx="282">
                  <c:v>97.039873526947943</c:v>
                </c:pt>
                <c:pt idx="283">
                  <c:v>97.041745896602578</c:v>
                </c:pt>
                <c:pt idx="284">
                  <c:v>97.043607380387286</c:v>
                </c:pt>
                <c:pt idx="285">
                  <c:v>97.045458072961239</c:v>
                </c:pt>
                <c:pt idx="286">
                  <c:v>97.047298067890722</c:v>
                </c:pt>
                <c:pt idx="287">
                  <c:v>97.049127457661939</c:v>
                </c:pt>
                <c:pt idx="288">
                  <c:v>97.050946333698647</c:v>
                </c:pt>
                <c:pt idx="289">
                  <c:v>97.052754786377335</c:v>
                </c:pt>
                <c:pt idx="290">
                  <c:v>97.054552905040566</c:v>
                </c:pt>
                <c:pt idx="291">
                  <c:v>97.05634077801335</c:v>
                </c:pt>
                <c:pt idx="292">
                  <c:v>97.058118492616885</c:v>
                </c:pt>
                <c:pt idx="293">
                  <c:v>97.059886135183064</c:v>
                </c:pt>
                <c:pt idx="294">
                  <c:v>97.061643791068434</c:v>
                </c:pt>
                <c:pt idx="295">
                  <c:v>97.063391544666658</c:v>
                </c:pt>
                <c:pt idx="296">
                  <c:v>97.06512947942467</c:v>
                </c:pt>
                <c:pt idx="297">
                  <c:v>97.066857677853449</c:v>
                </c:pt>
                <c:pt idx="298">
                  <c:v>97.068576221542401</c:v>
                </c:pt>
                <c:pt idx="299">
                  <c:v>97.070285191171749</c:v>
                </c:pt>
                <c:pt idx="300">
                  <c:v>97.071984666525481</c:v>
                </c:pt>
                <c:pt idx="301">
                  <c:v>97.073674726503157</c:v>
                </c:pt>
                <c:pt idx="302">
                  <c:v>97.075355449133085</c:v>
                </c:pt>
                <c:pt idx="303">
                  <c:v>97.077026911583118</c:v>
                </c:pt>
                <c:pt idx="304">
                  <c:v>97.078689190173549</c:v>
                </c:pt>
                <c:pt idx="305">
                  <c:v>97.080342360388059</c:v>
                </c:pt>
                <c:pt idx="306">
                  <c:v>97.081986496885648</c:v>
                </c:pt>
                <c:pt idx="307">
                  <c:v>97.08362167351136</c:v>
                </c:pt>
                <c:pt idx="308">
                  <c:v>97.085247963307523</c:v>
                </c:pt>
                <c:pt idx="309">
                  <c:v>97.086865438524697</c:v>
                </c:pt>
                <c:pt idx="310">
                  <c:v>97.088474170632708</c:v>
                </c:pt>
                <c:pt idx="311">
                  <c:v>97.090074230330629</c:v>
                </c:pt>
                <c:pt idx="312">
                  <c:v>97.091665687556926</c:v>
                </c:pt>
                <c:pt idx="313">
                  <c:v>97.093248611500442</c:v>
                </c:pt>
                <c:pt idx="314">
                  <c:v>97.094823070610175</c:v>
                </c:pt>
                <c:pt idx="315">
                  <c:v>97.096389132604244</c:v>
                </c:pt>
                <c:pt idx="316">
                  <c:v>97.097946864481699</c:v>
                </c:pt>
                <c:pt idx="317">
                  <c:v>97.099496332529355</c:v>
                </c:pt>
                <c:pt idx="318">
                  <c:v>97.101037602333719</c:v>
                </c:pt>
                <c:pt idx="319">
                  <c:v>97.102570738787847</c:v>
                </c:pt>
                <c:pt idx="320">
                  <c:v>97.104095806103018</c:v>
                </c:pt>
                <c:pt idx="321">
                  <c:v>97.105612867815353</c:v>
                </c:pt>
                <c:pt idx="322">
                  <c:v>97.107121986796216</c:v>
                </c:pt>
                <c:pt idx="323">
                  <c:v>97.108623225260317</c:v>
                </c:pt>
                <c:pt idx="324">
                  <c:v>97.110116644773825</c:v>
                </c:pt>
                <c:pt idx="325">
                  <c:v>97.111602306264018</c:v>
                </c:pt>
                <c:pt idx="326">
                  <c:v>97.113080270026288</c:v>
                </c:pt>
                <c:pt idx="327">
                  <c:v>97.114550595732936</c:v>
                </c:pt>
                <c:pt idx="328">
                  <c:v>97.116013342441079</c:v>
                </c:pt>
                <c:pt idx="329">
                  <c:v>97.117468568600628</c:v>
                </c:pt>
                <c:pt idx="330">
                  <c:v>97.118916332061744</c:v>
                </c:pt>
                <c:pt idx="331">
                  <c:v>97.120356690083369</c:v>
                </c:pt>
                <c:pt idx="332">
                  <c:v>97.121789699339672</c:v>
                </c:pt>
                <c:pt idx="333">
                  <c:v>97.123215415927845</c:v>
                </c:pt>
                <c:pt idx="334">
                  <c:v>97.124633895375993</c:v>
                </c:pt>
                <c:pt idx="335">
                  <c:v>97.126045192649499</c:v>
                </c:pt>
                <c:pt idx="336">
                  <c:v>97.127449362159297</c:v>
                </c:pt>
                <c:pt idx="337">
                  <c:v>97.128846457767196</c:v>
                </c:pt>
                <c:pt idx="338">
                  <c:v>97.130236532794115</c:v>
                </c:pt>
                <c:pt idx="339">
                  <c:v>97.131619640026727</c:v>
                </c:pt>
                <c:pt idx="340">
                  <c:v>97.132995831722667</c:v>
                </c:pt>
              </c:numCache>
            </c:numRef>
          </c:yVal>
          <c:smooth val="0"/>
          <c:extLst>
            <c:ext xmlns:c16="http://schemas.microsoft.com/office/drawing/2014/chart" uri="{C3380CC4-5D6E-409C-BE32-E72D297353CC}">
              <c16:uniqueId val="{0000000A-089E-4277-9FA7-404D31DE0CAC}"/>
            </c:ext>
          </c:extLst>
        </c:ser>
        <c:ser>
          <c:idx val="11"/>
          <c:order val="11"/>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M$19:$M$359</c:f>
              <c:numCache>
                <c:formatCode>0.00000</c:formatCode>
                <c:ptCount val="341"/>
                <c:pt idx="0">
                  <c:v>94.058843894372686</c:v>
                </c:pt>
                <c:pt idx="1">
                  <c:v>94.117563562778457</c:v>
                </c:pt>
                <c:pt idx="2">
                  <c:v>94.174389048332216</c:v>
                </c:pt>
                <c:pt idx="3">
                  <c:v>94.229410550217693</c:v>
                </c:pt>
                <c:pt idx="4">
                  <c:v>94.282712630169158</c:v>
                </c:pt>
                <c:pt idx="5">
                  <c:v>94.334374646122313</c:v>
                </c:pt>
                <c:pt idx="6">
                  <c:v>94.384471146440248</c:v>
                </c:pt>
                <c:pt idx="7">
                  <c:v>94.433072228838583</c:v>
                </c:pt>
                <c:pt idx="8">
                  <c:v>94.48024386763683</c:v>
                </c:pt>
                <c:pt idx="9">
                  <c:v>94.526048212556574</c:v>
                </c:pt>
                <c:pt idx="10">
                  <c:v>94.570543861907723</c:v>
                </c:pt>
                <c:pt idx="11">
                  <c:v>94.613786112685048</c:v>
                </c:pt>
                <c:pt idx="12">
                  <c:v>94.655827189830219</c:v>
                </c:pt>
                <c:pt idx="13">
                  <c:v>94.696716456642378</c:v>
                </c:pt>
                <c:pt idx="14">
                  <c:v>94.736500608135401</c:v>
                </c:pt>
                <c:pt idx="15">
                  <c:v>94.775223848921712</c:v>
                </c:pt>
                <c:pt idx="16">
                  <c:v>94.812928057055785</c:v>
                </c:pt>
                <c:pt idx="17">
                  <c:v>94.849652935108637</c:v>
                </c:pt>
                <c:pt idx="18">
                  <c:v>94.885436149621356</c:v>
                </c:pt>
                <c:pt idx="19">
                  <c:v>94.92031345996962</c:v>
                </c:pt>
                <c:pt idx="20">
                  <c:v>94.954318837558787</c:v>
                </c:pt>
                <c:pt idx="21">
                  <c:v>94.987484576195513</c:v>
                </c:pt>
                <c:pt idx="22">
                  <c:v>95.019841394377494</c:v>
                </c:pt>
                <c:pt idx="23">
                  <c:v>95.051418530193558</c:v>
                </c:pt>
                <c:pt idx="24">
                  <c:v>95.082243829442731</c:v>
                </c:pt>
                <c:pt idx="25">
                  <c:v>95.112343827532868</c:v>
                </c:pt>
                <c:pt idx="26">
                  <c:v>95.141743825667731</c:v>
                </c:pt>
                <c:pt idx="27">
                  <c:v>95.170467961776353</c:v>
                </c:pt>
                <c:pt idx="28">
                  <c:v>95.198539276609608</c:v>
                </c:pt>
                <c:pt idx="29">
                  <c:v>95.225979775379528</c:v>
                </c:pt>
                <c:pt idx="30">
                  <c:v>95.252810485287796</c:v>
                </c:pt>
                <c:pt idx="31">
                  <c:v>95.27905150926388</c:v>
                </c:pt>
                <c:pt idx="32">
                  <c:v>95.304722076197081</c:v>
                </c:pt>
                <c:pt idx="33">
                  <c:v>95.329840587927379</c:v>
                </c:pt>
                <c:pt idx="34">
                  <c:v>95.354424663238106</c:v>
                </c:pt>
                <c:pt idx="35">
                  <c:v>95.378491179068106</c:v>
                </c:pt>
                <c:pt idx="36">
                  <c:v>95.402056309152115</c:v>
                </c:pt>
                <c:pt idx="37">
                  <c:v>95.425135560265161</c:v>
                </c:pt>
                <c:pt idx="38">
                  <c:v>95.447743806253456</c:v>
                </c:pt>
                <c:pt idx="39">
                  <c:v>95.469895319999551</c:v>
                </c:pt>
                <c:pt idx="40">
                  <c:v>95.491603803470767</c:v>
                </c:pt>
                <c:pt idx="41">
                  <c:v>95.512882415982048</c:v>
                </c:pt>
                <c:pt idx="42">
                  <c:v>95.533743800797168</c:v>
                </c:pt>
                <c:pt idx="43">
                  <c:v>95.554200110178911</c:v>
                </c:pt>
                <c:pt idx="44">
                  <c:v>95.574263028995759</c:v>
                </c:pt>
                <c:pt idx="45">
                  <c:v>95.593943796977797</c:v>
                </c:pt>
                <c:pt idx="46">
                  <c:v>95.613253229715042</c:v>
                </c:pt>
                <c:pt idx="47">
                  <c:v>95.632201738475658</c:v>
                </c:pt>
                <c:pt idx="48">
                  <c:v>95.650799348925986</c:v>
                </c:pt>
                <c:pt idx="49">
                  <c:v>95.669055718817773</c:v>
                </c:pt>
                <c:pt idx="50">
                  <c:v>95.686980154711208</c:v>
                </c:pt>
                <c:pt idx="51">
                  <c:v>95.704581627796131</c:v>
                </c:pt>
                <c:pt idx="52">
                  <c:v>95.721868788861514</c:v>
                </c:pt>
                <c:pt idx="53">
                  <c:v>95.738849982474349</c:v>
                </c:pt>
                <c:pt idx="54">
                  <c:v>95.755533260409848</c:v>
                </c:pt>
                <c:pt idx="55">
                  <c:v>95.771926394381239</c:v>
                </c:pt>
                <c:pt idx="56">
                  <c:v>95.788036888111719</c:v>
                </c:pt>
                <c:pt idx="57">
                  <c:v>95.803871988786824</c:v>
                </c:pt>
                <c:pt idx="58">
                  <c:v>95.819438697925378</c:v>
                </c:pt>
                <c:pt idx="59">
                  <c:v>95.834743781700126</c:v>
                </c:pt>
                <c:pt idx="60">
                  <c:v>95.849793780745387</c:v>
                </c:pt>
                <c:pt idx="61">
                  <c:v>95.864595019475615</c:v>
                </c:pt>
                <c:pt idx="62">
                  <c:v>95.879153614948095</c:v>
                </c:pt>
                <c:pt idx="63">
                  <c:v>95.893475485290935</c:v>
                </c:pt>
                <c:pt idx="64">
                  <c:v>95.907566357725017</c:v>
                </c:pt>
                <c:pt idx="65">
                  <c:v>95.921431776200151</c:v>
                </c:pt>
                <c:pt idx="66">
                  <c:v>95.935077108667656</c:v>
                </c:pt>
                <c:pt idx="67">
                  <c:v>95.948507554009879</c:v>
                </c:pt>
                <c:pt idx="68">
                  <c:v>95.961728148643545</c:v>
                </c:pt>
                <c:pt idx="69">
                  <c:v>95.97474377281776</c:v>
                </c:pt>
                <c:pt idx="70">
                  <c:v>95.98755915662008</c:v>
                </c:pt>
                <c:pt idx="71">
                  <c:v>96.00017888570784</c:v>
                </c:pt>
                <c:pt idx="72">
                  <c:v>96.012607406779111</c:v>
                </c:pt>
                <c:pt idx="73">
                  <c:v>96.024849032796538</c:v>
                </c:pt>
                <c:pt idx="74">
                  <c:v>96.036907947978222</c:v>
                </c:pt>
                <c:pt idx="75">
                  <c:v>96.048788212564162</c:v>
                </c:pt>
                <c:pt idx="76">
                  <c:v>96.06049376737748</c:v>
                </c:pt>
                <c:pt idx="77">
                  <c:v>96.07202843817835</c:v>
                </c:pt>
                <c:pt idx="78">
                  <c:v>96.083395939837331</c:v>
                </c:pt>
                <c:pt idx="79">
                  <c:v>96.094599880321397</c:v>
                </c:pt>
                <c:pt idx="80">
                  <c:v>96.105643764512777</c:v>
                </c:pt>
                <c:pt idx="81">
                  <c:v>96.116530997864558</c:v>
                </c:pt>
                <c:pt idx="82">
                  <c:v>96.127264889901596</c:v>
                </c:pt>
                <c:pt idx="83">
                  <c:v>96.137848657574239</c:v>
                </c:pt>
                <c:pt idx="84">
                  <c:v>96.148285428474011</c:v>
                </c:pt>
                <c:pt idx="85">
                  <c:v>96.158578243912842</c:v>
                </c:pt>
                <c:pt idx="86">
                  <c:v>96.168730061879984</c:v>
                </c:pt>
                <c:pt idx="87">
                  <c:v>96.178743759874749</c:v>
                </c:pt>
                <c:pt idx="88">
                  <c:v>96.188622137626325</c:v>
                </c:pt>
                <c:pt idx="89">
                  <c:v>96.198367919703585</c:v>
                </c:pt>
                <c:pt idx="90">
                  <c:v>96.207983758019793</c:v>
                </c:pt>
                <c:pt idx="91">
                  <c:v>96.217472234238969</c:v>
                </c:pt>
                <c:pt idx="92">
                  <c:v>96.226835862086688</c:v>
                </c:pt>
                <c:pt idx="93">
                  <c:v>96.236077089570713</c:v>
                </c:pt>
                <c:pt idx="94">
                  <c:v>96.245198301113234</c:v>
                </c:pt>
                <c:pt idx="95">
                  <c:v>96.25420181960358</c:v>
                </c:pt>
                <c:pt idx="96">
                  <c:v>96.263089908369707</c:v>
                </c:pt>
                <c:pt idx="97">
                  <c:v>96.271864773075123</c:v>
                </c:pt>
                <c:pt idx="98">
                  <c:v>96.280528563543712</c:v>
                </c:pt>
                <c:pt idx="99">
                  <c:v>96.289083375515887</c:v>
                </c:pt>
                <c:pt idx="100">
                  <c:v>96.297531252338402</c:v>
                </c:pt>
                <c:pt idx="101">
                  <c:v>96.305874186591453</c:v>
                </c:pt>
                <c:pt idx="102">
                  <c:v>96.314114121656672</c:v>
                </c:pt>
                <c:pt idx="103">
                  <c:v>96.322252953223739</c:v>
                </c:pt>
                <c:pt idx="104">
                  <c:v>96.330292530747656</c:v>
                </c:pt>
                <c:pt idx="105">
                  <c:v>96.338234658846872</c:v>
                </c:pt>
                <c:pt idx="106">
                  <c:v>96.346081098655688</c:v>
                </c:pt>
                <c:pt idx="107">
                  <c:v>96.35383356912557</c:v>
                </c:pt>
                <c:pt idx="108">
                  <c:v>96.361493748280296</c:v>
                </c:pt>
                <c:pt idx="109">
                  <c:v>96.369063274427262</c:v>
                </c:pt>
                <c:pt idx="110">
                  <c:v>96.376543747325428</c:v>
                </c:pt>
                <c:pt idx="111">
                  <c:v>96.383936729312524</c:v>
                </c:pt>
                <c:pt idx="112">
                  <c:v>96.391243746392917</c:v>
                </c:pt>
                <c:pt idx="113">
                  <c:v>96.398466289287242</c:v>
                </c:pt>
                <c:pt idx="114">
                  <c:v>96.4056058144471</c:v>
                </c:pt>
                <c:pt idx="115">
                  <c:v>96.412663745033967</c:v>
                </c:pt>
                <c:pt idx="116">
                  <c:v>96.419641471863827</c:v>
                </c:pt>
                <c:pt idx="117">
                  <c:v>96.426540354322853</c:v>
                </c:pt>
                <c:pt idx="118">
                  <c:v>96.433361721248801</c:v>
                </c:pt>
                <c:pt idx="119">
                  <c:v>96.440106871784252</c:v>
                </c:pt>
                <c:pt idx="120">
                  <c:v>96.446777076202778</c:v>
                </c:pt>
                <c:pt idx="121">
                  <c:v>96.453373576705019</c:v>
                </c:pt>
                <c:pt idx="122">
                  <c:v>96.459897588190856</c:v>
                </c:pt>
                <c:pt idx="123">
                  <c:v>96.466350299004674</c:v>
                </c:pt>
                <c:pt idx="124">
                  <c:v>96.472732871657257</c:v>
                </c:pt>
                <c:pt idx="125">
                  <c:v>96.479046443524638</c:v>
                </c:pt>
                <c:pt idx="126">
                  <c:v>96.485292127522499</c:v>
                </c:pt>
                <c:pt idx="127">
                  <c:v>96.491471012760954</c:v>
                </c:pt>
                <c:pt idx="128">
                  <c:v>96.497584165178068</c:v>
                </c:pt>
                <c:pt idx="129">
                  <c:v>96.503632628151109</c:v>
                </c:pt>
                <c:pt idx="130">
                  <c:v>96.509617423093047</c:v>
                </c:pt>
                <c:pt idx="131">
                  <c:v>96.51553955002511</c:v>
                </c:pt>
                <c:pt idx="132">
                  <c:v>96.521399988134974</c:v>
                </c:pt>
                <c:pt idx="133">
                  <c:v>96.527199696316359</c:v>
                </c:pt>
                <c:pt idx="134">
                  <c:v>96.532939613691354</c:v>
                </c:pt>
                <c:pt idx="135">
                  <c:v>96.538620660119449</c:v>
                </c:pt>
                <c:pt idx="136">
                  <c:v>96.544243736685644</c:v>
                </c:pt>
                <c:pt idx="137">
                  <c:v>96.549809726180229</c:v>
                </c:pt>
                <c:pt idx="138">
                  <c:v>96.555319493558599</c:v>
                </c:pt>
                <c:pt idx="139">
                  <c:v>96.560773886390649</c:v>
                </c:pt>
                <c:pt idx="140">
                  <c:v>96.566173735294285</c:v>
                </c:pt>
                <c:pt idx="141">
                  <c:v>96.571519854358087</c:v>
                </c:pt>
                <c:pt idx="142">
                  <c:v>96.576813041549968</c:v>
                </c:pt>
                <c:pt idx="143">
                  <c:v>96.582054079114343</c:v>
                </c:pt>
                <c:pt idx="144">
                  <c:v>96.587243733957493</c:v>
                </c:pt>
                <c:pt idx="145">
                  <c:v>96.5923827580215</c:v>
                </c:pt>
                <c:pt idx="146">
                  <c:v>96.597471888648371</c:v>
                </c:pt>
                <c:pt idx="147">
                  <c:v>96.602511848930789</c:v>
                </c:pt>
                <c:pt idx="148">
                  <c:v>96.607503348056738</c:v>
                </c:pt>
                <c:pt idx="149">
                  <c:v>96.612447081640752</c:v>
                </c:pt>
                <c:pt idx="150">
                  <c:v>96.617343732047786</c:v>
                </c:pt>
                <c:pt idx="151">
                  <c:v>96.622193968706881</c:v>
                </c:pt>
                <c:pt idx="152">
                  <c:v>96.626998448416359</c:v>
                </c:pt>
                <c:pt idx="153">
                  <c:v>96.631757815640213</c:v>
                </c:pt>
                <c:pt idx="154">
                  <c:v>96.636472702796524</c:v>
                </c:pt>
                <c:pt idx="155">
                  <c:v>96.641143730537792</c:v>
                </c:pt>
                <c:pt idx="156">
                  <c:v>96.645771508021724</c:v>
                </c:pt>
                <c:pt idx="157">
                  <c:v>96.650356633179058</c:v>
                </c:pt>
                <c:pt idx="158">
                  <c:v>96.654899692967803</c:v>
                </c:pt>
                <c:pt idx="159">
                  <c:v>96.659401263625838</c:v>
                </c:pt>
                <c:pt idx="160">
                  <c:v>96.663861910914548</c:v>
                </c:pt>
                <c:pt idx="161">
                  <c:v>96.668282190354276</c:v>
                </c:pt>
                <c:pt idx="162">
                  <c:v>96.672662647456818</c:v>
                </c:pt>
                <c:pt idx="163">
                  <c:v>96.677003817948659</c:v>
                </c:pt>
                <c:pt idx="164">
                  <c:v>96.681306227989495</c:v>
                </c:pt>
                <c:pt idx="165">
                  <c:v>96.685570394385607</c:v>
                </c:pt>
                <c:pt idx="166">
                  <c:v>96.689796824795948</c:v>
                </c:pt>
                <c:pt idx="167">
                  <c:v>96.693986017933923</c:v>
                </c:pt>
                <c:pt idx="168">
                  <c:v>96.698138463763726</c:v>
                </c:pt>
                <c:pt idx="169">
                  <c:v>96.702254643691163</c:v>
                </c:pt>
                <c:pt idx="170">
                  <c:v>96.706335030749429</c:v>
                </c:pt>
                <c:pt idx="171">
                  <c:v>96.710380089781438</c:v>
                </c:pt>
                <c:pt idx="172">
                  <c:v>96.714390277614783</c:v>
                </c:pt>
                <c:pt idx="173">
                  <c:v>96.718366043234951</c:v>
                </c:pt>
                <c:pt idx="174">
                  <c:v>96.722307827952235</c:v>
                </c:pt>
                <c:pt idx="175">
                  <c:v>96.726216065565893</c:v>
                </c:pt>
                <c:pt idx="176">
                  <c:v>96.730091182521434</c:v>
                </c:pt>
                <c:pt idx="177">
                  <c:v>96.733933598068433</c:v>
                </c:pt>
                <c:pt idx="178">
                  <c:v>96.737743724408972</c:v>
                </c:pt>
                <c:pt idx="179">
                  <c:v>96.74152196684733</c:v>
                </c:pt>
                <c:pt idx="180">
                  <c:v>96.745268723931545</c:v>
                </c:pt>
                <c:pt idx="181">
                  <c:v>96.748984387596209</c:v>
                </c:pt>
                <c:pt idx="182">
                  <c:v>96.752669343296716</c:v>
                </c:pt>
                <c:pt idx="183">
                  <c:v>96.756323970143725</c:v>
                </c:pt>
                <c:pt idx="184">
                  <c:v>96.759948641032963</c:v>
                </c:pt>
                <c:pt idx="185">
                  <c:v>96.763543722772127</c:v>
                </c:pt>
                <c:pt idx="186">
                  <c:v>96.767109576204376</c:v>
                </c:pt>
                <c:pt idx="187">
                  <c:v>96.770646556329368</c:v>
                </c:pt>
                <c:pt idx="188">
                  <c:v>96.774155012421247</c:v>
                </c:pt>
                <c:pt idx="189">
                  <c:v>96.77763528814323</c:v>
                </c:pt>
                <c:pt idx="190">
                  <c:v>96.781087721658949</c:v>
                </c:pt>
                <c:pt idx="191">
                  <c:v>96.784512645744584</c:v>
                </c:pt>
                <c:pt idx="192">
                  <c:v>96.787910387892794</c:v>
                </c:pt>
                <c:pt idx="193">
                  <c:v>96.791281270419375</c:v>
                </c:pt>
                <c:pt idx="194">
                  <c:v>96.794625610563926</c:v>
                </c:pt>
                <c:pt idx="195">
                  <c:v>96.797943720589572</c:v>
                </c:pt>
                <c:pt idx="196">
                  <c:v>96.801235907880681</c:v>
                </c:pt>
                <c:pt idx="197">
                  <c:v>96.804502475037296</c:v>
                </c:pt>
                <c:pt idx="198">
                  <c:v>96.807743719967803</c:v>
                </c:pt>
                <c:pt idx="199">
                  <c:v>96.810959935979966</c:v>
                </c:pt>
                <c:pt idx="200">
                  <c:v>96.814151411868963</c:v>
                </c:pt>
                <c:pt idx="201">
                  <c:v>96.817318432003958</c:v>
                </c:pt>
                <c:pt idx="202">
                  <c:v>96.820461276412743</c:v>
                </c:pt>
                <c:pt idx="203">
                  <c:v>96.823580220864159</c:v>
                </c:pt>
                <c:pt idx="204">
                  <c:v>96.826675536948386</c:v>
                </c:pt>
                <c:pt idx="205">
                  <c:v>96.829747492156471</c:v>
                </c:pt>
                <c:pt idx="206">
                  <c:v>96.832796349957249</c:v>
                </c:pt>
                <c:pt idx="207">
                  <c:v>96.835822369871678</c:v>
                </c:pt>
                <c:pt idx="208">
                  <c:v>96.838825807548019</c:v>
                </c:pt>
                <c:pt idx="209">
                  <c:v>96.841806914832674</c:v>
                </c:pt>
                <c:pt idx="210">
                  <c:v>96.844765939841167</c:v>
                </c:pt>
                <c:pt idx="211">
                  <c:v>96.847703127026648</c:v>
                </c:pt>
                <c:pt idx="212">
                  <c:v>96.850618717247585</c:v>
                </c:pt>
                <c:pt idx="213">
                  <c:v>96.853512947833181</c:v>
                </c:pt>
                <c:pt idx="214">
                  <c:v>96.856386052647906</c:v>
                </c:pt>
                <c:pt idx="215">
                  <c:v>96.859238262155259</c:v>
                </c:pt>
                <c:pt idx="216">
                  <c:v>96.862069803477581</c:v>
                </c:pt>
                <c:pt idx="217">
                  <c:v>96.864880900458218</c:v>
                </c:pt>
                <c:pt idx="218">
                  <c:v>96.867671773719579</c:v>
                </c:pt>
                <c:pt idx="219">
                  <c:v>96.870442640720839</c:v>
                </c:pt>
                <c:pt idx="220">
                  <c:v>96.873193715815304</c:v>
                </c:pt>
                <c:pt idx="221">
                  <c:v>96.875925210303919</c:v>
                </c:pt>
                <c:pt idx="222">
                  <c:v>96.878637332490868</c:v>
                </c:pt>
                <c:pt idx="223">
                  <c:v>96.881330287737242</c:v>
                </c:pt>
                <c:pt idx="224">
                  <c:v>96.884004278509678</c:v>
                </c:pt>
                <c:pt idx="225">
                  <c:v>96.886659504434618</c:v>
                </c:pt>
                <c:pt idx="226">
                  <c:v>96.889296162346128</c:v>
                </c:pt>
                <c:pt idx="227">
                  <c:v>96.891914446334894</c:v>
                </c:pt>
                <c:pt idx="228">
                  <c:v>96.894514547795922</c:v>
                </c:pt>
                <c:pt idx="229">
                  <c:v>96.897096655475266</c:v>
                </c:pt>
                <c:pt idx="230">
                  <c:v>96.8996609555155</c:v>
                </c:pt>
                <c:pt idx="231">
                  <c:v>96.902207631500275</c:v>
                </c:pt>
                <c:pt idx="232">
                  <c:v>96.904736864498958</c:v>
                </c:pt>
                <c:pt idx="233">
                  <c:v>96.907248833108582</c:v>
                </c:pt>
                <c:pt idx="234">
                  <c:v>96.909743713496241</c:v>
                </c:pt>
                <c:pt idx="235">
                  <c:v>96.912221679440961</c:v>
                </c:pt>
                <c:pt idx="236">
                  <c:v>96.914682902372306</c:v>
                </c:pt>
                <c:pt idx="237">
                  <c:v>96.917127551411767</c:v>
                </c:pt>
                <c:pt idx="238">
                  <c:v>96.919555793410765</c:v>
                </c:pt>
                <c:pt idx="239">
                  <c:v>96.921967792988369</c:v>
                </c:pt>
                <c:pt idx="240">
                  <c:v>96.924363712568748</c:v>
                </c:pt>
                <c:pt idx="241">
                  <c:v>96.926743712417789</c:v>
                </c:pt>
                <c:pt idx="242">
                  <c:v>96.9291079506784</c:v>
                </c:pt>
                <c:pt idx="243">
                  <c:v>96.931456583405932</c:v>
                </c:pt>
                <c:pt idx="244">
                  <c:v>96.933789764602366</c:v>
                </c:pt>
                <c:pt idx="245">
                  <c:v>96.936107646249937</c:v>
                </c:pt>
                <c:pt idx="246">
                  <c:v>96.938410378344273</c:v>
                </c:pt>
                <c:pt idx="247">
                  <c:v>96.940698108926583</c:v>
                </c:pt>
                <c:pt idx="248">
                  <c:v>96.942970984115647</c:v>
                </c:pt>
                <c:pt idx="249">
                  <c:v>96.945229148138367</c:v>
                </c:pt>
                <c:pt idx="250">
                  <c:v>96.947472743360706</c:v>
                </c:pt>
                <c:pt idx="251">
                  <c:v>96.949701910318126</c:v>
                </c:pt>
                <c:pt idx="252">
                  <c:v>96.951916787743826</c:v>
                </c:pt>
                <c:pt idx="253">
                  <c:v>96.954117512597989</c:v>
                </c:pt>
                <c:pt idx="254">
                  <c:v>96.95630422009647</c:v>
                </c:pt>
                <c:pt idx="255">
                  <c:v>96.958477043737759</c:v>
                </c:pt>
                <c:pt idx="256">
                  <c:v>96.960636115330786</c:v>
                </c:pt>
                <c:pt idx="257">
                  <c:v>96.962781565020919</c:v>
                </c:pt>
                <c:pt idx="258">
                  <c:v>96.964913521317129</c:v>
                </c:pt>
                <c:pt idx="259">
                  <c:v>96.967032111115614</c:v>
                </c:pt>
                <c:pt idx="260">
                  <c:v>96.969137459728117</c:v>
                </c:pt>
                <c:pt idx="261">
                  <c:v>96.971229690903968</c:v>
                </c:pt>
                <c:pt idx="262">
                  <c:v>96.973308926854543</c:v>
                </c:pt>
                <c:pt idx="263">
                  <c:v>96.975375288279679</c:v>
                </c:pt>
                <c:pt idx="264">
                  <c:v>96.977428894387245</c:v>
                </c:pt>
                <c:pt idx="265">
                  <c:v>96.979469862918734</c:v>
                </c:pt>
                <c:pt idx="266">
                  <c:v>96.981498310170878</c:v>
                </c:pt>
                <c:pt idx="267">
                  <c:v>96.983514351017917</c:v>
                </c:pt>
                <c:pt idx="268">
                  <c:v>96.985518098932744</c:v>
                </c:pt>
                <c:pt idx="269">
                  <c:v>96.987509666009416</c:v>
                </c:pt>
                <c:pt idx="270">
                  <c:v>96.989489162982352</c:v>
                </c:pt>
                <c:pt idx="271">
                  <c:v>96.991456699248829</c:v>
                </c:pt>
                <c:pt idx="272">
                  <c:v>96.993412382886788</c:v>
                </c:pt>
                <c:pt idx="273">
                  <c:v>96.99535632067726</c:v>
                </c:pt>
                <c:pt idx="274">
                  <c:v>96.997288618121701</c:v>
                </c:pt>
                <c:pt idx="275">
                  <c:v>96.999209379462101</c:v>
                </c:pt>
                <c:pt idx="276">
                  <c:v>97.00111870769905</c:v>
                </c:pt>
                <c:pt idx="277">
                  <c:v>97.003016704611284</c:v>
                </c:pt>
                <c:pt idx="278">
                  <c:v>97.004903470772675</c:v>
                </c:pt>
                <c:pt idx="279">
                  <c:v>97.006779105570018</c:v>
                </c:pt>
                <c:pt idx="280">
                  <c:v>97.008643707221609</c:v>
                </c:pt>
                <c:pt idx="281">
                  <c:v>97.01049737279304</c:v>
                </c:pt>
                <c:pt idx="282">
                  <c:v>97.012340198215171</c:v>
                </c:pt>
                <c:pt idx="283">
                  <c:v>97.014172278299441</c:v>
                </c:pt>
                <c:pt idx="284">
                  <c:v>97.01599370675531</c:v>
                </c:pt>
                <c:pt idx="285">
                  <c:v>97.017804576205634</c:v>
                </c:pt>
                <c:pt idx="286">
                  <c:v>97.019604978202651</c:v>
                </c:pt>
                <c:pt idx="287">
                  <c:v>97.021395003242603</c:v>
                </c:pt>
                <c:pt idx="288">
                  <c:v>97.023174740782451</c:v>
                </c:pt>
                <c:pt idx="289">
                  <c:v>97.024944279253333</c:v>
                </c:pt>
                <c:pt idx="290">
                  <c:v>97.026703706075779</c:v>
                </c:pt>
                <c:pt idx="291">
                  <c:v>97.028453107674054</c:v>
                </c:pt>
                <c:pt idx="292">
                  <c:v>97.030192569490808</c:v>
                </c:pt>
                <c:pt idx="293">
                  <c:v>97.031922175999682</c:v>
                </c:pt>
                <c:pt idx="294">
                  <c:v>97.033642010720257</c:v>
                </c:pt>
                <c:pt idx="295">
                  <c:v>97.035352156231085</c:v>
                </c:pt>
                <c:pt idx="296">
                  <c:v>97.037052694183274</c:v>
                </c:pt>
                <c:pt idx="297">
                  <c:v>97.03874370531193</c:v>
                </c:pt>
                <c:pt idx="298">
                  <c:v>97.040425269451063</c:v>
                </c:pt>
                <c:pt idx="299">
                  <c:v>97.042097465544828</c:v>
                </c:pt>
                <c:pt idx="300">
                  <c:v>97.043760371660312</c:v>
                </c:pt>
                <c:pt idx="301">
                  <c:v>97.04541406499952</c:v>
                </c:pt>
                <c:pt idx="302">
                  <c:v>97.047058621911589</c:v>
                </c:pt>
                <c:pt idx="303">
                  <c:v>97.04869411790375</c:v>
                </c:pt>
                <c:pt idx="304">
                  <c:v>97.050320627654258</c:v>
                </c:pt>
                <c:pt idx="305">
                  <c:v>97.051938225022738</c:v>
                </c:pt>
                <c:pt idx="306">
                  <c:v>97.053546983061253</c:v>
                </c:pt>
                <c:pt idx="307">
                  <c:v>97.055146974025988</c:v>
                </c:pt>
                <c:pt idx="308">
                  <c:v>97.056738269387651</c:v>
                </c:pt>
                <c:pt idx="309">
                  <c:v>97.058320939842204</c:v>
                </c:pt>
                <c:pt idx="310">
                  <c:v>97.059895055321249</c:v>
                </c:pt>
                <c:pt idx="311">
                  <c:v>97.061460685002913</c:v>
                </c:pt>
                <c:pt idx="312">
                  <c:v>97.063017897320208</c:v>
                </c:pt>
                <c:pt idx="313">
                  <c:v>97.064566759973943</c:v>
                </c:pt>
                <c:pt idx="314">
                  <c:v>97.06610733993945</c:v>
                </c:pt>
                <c:pt idx="315">
                  <c:v>97.067639703478605</c:v>
                </c:pt>
                <c:pt idx="316">
                  <c:v>97.069163916147971</c:v>
                </c:pt>
                <c:pt idx="317">
                  <c:v>97.070680042808249</c:v>
                </c:pt>
                <c:pt idx="318">
                  <c:v>97.07218814763425</c:v>
                </c:pt>
                <c:pt idx="319">
                  <c:v>97.07368829412377</c:v>
                </c:pt>
                <c:pt idx="320">
                  <c:v>97.075180545105439</c:v>
                </c:pt>
                <c:pt idx="321">
                  <c:v>97.076664962748524</c:v>
                </c:pt>
                <c:pt idx="322">
                  <c:v>97.078141608571372</c:v>
                </c:pt>
                <c:pt idx="323">
                  <c:v>97.079610543450158</c:v>
                </c:pt>
                <c:pt idx="324">
                  <c:v>97.081071827626218</c:v>
                </c:pt>
                <c:pt idx="325">
                  <c:v>97.08252552071599</c:v>
                </c:pt>
                <c:pt idx="326">
                  <c:v>97.083971681717145</c:v>
                </c:pt>
                <c:pt idx="327">
                  <c:v>97.085410369017822</c:v>
                </c:pt>
                <c:pt idx="328">
                  <c:v>97.086841640404572</c:v>
                </c:pt>
                <c:pt idx="329">
                  <c:v>97.088265553069718</c:v>
                </c:pt>
                <c:pt idx="330">
                  <c:v>97.089682163618548</c:v>
                </c:pt>
                <c:pt idx="331">
                  <c:v>97.091091528077726</c:v>
                </c:pt>
                <c:pt idx="332">
                  <c:v>97.092493701901745</c:v>
                </c:pt>
                <c:pt idx="333">
                  <c:v>97.09388873998104</c:v>
                </c:pt>
                <c:pt idx="334">
                  <c:v>97.095276696649009</c:v>
                </c:pt>
                <c:pt idx="335">
                  <c:v>97.096657625688195</c:v>
                </c:pt>
                <c:pt idx="336">
                  <c:v>97.098031580338272</c:v>
                </c:pt>
                <c:pt idx="337">
                  <c:v>97.099398613302441</c:v>
                </c:pt>
                <c:pt idx="338">
                  <c:v>97.100758776753949</c:v>
                </c:pt>
                <c:pt idx="339">
                  <c:v>97.102112122343954</c:v>
                </c:pt>
                <c:pt idx="340">
                  <c:v>97.103458701206051</c:v>
                </c:pt>
              </c:numCache>
            </c:numRef>
          </c:yVal>
          <c:smooth val="0"/>
          <c:extLst>
            <c:ext xmlns:c16="http://schemas.microsoft.com/office/drawing/2014/chart" uri="{C3380CC4-5D6E-409C-BE32-E72D297353CC}">
              <c16:uniqueId val="{0000000B-089E-4277-9FA7-404D31DE0CAC}"/>
            </c:ext>
          </c:extLst>
        </c:ser>
        <c:ser>
          <c:idx val="12"/>
          <c:order val="12"/>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N$19:$N$359</c:f>
              <c:numCache>
                <c:formatCode>0.00000</c:formatCode>
                <c:ptCount val="341"/>
                <c:pt idx="0">
                  <c:v>94.091269178889632</c:v>
                </c:pt>
                <c:pt idx="1">
                  <c:v>94.148825505430381</c:v>
                </c:pt>
                <c:pt idx="2">
                  <c:v>94.204525176276263</c:v>
                </c:pt>
                <c:pt idx="3">
                  <c:v>94.25845660360325</c:v>
                </c:pt>
                <c:pt idx="4">
                  <c:v>94.310702673826157</c:v>
                </c:pt>
                <c:pt idx="5">
                  <c:v>94.361341172657617</c:v>
                </c:pt>
                <c:pt idx="6">
                  <c:v>94.410445171524628</c:v>
                </c:pt>
                <c:pt idx="7">
                  <c:v>94.45808337938071</c:v>
                </c:pt>
                <c:pt idx="8">
                  <c:v>94.504320463476233</c:v>
                </c:pt>
                <c:pt idx="9">
                  <c:v>94.549217342235636</c:v>
                </c:pt>
                <c:pt idx="10">
                  <c:v>94.592831453030399</c:v>
                </c:pt>
                <c:pt idx="11">
                  <c:v>94.635216997324079</c:v>
                </c:pt>
                <c:pt idx="12">
                  <c:v>94.676425165387315</c:v>
                </c:pt>
                <c:pt idx="13">
                  <c:v>94.716504342544681</c:v>
                </c:pt>
                <c:pt idx="14">
                  <c:v>94.755500298697811</c:v>
                </c:pt>
                <c:pt idx="15">
                  <c:v>94.793456362686726</c:v>
                </c:pt>
                <c:pt idx="16">
                  <c:v>94.830413582886678</c:v>
                </c:pt>
                <c:pt idx="17">
                  <c:v>94.866410875289148</c:v>
                </c:pt>
                <c:pt idx="18">
                  <c:v>94.901485160194113</c:v>
                </c:pt>
                <c:pt idx="19">
                  <c:v>94.935671488519205</c:v>
                </c:pt>
                <c:pt idx="20">
                  <c:v>94.969003158636156</c:v>
                </c:pt>
                <c:pt idx="21">
                  <c:v>95.001511824552708</c:v>
                </c:pt>
                <c:pt idx="22">
                  <c:v>95.033227596178591</c:v>
                </c:pt>
                <c:pt idx="23">
                  <c:v>95.064179132343611</c:v>
                </c:pt>
                <c:pt idx="24">
                  <c:v>95.094393727171393</c:v>
                </c:pt>
                <c:pt idx="25">
                  <c:v>95.123897390355964</c:v>
                </c:pt>
                <c:pt idx="26">
                  <c:v>95.152714921838879</c:v>
                </c:pt>
                <c:pt idx="27">
                  <c:v>95.1808699813337</c:v>
                </c:pt>
                <c:pt idx="28">
                  <c:v>95.208385153112488</c:v>
                </c:pt>
                <c:pt idx="29">
                  <c:v>95.235282006424242</c:v>
                </c:pt>
                <c:pt idx="30">
                  <c:v>95.261581151885011</c:v>
                </c:pt>
                <c:pt idx="31">
                  <c:v>95.287302294148645</c:v>
                </c:pt>
                <c:pt idx="32">
                  <c:v>95.312464281145836</c:v>
                </c:pt>
                <c:pt idx="33">
                  <c:v>95.337085150142784</c:v>
                </c:pt>
                <c:pt idx="34">
                  <c:v>95.361182170863259</c:v>
                </c:pt>
                <c:pt idx="35">
                  <c:v>95.384771885884348</c:v>
                </c:pt>
                <c:pt idx="36">
                  <c:v>95.407870148509389</c:v>
                </c:pt>
                <c:pt idx="37">
                  <c:v>95.430492158296659</c:v>
                </c:pt>
                <c:pt idx="38">
                  <c:v>95.452652494414878</c:v>
                </c:pt>
                <c:pt idx="39">
                  <c:v>95.474365146975103</c:v>
                </c:pt>
                <c:pt idx="40">
                  <c:v>95.495643546484089</c:v>
                </c:pt>
                <c:pt idx="41">
                  <c:v>95.516500591547427</c:v>
                </c:pt>
                <c:pt idx="42">
                  <c:v>95.536948674942764</c:v>
                </c:pt>
                <c:pt idx="43">
                  <c:v>95.556999708175127</c:v>
                </c:pt>
                <c:pt idx="44">
                  <c:v>95.576665144614509</c:v>
                </c:pt>
                <c:pt idx="45">
                  <c:v>95.595956001312388</c:v>
                </c:pt>
                <c:pt idx="46">
                  <c:v>95.614882879581543</c:v>
                </c:pt>
                <c:pt idx="47">
                  <c:v>95.633455984425609</c:v>
                </c:pt>
                <c:pt idx="48">
                  <c:v>95.651685142883323</c:v>
                </c:pt>
                <c:pt idx="49">
                  <c:v>95.669579821369638</c:v>
                </c:pt>
                <c:pt idx="50">
                  <c:v>95.687149142065152</c:v>
                </c:pt>
                <c:pt idx="51">
                  <c:v>95.704401898423669</c:v>
                </c:pt>
                <c:pt idx="52">
                  <c:v>95.721346569847526</c:v>
                </c:pt>
                <c:pt idx="53">
                  <c:v>95.737991335582251</c:v>
                </c:pt>
                <c:pt idx="54">
                  <c:v>95.754344087883069</c:v>
                </c:pt>
                <c:pt idx="55">
                  <c:v>95.770412444491569</c:v>
                </c:pt>
                <c:pt idx="56">
                  <c:v>95.786203760469164</c:v>
                </c:pt>
                <c:pt idx="57">
                  <c:v>95.801725139421194</c:v>
                </c:pt>
                <c:pt idx="58">
                  <c:v>95.816983444154005</c:v>
                </c:pt>
                <c:pt idx="59">
                  <c:v>95.831985306790259</c:v>
                </c:pt>
                <c:pt idx="60">
                  <c:v>95.846737138382537</c:v>
                </c:pt>
                <c:pt idx="61">
                  <c:v>95.861245138047934</c:v>
                </c:pt>
                <c:pt idx="62">
                  <c:v>95.875515301652939</c:v>
                </c:pt>
                <c:pt idx="63">
                  <c:v>95.889553430077697</c:v>
                </c:pt>
                <c:pt idx="64">
                  <c:v>95.903365137076008</c:v>
                </c:pt>
                <c:pt idx="65">
                  <c:v>95.916955856762428</c:v>
                </c:pt>
                <c:pt idx="66">
                  <c:v>95.930330850739338</c:v>
                </c:pt>
                <c:pt idx="67">
                  <c:v>95.943495214890206</c:v>
                </c:pt>
                <c:pt idx="68">
                  <c:v>95.956453885851033</c:v>
                </c:pt>
                <c:pt idx="69">
                  <c:v>95.969211647184565</c:v>
                </c:pt>
                <c:pt idx="70">
                  <c:v>95.981773135266778</c:v>
                </c:pt>
                <c:pt idx="71">
                  <c:v>95.994142844905127</c:v>
                </c:pt>
                <c:pt idx="72">
                  <c:v>96.006325134700248</c:v>
                </c:pt>
                <c:pt idx="73">
                  <c:v>96.018324232167743</c:v>
                </c:pt>
                <c:pt idx="74">
                  <c:v>96.030144238628253</c:v>
                </c:pt>
                <c:pt idx="75">
                  <c:v>96.041789133881764</c:v>
                </c:pt>
                <c:pt idx="76">
                  <c:v>96.053262780676022</c:v>
                </c:pt>
                <c:pt idx="77">
                  <c:v>96.064568928976797</c:v>
                </c:pt>
                <c:pt idx="78">
                  <c:v>96.075711220055538</c:v>
                </c:pt>
                <c:pt idx="79">
                  <c:v>96.086693190399743</c:v>
                </c:pt>
                <c:pt idx="80">
                  <c:v>96.097518275453155</c:v>
                </c:pt>
                <c:pt idx="81">
                  <c:v>96.108189813200639</c:v>
                </c:pt>
                <c:pt idx="82">
                  <c:v>96.118711047599774</c:v>
                </c:pt>
                <c:pt idx="83">
                  <c:v>96.129085131867498</c:v>
                </c:pt>
                <c:pt idx="84">
                  <c:v>96.139315131631378</c:v>
                </c:pt>
                <c:pt idx="85">
                  <c:v>96.149404027950482</c:v>
                </c:pt>
                <c:pt idx="86">
                  <c:v>96.159354720210246</c:v>
                </c:pt>
                <c:pt idx="87">
                  <c:v>96.169170028901789</c:v>
                </c:pt>
                <c:pt idx="88">
                  <c:v>96.178852698286619</c:v>
                </c:pt>
                <c:pt idx="89">
                  <c:v>96.188405398955069</c:v>
                </c:pt>
                <c:pt idx="90">
                  <c:v>96.197830730281169</c:v>
                </c:pt>
                <c:pt idx="91">
                  <c:v>96.207131222781825</c:v>
                </c:pt>
                <c:pt idx="92">
                  <c:v>96.216309340381272</c:v>
                </c:pt>
                <c:pt idx="93">
                  <c:v>96.225367482587089</c:v>
                </c:pt>
                <c:pt idx="94">
                  <c:v>96.234307986582479</c:v>
                </c:pt>
                <c:pt idx="95">
                  <c:v>96.243133129236085</c:v>
                </c:pt>
                <c:pt idx="96">
                  <c:v>96.251845129034919</c:v>
                </c:pt>
                <c:pt idx="97">
                  <c:v>96.260446147944748</c:v>
                </c:pt>
                <c:pt idx="98">
                  <c:v>96.268938293197508</c:v>
                </c:pt>
                <c:pt idx="99">
                  <c:v>96.277323619013217</c:v>
                </c:pt>
                <c:pt idx="100">
                  <c:v>96.285604128255983</c:v>
                </c:pt>
                <c:pt idx="101">
                  <c:v>96.293781774030009</c:v>
                </c:pt>
                <c:pt idx="102">
                  <c:v>96.301858461214266</c:v>
                </c:pt>
                <c:pt idx="103">
                  <c:v>96.309836047942213</c:v>
                </c:pt>
                <c:pt idx="104">
                  <c:v>96.317716347027201</c:v>
                </c:pt>
                <c:pt idx="105">
                  <c:v>96.325501127335272</c:v>
                </c:pt>
                <c:pt idx="106">
                  <c:v>96.333192115109568</c:v>
                </c:pt>
                <c:pt idx="107">
                  <c:v>96.340790995246067</c:v>
                </c:pt>
                <c:pt idx="108">
                  <c:v>96.348299412523588</c:v>
                </c:pt>
                <c:pt idx="109">
                  <c:v>96.355718972791692</c:v>
                </c:pt>
                <c:pt idx="110">
                  <c:v>96.363051244115965</c:v>
                </c:pt>
                <c:pt idx="111">
                  <c:v>96.370297757880493</c:v>
                </c:pt>
                <c:pt idx="112">
                  <c:v>96.377460009857373</c:v>
                </c:pt>
                <c:pt idx="113">
                  <c:v>96.384539461233317</c:v>
                </c:pt>
                <c:pt idx="114">
                  <c:v>96.391537539604585</c:v>
                </c:pt>
                <c:pt idx="115">
                  <c:v>96.398455639937694</c:v>
                </c:pt>
                <c:pt idx="116">
                  <c:v>96.405295125494149</c:v>
                </c:pt>
                <c:pt idx="117">
                  <c:v>96.41205732872794</c:v>
                </c:pt>
                <c:pt idx="118">
                  <c:v>96.418743552150119</c:v>
                </c:pt>
                <c:pt idx="119">
                  <c:v>96.425355069165363</c:v>
                </c:pt>
                <c:pt idx="120">
                  <c:v>96.431893124880403</c:v>
                </c:pt>
                <c:pt idx="121">
                  <c:v>96.438358936885734</c:v>
                </c:pt>
                <c:pt idx="122">
                  <c:v>96.444753696012427</c:v>
                </c:pt>
                <c:pt idx="123">
                  <c:v>96.451078567060648</c:v>
                </c:pt>
                <c:pt idx="124">
                  <c:v>96.457334689510859</c:v>
                </c:pt>
                <c:pt idx="125">
                  <c:v>96.463523178204596</c:v>
                </c:pt>
                <c:pt idx="126">
                  <c:v>96.46964512400929</c:v>
                </c:pt>
                <c:pt idx="127">
                  <c:v>96.475701594457604</c:v>
                </c:pt>
                <c:pt idx="128">
                  <c:v>96.481693634369677</c:v>
                </c:pt>
                <c:pt idx="129">
                  <c:v>96.487622266451609</c:v>
                </c:pt>
                <c:pt idx="130">
                  <c:v>96.493488491880157</c:v>
                </c:pt>
                <c:pt idx="131">
                  <c:v>96.499293290864543</c:v>
                </c:pt>
                <c:pt idx="132">
                  <c:v>96.505037623192578</c:v>
                </c:pt>
                <c:pt idx="133">
                  <c:v>96.510722428760928</c:v>
                </c:pt>
                <c:pt idx="134">
                  <c:v>96.516348628086249</c:v>
                </c:pt>
                <c:pt idx="135">
                  <c:v>96.521917122803089</c:v>
                </c:pt>
                <c:pt idx="136">
                  <c:v>96.52742879614533</c:v>
                </c:pt>
                <c:pt idx="137">
                  <c:v>96.532884513412824</c:v>
                </c:pt>
                <c:pt idx="138">
                  <c:v>96.538285122425265</c:v>
                </c:pt>
                <c:pt idx="139">
                  <c:v>96.543631453960373</c:v>
                </c:pt>
                <c:pt idx="140">
                  <c:v>96.548924322179943</c:v>
                </c:pt>
                <c:pt idx="141">
                  <c:v>96.554164525044214</c:v>
                </c:pt>
                <c:pt idx="142">
                  <c:v>96.559352844711469</c:v>
                </c:pt>
                <c:pt idx="143">
                  <c:v>96.564490047929141</c:v>
                </c:pt>
                <c:pt idx="144">
                  <c:v>96.569576886409124</c:v>
                </c:pt>
                <c:pt idx="145">
                  <c:v>96.574614097196914</c:v>
                </c:pt>
                <c:pt idx="146">
                  <c:v>96.579602403025419</c:v>
                </c:pt>
                <c:pt idx="147">
                  <c:v>96.584542512662239</c:v>
                </c:pt>
                <c:pt idx="148">
                  <c:v>96.589435121245174</c:v>
                </c:pt>
                <c:pt idx="149">
                  <c:v>96.594280910607097</c:v>
                </c:pt>
                <c:pt idx="150">
                  <c:v>96.599080549593978</c:v>
                </c:pt>
                <c:pt idx="151">
                  <c:v>96.603834694372622</c:v>
                </c:pt>
                <c:pt idx="152">
                  <c:v>96.608543988728769</c:v>
                </c:pt>
                <c:pt idx="153">
                  <c:v>96.613209064358657</c:v>
                </c:pt>
                <c:pt idx="154">
                  <c:v>96.617830541150681</c:v>
                </c:pt>
                <c:pt idx="155">
                  <c:v>96.622409027460876</c:v>
                </c:pt>
                <c:pt idx="156">
                  <c:v>96.626945120379588</c:v>
                </c:pt>
                <c:pt idx="157">
                  <c:v>96.631439405990221</c:v>
                </c:pt>
                <c:pt idx="158">
                  <c:v>96.635892459622553</c:v>
                </c:pt>
                <c:pt idx="159">
                  <c:v>96.640304846098758</c:v>
                </c:pt>
                <c:pt idx="160">
                  <c:v>96.644677119970481</c:v>
                </c:pt>
                <c:pt idx="161">
                  <c:v>96.649009825752856</c:v>
                </c:pt>
                <c:pt idx="162">
                  <c:v>96.653303498149782</c:v>
                </c:pt>
                <c:pt idx="163">
                  <c:v>96.657558662274113</c:v>
                </c:pt>
                <c:pt idx="164">
                  <c:v>96.661775833861427</c:v>
                </c:pt>
                <c:pt idx="165">
                  <c:v>96.665955519479354</c:v>
                </c:pt>
                <c:pt idx="166">
                  <c:v>96.670098216728732</c:v>
                </c:pt>
                <c:pt idx="167">
                  <c:v>96.674204414443309</c:v>
                </c:pt>
                <c:pt idx="168">
                  <c:v>96.678274592879248</c:v>
                </c:pt>
                <c:pt idx="169">
                  <c:v>96.682309223905619</c:v>
                </c:pt>
                <c:pt idx="170">
                  <c:v>96.686308771183576</c:v>
                </c:pt>
                <c:pt idx="171">
                  <c:v>96.690273690347013</c:v>
                </c:pt>
                <c:pt idx="172">
                  <c:v>96.694204429172686</c:v>
                </c:pt>
                <c:pt idx="173">
                  <c:v>96.698101427750558</c:v>
                </c:pt>
                <c:pt idx="174">
                  <c:v>96.701965118648573</c:v>
                </c:pt>
                <c:pt idx="175">
                  <c:v>96.70579592707081</c:v>
                </c:pt>
                <c:pt idx="176">
                  <c:v>96.709594271014907</c:v>
                </c:pt>
                <c:pt idx="177">
                  <c:v>96.713360561423599</c:v>
                </c:pt>
                <c:pt idx="178">
                  <c:v>96.717095202333127</c:v>
                </c:pt>
                <c:pt idx="179">
                  <c:v>96.720798591017342</c:v>
                </c:pt>
                <c:pt idx="180">
                  <c:v>96.724471118129088</c:v>
                </c:pt>
                <c:pt idx="181">
                  <c:v>96.728113167837762</c:v>
                </c:pt>
                <c:pt idx="182">
                  <c:v>96.731725117961858</c:v>
                </c:pt>
                <c:pt idx="183">
                  <c:v>96.735307340101329</c:v>
                </c:pt>
                <c:pt idx="184">
                  <c:v>96.738860199764389</c:v>
                </c:pt>
                <c:pt idx="185">
                  <c:v>96.742384056491247</c:v>
                </c:pt>
                <c:pt idx="186">
                  <c:v>96.745879263976732</c:v>
                </c:pt>
                <c:pt idx="187">
                  <c:v>96.749346170186698</c:v>
                </c:pt>
                <c:pt idx="188">
                  <c:v>96.752785117475682</c:v>
                </c:pt>
                <c:pt idx="189">
                  <c:v>96.75619644269841</c:v>
                </c:pt>
                <c:pt idx="190">
                  <c:v>96.759580477319133</c:v>
                </c:pt>
                <c:pt idx="191">
                  <c:v>96.762937547520366</c:v>
                </c:pt>
                <c:pt idx="192">
                  <c:v>96.766267974307837</c:v>
                </c:pt>
                <c:pt idx="193">
                  <c:v>96.769572073610249</c:v>
                </c:pt>
                <c:pt idx="194">
                  <c:v>96.772850156382816</c:v>
                </c:pt>
                <c:pt idx="195">
                  <c:v>96.77610252870258</c:v>
                </c:pt>
                <c:pt idx="196">
                  <c:v>96.779329491863407</c:v>
                </c:pt>
                <c:pt idx="197">
                  <c:v>96.782531342470278</c:v>
                </c:pt>
                <c:pt idx="198">
                  <c:v>96.785708372529896</c:v>
                </c:pt>
                <c:pt idx="199">
                  <c:v>96.788860869539178</c:v>
                </c:pt>
                <c:pt idx="200">
                  <c:v>96.791989116571258</c:v>
                </c:pt>
                <c:pt idx="201">
                  <c:v>96.795093392361679</c:v>
                </c:pt>
                <c:pt idx="202">
                  <c:v>96.798173971390426</c:v>
                </c:pt>
                <c:pt idx="203">
                  <c:v>96.80123112396258</c:v>
                </c:pt>
                <c:pt idx="204">
                  <c:v>96.804265116288008</c:v>
                </c:pt>
                <c:pt idx="205">
                  <c:v>96.807276210558072</c:v>
                </c:pt>
                <c:pt idx="206">
                  <c:v>96.81026466502189</c:v>
                </c:pt>
                <c:pt idx="207">
                  <c:v>96.813230734058678</c:v>
                </c:pt>
                <c:pt idx="208">
                  <c:v>96.816174668252145</c:v>
                </c:pt>
                <c:pt idx="209">
                  <c:v>96.819096714458638</c:v>
                </c:pt>
                <c:pt idx="210">
                  <c:v>96.821997115878858</c:v>
                </c:pt>
                <c:pt idx="211">
                  <c:v>96.824876112122155</c:v>
                </c:pt>
                <c:pt idx="212">
                  <c:v>96.827733939275902</c:v>
                </c:pt>
                <c:pt idx="213">
                  <c:v>96.830570829966689</c:v>
                </c:pt>
                <c:pt idx="214">
                  <c:v>96.833387013425977</c:v>
                </c:pt>
                <c:pt idx="215">
                  <c:v>96.836182715551374</c:v>
                </c:pt>
                <c:pt idx="216">
                  <c:v>96.838958158965596</c:v>
                </c:pt>
                <c:pt idx="217">
                  <c:v>96.841713563077477</c:v>
                </c:pt>
                <c:pt idx="218">
                  <c:v>96.844449144137826</c:v>
                </c:pt>
                <c:pt idx="219">
                  <c:v>96.847165115298125</c:v>
                </c:pt>
                <c:pt idx="220">
                  <c:v>96.849861686664468</c:v>
                </c:pt>
                <c:pt idx="221">
                  <c:v>96.852539065352062</c:v>
                </c:pt>
                <c:pt idx="222">
                  <c:v>96.855197455538288</c:v>
                </c:pt>
                <c:pt idx="223">
                  <c:v>96.857837058514605</c:v>
                </c:pt>
                <c:pt idx="224">
                  <c:v>96.860458072737771</c:v>
                </c:pt>
                <c:pt idx="225">
                  <c:v>96.863060693878722</c:v>
                </c:pt>
                <c:pt idx="226">
                  <c:v>96.865645114871555</c:v>
                </c:pt>
                <c:pt idx="227">
                  <c:v>96.868211525962323</c:v>
                </c:pt>
                <c:pt idx="228">
                  <c:v>96.870760114753452</c:v>
                </c:pt>
                <c:pt idx="229">
                  <c:v>96.873291066252349</c:v>
                </c:pt>
                <c:pt idx="230">
                  <c:v>96.875804562913089</c:v>
                </c:pt>
                <c:pt idx="231">
                  <c:v>96.878300784682594</c:v>
                </c:pt>
                <c:pt idx="232">
                  <c:v>96.880779909043014</c:v>
                </c:pt>
                <c:pt idx="233">
                  <c:v>96.883242111052525</c:v>
                </c:pt>
                <c:pt idx="234">
                  <c:v>96.885687563388728</c:v>
                </c:pt>
                <c:pt idx="235">
                  <c:v>96.888116436387079</c:v>
                </c:pt>
                <c:pt idx="236">
                  <c:v>96.8905288980812</c:v>
                </c:pt>
                <c:pt idx="237">
                  <c:v>96.892925114242232</c:v>
                </c:pt>
                <c:pt idx="238">
                  <c:v>96.895305248415482</c:v>
                </c:pt>
                <c:pt idx="239">
                  <c:v>96.897669461959026</c:v>
                </c:pt>
                <c:pt idx="240">
                  <c:v>96.90001791407856</c:v>
                </c:pt>
                <c:pt idx="241">
                  <c:v>96.902350761865264</c:v>
                </c:pt>
                <c:pt idx="242">
                  <c:v>96.904668160328896</c:v>
                </c:pt>
                <c:pt idx="243">
                  <c:v>96.906970262432978</c:v>
                </c:pt>
                <c:pt idx="244">
                  <c:v>96.90925721912852</c:v>
                </c:pt>
                <c:pt idx="245">
                  <c:v>96.911529179386847</c:v>
                </c:pt>
                <c:pt idx="246">
                  <c:v>96.913786290231442</c:v>
                </c:pt>
                <c:pt idx="247">
                  <c:v>96.916028696771022</c:v>
                </c:pt>
                <c:pt idx="248">
                  <c:v>96.918256542229145</c:v>
                </c:pt>
                <c:pt idx="249">
                  <c:v>96.920469967975691</c:v>
                </c:pt>
                <c:pt idx="250">
                  <c:v>96.92266911355577</c:v>
                </c:pt>
                <c:pt idx="251">
                  <c:v>96.924854116720738</c:v>
                </c:pt>
                <c:pt idx="252">
                  <c:v>96.927025113455358</c:v>
                </c:pt>
                <c:pt idx="253">
                  <c:v>96.929182238006149</c:v>
                </c:pt>
                <c:pt idx="254">
                  <c:v>96.931325622910435</c:v>
                </c:pt>
                <c:pt idx="255">
                  <c:v>96.933455399021284</c:v>
                </c:pt>
                <c:pt idx="256">
                  <c:v>96.935571695536652</c:v>
                </c:pt>
                <c:pt idx="257">
                  <c:v>96.93767464002363</c:v>
                </c:pt>
                <c:pt idx="258">
                  <c:v>96.939764358444378</c:v>
                </c:pt>
                <c:pt idx="259">
                  <c:v>96.941840975182586</c:v>
                </c:pt>
                <c:pt idx="260">
                  <c:v>96.943904613065897</c:v>
                </c:pt>
                <c:pt idx="261">
                  <c:v>96.945955393392396</c:v>
                </c:pt>
                <c:pt idx="262">
                  <c:v>96.94799343595308</c:v>
                </c:pt>
                <c:pt idx="263">
                  <c:v>96.950018859054666</c:v>
                </c:pt>
                <c:pt idx="264">
                  <c:v>96.95203177954501</c:v>
                </c:pt>
                <c:pt idx="265">
                  <c:v>96.954032312832069</c:v>
                </c:pt>
                <c:pt idx="266">
                  <c:v>96.956020572909011</c:v>
                </c:pt>
                <c:pt idx="267">
                  <c:v>96.957996672373767</c:v>
                </c:pt>
                <c:pt idx="268">
                  <c:v>96.959960722451385</c:v>
                </c:pt>
                <c:pt idx="269">
                  <c:v>96.961912833015091</c:v>
                </c:pt>
                <c:pt idx="270">
                  <c:v>96.963853112605548</c:v>
                </c:pt>
                <c:pt idx="271">
                  <c:v>96.965781668452308</c:v>
                </c:pt>
                <c:pt idx="272">
                  <c:v>96.967698606492746</c:v>
                </c:pt>
                <c:pt idx="273">
                  <c:v>96.969604031391796</c:v>
                </c:pt>
                <c:pt idx="274">
                  <c:v>96.971498046560768</c:v>
                </c:pt>
                <c:pt idx="275">
                  <c:v>96.973380754176759</c:v>
                </c:pt>
                <c:pt idx="276">
                  <c:v>96.975252255199678</c:v>
                </c:pt>
                <c:pt idx="277">
                  <c:v>96.977112649391714</c:v>
                </c:pt>
                <c:pt idx="278">
                  <c:v>96.978962035333851</c:v>
                </c:pt>
                <c:pt idx="279">
                  <c:v>96.980800510444439</c:v>
                </c:pt>
                <c:pt idx="280">
                  <c:v>96.982628170995881</c:v>
                </c:pt>
                <c:pt idx="281">
                  <c:v>96.984445112130388</c:v>
                </c:pt>
                <c:pt idx="282">
                  <c:v>96.986251427878329</c:v>
                </c:pt>
                <c:pt idx="283">
                  <c:v>96.98804721117267</c:v>
                </c:pt>
                <c:pt idx="284">
                  <c:v>96.989832553866407</c:v>
                </c:pt>
                <c:pt idx="285">
                  <c:v>96.991607546747886</c:v>
                </c:pt>
                <c:pt idx="286">
                  <c:v>96.993372279554308</c:v>
                </c:pt>
                <c:pt idx="287">
                  <c:v>96.995126840990594</c:v>
                </c:pt>
                <c:pt idx="288">
                  <c:v>96.996871318740219</c:v>
                </c:pt>
                <c:pt idx="289">
                  <c:v>96.99860579948276</c:v>
                </c:pt>
                <c:pt idx="290">
                  <c:v>97.000330368906688</c:v>
                </c:pt>
                <c:pt idx="291">
                  <c:v>97.002045111724115</c:v>
                </c:pt>
                <c:pt idx="292">
                  <c:v>97.003750111684724</c:v>
                </c:pt>
                <c:pt idx="293">
                  <c:v>97.005445451589054</c:v>
                </c:pt>
                <c:pt idx="294">
                  <c:v>97.007131213301818</c:v>
                </c:pt>
                <c:pt idx="295">
                  <c:v>97.008807477765458</c:v>
                </c:pt>
                <c:pt idx="296">
                  <c:v>97.010474325012964</c:v>
                </c:pt>
                <c:pt idx="297">
                  <c:v>97.012131834180465</c:v>
                </c:pt>
                <c:pt idx="298">
                  <c:v>97.013780083520558</c:v>
                </c:pt>
                <c:pt idx="299">
                  <c:v>97.01541915041291</c:v>
                </c:pt>
                <c:pt idx="300">
                  <c:v>97.017049111378199</c:v>
                </c:pt>
                <c:pt idx="301">
                  <c:v>97.018670042088559</c:v>
                </c:pt>
                <c:pt idx="302">
                  <c:v>97.020282017380694</c:v>
                </c:pt>
                <c:pt idx="303">
                  <c:v>97.021885111266414</c:v>
                </c:pt>
                <c:pt idx="304">
                  <c:v>97.023479396943898</c:v>
                </c:pt>
                <c:pt idx="305">
                  <c:v>97.025064946809579</c:v>
                </c:pt>
                <c:pt idx="306">
                  <c:v>97.026641832468044</c:v>
                </c:pt>
                <c:pt idx="307">
                  <c:v>97.028210124744518</c:v>
                </c:pt>
                <c:pt idx="308">
                  <c:v>97.029769893693171</c:v>
                </c:pt>
                <c:pt idx="309">
                  <c:v>97.031321208609754</c:v>
                </c:pt>
                <c:pt idx="310">
                  <c:v>97.032864138040182</c:v>
                </c:pt>
                <c:pt idx="311">
                  <c:v>97.034398749791748</c:v>
                </c:pt>
                <c:pt idx="312">
                  <c:v>97.035925110942543</c:v>
                </c:pt>
                <c:pt idx="313">
                  <c:v>97.037443287851204</c:v>
                </c:pt>
                <c:pt idx="314">
                  <c:v>97.038953346166778</c:v>
                </c:pt>
                <c:pt idx="315">
                  <c:v>97.040455350838002</c:v>
                </c:pt>
                <c:pt idx="316">
                  <c:v>97.041949366122694</c:v>
                </c:pt>
                <c:pt idx="317">
                  <c:v>97.043435455596779</c:v>
                </c:pt>
                <c:pt idx="318">
                  <c:v>97.04491368216388</c:v>
                </c:pt>
                <c:pt idx="319">
                  <c:v>97.046384108062682</c:v>
                </c:pt>
                <c:pt idx="320">
                  <c:v>97.047846794878026</c:v>
                </c:pt>
                <c:pt idx="321">
                  <c:v>97.049301803547252</c:v>
                </c:pt>
                <c:pt idx="322">
                  <c:v>97.050749194370113</c:v>
                </c:pt>
                <c:pt idx="323">
                  <c:v>97.05218902701634</c:v>
                </c:pt>
                <c:pt idx="324">
                  <c:v>97.053621360534208</c:v>
                </c:pt>
                <c:pt idx="325">
                  <c:v>97.055046253358356</c:v>
                </c:pt>
                <c:pt idx="326">
                  <c:v>97.056463763318476</c:v>
                </c:pt>
                <c:pt idx="327">
                  <c:v>97.057873947645376</c:v>
                </c:pt>
                <c:pt idx="328">
                  <c:v>97.059276862980838</c:v>
                </c:pt>
                <c:pt idx="329">
                  <c:v>97.060672565384351</c:v>
                </c:pt>
                <c:pt idx="330">
                  <c:v>97.062061110339357</c:v>
                </c:pt>
                <c:pt idx="331">
                  <c:v>97.063442552762638</c:v>
                </c:pt>
                <c:pt idx="332">
                  <c:v>97.064816947010627</c:v>
                </c:pt>
                <c:pt idx="333">
                  <c:v>97.066184346885478</c:v>
                </c:pt>
                <c:pt idx="334">
                  <c:v>97.067544805644403</c:v>
                </c:pt>
                <c:pt idx="335">
                  <c:v>97.068898376004256</c:v>
                </c:pt>
                <c:pt idx="336">
                  <c:v>97.070245110150438</c:v>
                </c:pt>
                <c:pt idx="337">
                  <c:v>97.071585059741849</c:v>
                </c:pt>
                <c:pt idx="338">
                  <c:v>97.072918275918084</c:v>
                </c:pt>
                <c:pt idx="339">
                  <c:v>97.074244809306464</c:v>
                </c:pt>
                <c:pt idx="340">
                  <c:v>97.075564710027848</c:v>
                </c:pt>
              </c:numCache>
            </c:numRef>
          </c:yVal>
          <c:smooth val="0"/>
          <c:extLst>
            <c:ext xmlns:c16="http://schemas.microsoft.com/office/drawing/2014/chart" uri="{C3380CC4-5D6E-409C-BE32-E72D297353CC}">
              <c16:uniqueId val="{0000000C-089E-4277-9FA7-404D31DE0CAC}"/>
            </c:ext>
          </c:extLst>
        </c:ser>
        <c:ser>
          <c:idx val="13"/>
          <c:order val="13"/>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O$19:$O$359</c:f>
              <c:numCache>
                <c:formatCode>0.00000</c:formatCode>
                <c:ptCount val="341"/>
                <c:pt idx="0">
                  <c:v>94.11960990718886</c:v>
                </c:pt>
                <c:pt idx="1">
                  <c:v>94.176109705435508</c:v>
                </c:pt>
                <c:pt idx="2">
                  <c:v>94.230786929545232</c:v>
                </c:pt>
                <c:pt idx="3">
                  <c:v>94.283728368762553</c:v>
                </c:pt>
                <c:pt idx="4">
                  <c:v>94.335015388004308</c:v>
                </c:pt>
                <c:pt idx="5">
                  <c:v>94.384724345115714</c:v>
                </c:pt>
                <c:pt idx="6">
                  <c:v>94.432926970193222</c:v>
                </c:pt>
                <c:pt idx="7">
                  <c:v>94.479690710940133</c:v>
                </c:pt>
                <c:pt idx="8">
                  <c:v>94.525079047547408</c:v>
                </c:pt>
                <c:pt idx="9">
                  <c:v>94.569151780195185</c:v>
                </c:pt>
                <c:pt idx="10">
                  <c:v>94.611965291909996</c:v>
                </c:pt>
                <c:pt idx="11">
                  <c:v>94.653572789210344</c:v>
                </c:pt>
                <c:pt idx="12">
                  <c:v>94.694024522696779</c:v>
                </c:pt>
                <c:pt idx="13">
                  <c:v>94.733367989512544</c:v>
                </c:pt>
                <c:pt idx="14">
                  <c:v>94.771648119387081</c:v>
                </c:pt>
                <c:pt idx="15">
                  <c:v>94.808907445798411</c:v>
                </c:pt>
                <c:pt idx="16">
                  <c:v>94.845186263619979</c:v>
                </c:pt>
                <c:pt idx="17">
                  <c:v>94.880522774485058</c:v>
                </c:pt>
                <c:pt idx="18">
                  <c:v>94.914953220969281</c:v>
                </c:pt>
                <c:pt idx="19">
                  <c:v>94.948512010580089</c:v>
                </c:pt>
                <c:pt idx="20">
                  <c:v>94.981231830450653</c:v>
                </c:pt>
                <c:pt idx="21">
                  <c:v>95.013143753534578</c:v>
                </c:pt>
                <c:pt idx="22">
                  <c:v>95.044277337030948</c:v>
                </c:pt>
                <c:pt idx="23">
                  <c:v>95.074660713696048</c:v>
                </c:pt>
                <c:pt idx="24">
                  <c:v>95.104320676631048</c:v>
                </c:pt>
                <c:pt idx="25">
                  <c:v>95.133282758085258</c:v>
                </c:pt>
                <c:pt idx="26">
                  <c:v>95.161571302761274</c:v>
                </c:pt>
                <c:pt idx="27">
                  <c:v>95.189209536065718</c:v>
                </c:pt>
                <c:pt idx="28">
                  <c:v>95.216219627704191</c:v>
                </c:pt>
                <c:pt idx="29">
                  <c:v>95.242622750990947</c:v>
                </c:pt>
                <c:pt idx="30">
                  <c:v>95.26843913820467</c:v>
                </c:pt>
                <c:pt idx="31">
                  <c:v>95.293688132292957</c:v>
                </c:pt>
                <c:pt idx="32">
                  <c:v>95.318388235205489</c:v>
                </c:pt>
                <c:pt idx="33">
                  <c:v>95.342557153108928</c:v>
                </c:pt>
                <c:pt idx="34">
                  <c:v>95.366211838716779</c:v>
                </c:pt>
                <c:pt idx="35">
                  <c:v>95.389368530943258</c:v>
                </c:pt>
                <c:pt idx="36">
                  <c:v>95.412042792081607</c:v>
                </c:pt>
                <c:pt idx="37">
                  <c:v>95.434249542681314</c:v>
                </c:pt>
                <c:pt idx="38">
                  <c:v>95.456003094289031</c:v>
                </c:pt>
                <c:pt idx="39">
                  <c:v>95.477317180207692</c:v>
                </c:pt>
                <c:pt idx="40">
                  <c:v>95.498204984408105</c:v>
                </c:pt>
                <c:pt idx="41">
                  <c:v>95.518679168723111</c:v>
                </c:pt>
                <c:pt idx="42">
                  <c:v>95.538751898443664</c:v>
                </c:pt>
                <c:pt idx="43">
                  <c:v>95.558434866422218</c:v>
                </c:pt>
                <c:pt idx="44">
                  <c:v>95.577739315785834</c:v>
                </c:pt>
                <c:pt idx="45">
                  <c:v>95.596676061352227</c:v>
                </c:pt>
                <c:pt idx="46">
                  <c:v>95.615255509832267</c:v>
                </c:pt>
                <c:pt idx="47">
                  <c:v>95.633487678901389</c:v>
                </c:pt>
                <c:pt idx="48">
                  <c:v>95.651382215210049</c:v>
                </c:pt>
                <c:pt idx="49">
                  <c:v>95.668948411402837</c:v>
                </c:pt>
                <c:pt idx="50">
                  <c:v>95.686195222210586</c:v>
                </c:pt>
                <c:pt idx="51">
                  <c:v>95.703131279670274</c:v>
                </c:pt>
                <c:pt idx="52">
                  <c:v>95.719764907532493</c:v>
                </c:pt>
                <c:pt idx="53">
                  <c:v>95.736104134901538</c:v>
                </c:pt>
                <c:pt idx="54">
                  <c:v>95.752156709158868</c:v>
                </c:pt>
                <c:pt idx="55">
                  <c:v>95.767930108211715</c:v>
                </c:pt>
                <c:pt idx="56">
                  <c:v>95.783431552108354</c:v>
                </c:pt>
                <c:pt idx="57">
                  <c:v>95.798668014058279</c:v>
                </c:pt>
                <c:pt idx="58">
                  <c:v>95.813646230890313</c:v>
                </c:pt>
                <c:pt idx="59">
                  <c:v>95.828372712985328</c:v>
                </c:pt>
                <c:pt idx="60">
                  <c:v>95.84285375371276</c:v>
                </c:pt>
                <c:pt idx="61">
                  <c:v>95.857095438394779</c:v>
                </c:pt>
                <c:pt idx="62">
                  <c:v>95.871103652836098</c:v>
                </c:pt>
                <c:pt idx="63">
                  <c:v>95.884884091432852</c:v>
                </c:pt>
                <c:pt idx="64">
                  <c:v>95.898442264890889</c:v>
                </c:pt>
                <c:pt idx="65">
                  <c:v>95.911783507573716</c:v>
                </c:pt>
                <c:pt idx="66">
                  <c:v>95.924912984499613</c:v>
                </c:pt>
                <c:pt idx="67">
                  <c:v>95.937835698009366</c:v>
                </c:pt>
                <c:pt idx="68">
                  <c:v>95.950556494120505</c:v>
                </c:pt>
                <c:pt idx="69">
                  <c:v>95.963080068586478</c:v>
                </c:pt>
                <c:pt idx="70">
                  <c:v>95.975410972676059</c:v>
                </c:pt>
                <c:pt idx="71">
                  <c:v>95.987553618688096</c:v>
                </c:pt>
                <c:pt idx="72">
                  <c:v>95.99951228521509</c:v>
                </c:pt>
                <c:pt idx="73">
                  <c:v>96.011291122169979</c:v>
                </c:pt>
                <c:pt idx="74">
                  <c:v>96.022894155588219</c:v>
                </c:pt>
                <c:pt idx="75">
                  <c:v>96.034325292215513</c:v>
                </c:pt>
                <c:pt idx="76">
                  <c:v>96.045588323892019</c:v>
                </c:pt>
                <c:pt idx="77">
                  <c:v>96.056686931748573</c:v>
                </c:pt>
                <c:pt idx="78">
                  <c:v>96.067624690216121</c:v>
                </c:pt>
                <c:pt idx="79">
                  <c:v>96.078405070863369</c:v>
                </c:pt>
                <c:pt idx="80">
                  <c:v>96.089031446073278</c:v>
                </c:pt>
                <c:pt idx="81">
                  <c:v>96.099507092556578</c:v>
                </c:pt>
                <c:pt idx="82">
                  <c:v>96.109835194723317</c:v>
                </c:pt>
                <c:pt idx="83">
                  <c:v>96.120018847908739</c:v>
                </c:pt>
                <c:pt idx="84">
                  <c:v>96.130061061466748</c:v>
                </c:pt>
                <c:pt idx="85">
                  <c:v>96.13996476173412</c:v>
                </c:pt>
                <c:pt idx="86">
                  <c:v>96.149732794874396</c:v>
                </c:pt>
                <c:pt idx="87">
                  <c:v>96.159367929604784</c:v>
                </c:pt>
                <c:pt idx="88">
                  <c:v>96.168872859811671</c:v>
                </c:pt>
                <c:pt idx="89">
                  <c:v>96.178250207062959</c:v>
                </c:pt>
                <c:pt idx="90">
                  <c:v>96.187502523017542</c:v>
                </c:pt>
                <c:pt idx="91">
                  <c:v>96.196632291740841</c:v>
                </c:pt>
                <c:pt idx="92">
                  <c:v>96.205641931928312</c:v>
                </c:pt>
                <c:pt idx="93">
                  <c:v>96.214533799041575</c:v>
                </c:pt>
                <c:pt idx="94">
                  <c:v>96.22331018736088</c:v>
                </c:pt>
                <c:pt idx="95">
                  <c:v>96.231973331960091</c:v>
                </c:pt>
                <c:pt idx="96">
                  <c:v>96.240525410602984</c:v>
                </c:pt>
                <c:pt idx="97">
                  <c:v>96.248968545568715</c:v>
                </c:pt>
                <c:pt idx="98">
                  <c:v>96.257304805408381</c:v>
                </c:pt>
                <c:pt idx="99">
                  <c:v>96.265536206633598</c:v>
                </c:pt>
                <c:pt idx="100">
                  <c:v>96.273664715343727</c:v>
                </c:pt>
                <c:pt idx="101">
                  <c:v>96.281692248790293</c:v>
                </c:pt>
                <c:pt idx="102">
                  <c:v>96.289620676885633</c:v>
                </c:pt>
                <c:pt idx="103">
                  <c:v>96.297451823654526</c:v>
                </c:pt>
                <c:pt idx="104">
                  <c:v>96.305187468633719</c:v>
                </c:pt>
                <c:pt idx="105">
                  <c:v>96.312829348219296</c:v>
                </c:pt>
                <c:pt idx="106">
                  <c:v>96.320379156966155</c:v>
                </c:pt>
                <c:pt idx="107">
                  <c:v>96.327838548842209</c:v>
                </c:pt>
                <c:pt idx="108">
                  <c:v>96.33520913843374</c:v>
                </c:pt>
                <c:pt idx="109">
                  <c:v>96.342492502113089</c:v>
                </c:pt>
                <c:pt idx="110">
                  <c:v>96.349690179160973</c:v>
                </c:pt>
                <c:pt idx="111">
                  <c:v>96.356803672851356</c:v>
                </c:pt>
                <c:pt idx="112">
                  <c:v>96.363834451499059</c:v>
                </c:pt>
                <c:pt idx="113">
                  <c:v>96.370783949468589</c:v>
                </c:pt>
                <c:pt idx="114">
                  <c:v>96.377653568151203</c:v>
                </c:pt>
                <c:pt idx="115">
                  <c:v>96.384444676905986</c:v>
                </c:pt>
                <c:pt idx="116">
                  <c:v>96.391158613970362</c:v>
                </c:pt>
                <c:pt idx="117">
                  <c:v>96.397796687339095</c:v>
                </c:pt>
                <c:pt idx="118">
                  <c:v>96.404360175613803</c:v>
                </c:pt>
                <c:pt idx="119">
                  <c:v>96.410850328823983</c:v>
                </c:pt>
                <c:pt idx="120">
                  <c:v>96.417268369220849</c:v>
                </c:pt>
                <c:pt idx="121">
                  <c:v>96.423615492044021</c:v>
                </c:pt>
                <c:pt idx="122">
                  <c:v>96.429892866264694</c:v>
                </c:pt>
                <c:pt idx="123">
                  <c:v>96.436101635303061</c:v>
                </c:pt>
                <c:pt idx="124">
                  <c:v>96.442242917721018</c:v>
                </c:pt>
                <c:pt idx="125">
                  <c:v>96.448317807896728</c:v>
                </c:pt>
                <c:pt idx="126">
                  <c:v>96.45432737667285</c:v>
                </c:pt>
                <c:pt idx="127">
                  <c:v>96.460272671986033</c:v>
                </c:pt>
                <c:pt idx="128">
                  <c:v>96.466154719476734</c:v>
                </c:pt>
                <c:pt idx="129">
                  <c:v>96.471974523078629</c:v>
                </c:pt>
                <c:pt idx="130">
                  <c:v>96.477733065589959</c:v>
                </c:pt>
                <c:pt idx="131">
                  <c:v>96.483431309226859</c:v>
                </c:pt>
                <c:pt idx="132">
                  <c:v>96.489070196159048</c:v>
                </c:pt>
                <c:pt idx="133">
                  <c:v>96.494650649030319</c:v>
                </c:pt>
                <c:pt idx="134">
                  <c:v>96.500173571458959</c:v>
                </c:pt>
                <c:pt idx="135">
                  <c:v>96.505639848529498</c:v>
                </c:pt>
                <c:pt idx="136">
                  <c:v>96.511050347262866</c:v>
                </c:pt>
                <c:pt idx="137">
                  <c:v>96.516405917074849</c:v>
                </c:pt>
                <c:pt idx="138">
                  <c:v>96.521707390222119</c:v>
                </c:pt>
                <c:pt idx="139">
                  <c:v>96.52695558223229</c:v>
                </c:pt>
                <c:pt idx="140">
                  <c:v>96.532151292322311</c:v>
                </c:pt>
                <c:pt idx="141">
                  <c:v>96.537295303804484</c:v>
                </c:pt>
                <c:pt idx="142">
                  <c:v>96.542388384479707</c:v>
                </c:pt>
                <c:pt idx="143">
                  <c:v>96.547431287020572</c:v>
                </c:pt>
                <c:pt idx="144">
                  <c:v>96.552424749340361</c:v>
                </c:pt>
                <c:pt idx="145">
                  <c:v>96.557369494954372</c:v>
                </c:pt>
                <c:pt idx="146">
                  <c:v>96.562266233329538</c:v>
                </c:pt>
                <c:pt idx="147">
                  <c:v>96.567115660222967</c:v>
                </c:pt>
                <c:pt idx="148">
                  <c:v>96.571918458011311</c:v>
                </c:pt>
                <c:pt idx="149">
                  <c:v>96.576675296012411</c:v>
                </c:pt>
                <c:pt idx="150">
                  <c:v>96.581386830794244</c:v>
                </c:pt>
                <c:pt idx="151">
                  <c:v>96.586053706478978</c:v>
                </c:pt>
                <c:pt idx="152">
                  <c:v>96.590676555034449</c:v>
                </c:pt>
                <c:pt idx="153">
                  <c:v>96.595255996561178</c:v>
                </c:pt>
                <c:pt idx="154">
                  <c:v>96.599792639568989</c:v>
                </c:pt>
                <c:pt idx="155">
                  <c:v>96.604287081246596</c:v>
                </c:pt>
                <c:pt idx="156">
                  <c:v>96.608739907723205</c:v>
                </c:pt>
                <c:pt idx="157">
                  <c:v>96.613151694324813</c:v>
                </c:pt>
                <c:pt idx="158">
                  <c:v>96.617523005819962</c:v>
                </c:pt>
                <c:pt idx="159">
                  <c:v>96.621854396661746</c:v>
                </c:pt>
                <c:pt idx="160">
                  <c:v>96.626146411223559</c:v>
                </c:pt>
                <c:pt idx="161">
                  <c:v>96.630399584024588</c:v>
                </c:pt>
                <c:pt idx="162">
                  <c:v>96.634614439953467</c:v>
                </c:pt>
                <c:pt idx="163">
                  <c:v>96.638791494483655</c:v>
                </c:pt>
                <c:pt idx="164">
                  <c:v>96.642931253884356</c:v>
                </c:pt>
                <c:pt idx="165">
                  <c:v>96.647034215423858</c:v>
                </c:pt>
                <c:pt idx="166">
                  <c:v>96.651100867568999</c:v>
                </c:pt>
                <c:pt idx="167">
                  <c:v>96.655131690179871</c:v>
                </c:pt>
                <c:pt idx="168">
                  <c:v>96.659127154697657</c:v>
                </c:pt>
                <c:pt idx="169">
                  <c:v>96.663087724328918</c:v>
                </c:pt>
                <c:pt idx="170">
                  <c:v>96.66701385422418</c:v>
                </c:pt>
                <c:pt idx="171">
                  <c:v>96.670905991652788</c:v>
                </c:pt>
                <c:pt idx="172">
                  <c:v>96.674764576172578</c:v>
                </c:pt>
                <c:pt idx="173">
                  <c:v>96.67859003979504</c:v>
                </c:pt>
                <c:pt idx="174">
                  <c:v>96.682382807147306</c:v>
                </c:pt>
                <c:pt idx="175">
                  <c:v>96.68614329562871</c:v>
                </c:pt>
                <c:pt idx="176">
                  <c:v>96.689871915563316</c:v>
                </c:pt>
                <c:pt idx="177">
                  <c:v>96.693569070351145</c:v>
                </c:pt>
                <c:pt idx="178">
                  <c:v>96.697235156611058</c:v>
                </c:pt>
                <c:pt idx="179">
                  <c:v>96.700870564325072</c:v>
                </c:pt>
                <c:pt idx="180">
                  <c:v>96.70447567697471</c:v>
                </c:pt>
                <c:pt idx="181">
                  <c:v>96.708050871677045</c:v>
                </c:pt>
                <c:pt idx="182">
                  <c:v>96.711596519315862</c:v>
                </c:pt>
                <c:pt idx="183">
                  <c:v>96.715112984669304</c:v>
                </c:pt>
                <c:pt idx="184">
                  <c:v>96.718600626536386</c:v>
                </c:pt>
                <c:pt idx="185">
                  <c:v>96.722059797857611</c:v>
                </c:pt>
                <c:pt idx="186">
                  <c:v>96.725490845834642</c:v>
                </c:pt>
                <c:pt idx="187">
                  <c:v>96.728894112046746</c:v>
                </c:pt>
                <c:pt idx="188">
                  <c:v>96.73226993256381</c:v>
                </c:pt>
                <c:pt idx="189">
                  <c:v>96.735618638056451</c:v>
                </c:pt>
                <c:pt idx="190">
                  <c:v>96.738940553905181</c:v>
                </c:pt>
                <c:pt idx="191">
                  <c:v>96.742236000304914</c:v>
                </c:pt>
                <c:pt idx="192">
                  <c:v>96.745505292368136</c:v>
                </c:pt>
                <c:pt idx="193">
                  <c:v>96.748748740225309</c:v>
                </c:pt>
                <c:pt idx="194">
                  <c:v>96.751966649123119</c:v>
                </c:pt>
                <c:pt idx="195">
                  <c:v>96.755159319519478</c:v>
                </c:pt>
                <c:pt idx="196">
                  <c:v>96.758327047178582</c:v>
                </c:pt>
                <c:pt idx="197">
                  <c:v>96.761470123260509</c:v>
                </c:pt>
                <c:pt idx="198">
                  <c:v>96.76458883441147</c:v>
                </c:pt>
                <c:pt idx="199">
                  <c:v>96.767683462851096</c:v>
                </c:pt>
                <c:pt idx="200">
                  <c:v>96.770754286456224</c:v>
                </c:pt>
                <c:pt idx="201">
                  <c:v>96.773801578846289</c:v>
                </c:pt>
                <c:pt idx="202">
                  <c:v>96.776825609462364</c:v>
                </c:pt>
                <c:pt idx="203">
                  <c:v>96.779826643647823</c:v>
                </c:pt>
                <c:pt idx="204">
                  <c:v>96.782804942725789</c:v>
                </c:pt>
                <c:pt idx="205">
                  <c:v>96.78576076407488</c:v>
                </c:pt>
                <c:pt idx="206">
                  <c:v>96.788694361203326</c:v>
                </c:pt>
                <c:pt idx="207">
                  <c:v>96.791605983821427</c:v>
                </c:pt>
                <c:pt idx="208">
                  <c:v>96.794495877912524</c:v>
                </c:pt>
                <c:pt idx="209">
                  <c:v>96.797364285802431</c:v>
                </c:pt>
                <c:pt idx="210">
                  <c:v>96.800211446226029</c:v>
                </c:pt>
                <c:pt idx="211">
                  <c:v>96.803037594395818</c:v>
                </c:pt>
                <c:pt idx="212">
                  <c:v>96.805842962064176</c:v>
                </c:pt>
                <c:pt idx="213">
                  <c:v>96.808627777588654</c:v>
                </c:pt>
                <c:pt idx="214">
                  <c:v>96.811392265992623</c:v>
                </c:pt>
                <c:pt idx="215">
                  <c:v>96.814136649026224</c:v>
                </c:pt>
                <c:pt idx="216">
                  <c:v>96.81686114522627</c:v>
                </c:pt>
                <c:pt idx="217">
                  <c:v>96.819565969973766</c:v>
                </c:pt>
                <c:pt idx="218">
                  <c:v>96.822251335549907</c:v>
                </c:pt>
                <c:pt idx="219">
                  <c:v>96.824917451194111</c:v>
                </c:pt>
                <c:pt idx="220">
                  <c:v>96.827564523154948</c:v>
                </c:pt>
                <c:pt idx="221">
                  <c:v>96.830192754746008</c:v>
                </c:pt>
                <c:pt idx="222">
                  <c:v>96.832802346396534</c:v>
                </c:pt>
                <c:pt idx="223">
                  <c:v>96.835393495703556</c:v>
                </c:pt>
                <c:pt idx="224">
                  <c:v>96.837966397480088</c:v>
                </c:pt>
                <c:pt idx="225">
                  <c:v>96.840521243805597</c:v>
                </c:pt>
                <c:pt idx="226">
                  <c:v>96.843058224072792</c:v>
                </c:pt>
                <c:pt idx="227">
                  <c:v>96.845577525035011</c:v>
                </c:pt>
                <c:pt idx="228">
                  <c:v>96.848079330851519</c:v>
                </c:pt>
                <c:pt idx="229">
                  <c:v>96.850563823133314</c:v>
                </c:pt>
                <c:pt idx="230">
                  <c:v>96.853031180985269</c:v>
                </c:pt>
                <c:pt idx="231">
                  <c:v>96.855481581051379</c:v>
                </c:pt>
                <c:pt idx="232">
                  <c:v>96.857915197555499</c:v>
                </c:pt>
                <c:pt idx="233">
                  <c:v>96.860332202342889</c:v>
                </c:pt>
                <c:pt idx="234">
                  <c:v>96.862732764920608</c:v>
                </c:pt>
                <c:pt idx="235">
                  <c:v>96.865117052497936</c:v>
                </c:pt>
                <c:pt idx="236">
                  <c:v>96.867485230024258</c:v>
                </c:pt>
                <c:pt idx="237">
                  <c:v>96.869837460227004</c:v>
                </c:pt>
                <c:pt idx="238">
                  <c:v>96.872173903649696</c:v>
                </c:pt>
                <c:pt idx="239">
                  <c:v>96.874494718688439</c:v>
                </c:pt>
                <c:pt idx="240">
                  <c:v>96.87680006162708</c:v>
                </c:pt>
                <c:pt idx="241">
                  <c:v>96.879090086672278</c:v>
                </c:pt>
                <c:pt idx="242">
                  <c:v>96.881364945988764</c:v>
                </c:pt>
                <c:pt idx="243">
                  <c:v>96.883624789732309</c:v>
                </c:pt>
                <c:pt idx="244">
                  <c:v>96.885869766082479</c:v>
                </c:pt>
                <c:pt idx="245">
                  <c:v>96.888100021276429</c:v>
                </c:pt>
                <c:pt idx="246">
                  <c:v>96.890315699639046</c:v>
                </c:pt>
                <c:pt idx="247">
                  <c:v>96.892516943614908</c:v>
                </c:pt>
                <c:pt idx="248">
                  <c:v>96.894703893798749</c:v>
                </c:pt>
                <c:pt idx="249">
                  <c:v>96.896876688965236</c:v>
                </c:pt>
                <c:pt idx="250">
                  <c:v>96.899035466098368</c:v>
                </c:pt>
                <c:pt idx="251">
                  <c:v>96.901180360420369</c:v>
                </c:pt>
                <c:pt idx="252">
                  <c:v>96.903311505419779</c:v>
                </c:pt>
                <c:pt idx="253">
                  <c:v>96.905429032879255</c:v>
                </c:pt>
                <c:pt idx="254">
                  <c:v>96.907533072902694</c:v>
                </c:pt>
                <c:pt idx="255">
                  <c:v>96.909623753941958</c:v>
                </c:pt>
                <c:pt idx="256">
                  <c:v>96.911701202822513</c:v>
                </c:pt>
                <c:pt idx="257">
                  <c:v>96.9137655447703</c:v>
                </c:pt>
                <c:pt idx="258">
                  <c:v>96.915816903435186</c:v>
                </c:pt>
                <c:pt idx="259">
                  <c:v>96.91785540091756</c:v>
                </c:pt>
                <c:pt idx="260">
                  <c:v>96.919881157790158</c:v>
                </c:pt>
                <c:pt idx="261">
                  <c:v>96.921894293124879</c:v>
                </c:pt>
                <c:pt idx="262">
                  <c:v>96.923894924513462</c:v>
                </c:pt>
                <c:pt idx="263">
                  <c:v>96.925883168091559</c:v>
                </c:pt>
                <c:pt idx="264">
                  <c:v>96.927859138561118</c:v>
                </c:pt>
                <c:pt idx="265">
                  <c:v>96.929822949212607</c:v>
                </c:pt>
                <c:pt idx="266">
                  <c:v>96.931774711945664</c:v>
                </c:pt>
                <c:pt idx="267">
                  <c:v>96.933714537292104</c:v>
                </c:pt>
                <c:pt idx="268">
                  <c:v>96.935642534435189</c:v>
                </c:pt>
                <c:pt idx="269">
                  <c:v>96.937558811230986</c:v>
                </c:pt>
                <c:pt idx="270">
                  <c:v>96.939463474228091</c:v>
                </c:pt>
                <c:pt idx="271">
                  <c:v>96.94135662868733</c:v>
                </c:pt>
                <c:pt idx="272">
                  <c:v>96.943238378601478</c:v>
                </c:pt>
                <c:pt idx="273">
                  <c:v>96.945108826714488</c:v>
                </c:pt>
                <c:pt idx="274">
                  <c:v>96.946968074539456</c:v>
                </c:pt>
                <c:pt idx="275">
                  <c:v>96.948816222377459</c:v>
                </c:pt>
                <c:pt idx="276">
                  <c:v>96.95065336933547</c:v>
                </c:pt>
                <c:pt idx="277">
                  <c:v>96.952479613343868</c:v>
                </c:pt>
                <c:pt idx="278">
                  <c:v>96.954295051174924</c:v>
                </c:pt>
                <c:pt idx="279">
                  <c:v>96.956099778458281</c:v>
                </c:pt>
                <c:pt idx="280">
                  <c:v>96.957893889698823</c:v>
                </c:pt>
                <c:pt idx="281">
                  <c:v>96.959677478292761</c:v>
                </c:pt>
                <c:pt idx="282">
                  <c:v>96.961450636544072</c:v>
                </c:pt>
                <c:pt idx="283">
                  <c:v>96.963213455680304</c:v>
                </c:pt>
                <c:pt idx="284">
                  <c:v>96.964966025868037</c:v>
                </c:pt>
                <c:pt idx="285">
                  <c:v>96.966708436228288</c:v>
                </c:pt>
                <c:pt idx="286">
                  <c:v>96.968440774852652</c:v>
                </c:pt>
                <c:pt idx="287">
                  <c:v>96.970163128816296</c:v>
                </c:pt>
                <c:pt idx="288">
                  <c:v>96.971875584193938</c:v>
                </c:pt>
                <c:pt idx="289">
                  <c:v>96.973578226073599</c:v>
                </c:pt>
                <c:pt idx="290">
                  <c:v>96.975271138571145</c:v>
                </c:pt>
                <c:pt idx="291">
                  <c:v>96.976954404843866</c:v>
                </c:pt>
                <c:pt idx="292">
                  <c:v>96.978628107103518</c:v>
                </c:pt>
                <c:pt idx="293">
                  <c:v>96.980292326630789</c:v>
                </c:pt>
                <c:pt idx="294">
                  <c:v>96.981947143787878</c:v>
                </c:pt>
                <c:pt idx="295">
                  <c:v>96.983592638031382</c:v>
                </c:pt>
                <c:pt idx="296">
                  <c:v>96.985228887925231</c:v>
                </c:pt>
                <c:pt idx="297">
                  <c:v>96.986855971152991</c:v>
                </c:pt>
                <c:pt idx="298">
                  <c:v>96.988473964530328</c:v>
                </c:pt>
                <c:pt idx="299">
                  <c:v>96.990082944016976</c:v>
                </c:pt>
                <c:pt idx="300">
                  <c:v>96.991682984728726</c:v>
                </c:pt>
                <c:pt idx="301">
                  <c:v>96.993274160949042</c:v>
                </c:pt>
                <c:pt idx="302">
                  <c:v>96.994856546140397</c:v>
                </c:pt>
                <c:pt idx="303">
                  <c:v>96.996430212955929</c:v>
                </c:pt>
                <c:pt idx="304">
                  <c:v>96.997995233250762</c:v>
                </c:pt>
                <c:pt idx="305">
                  <c:v>96.999551678091834</c:v>
                </c:pt>
                <c:pt idx="306">
                  <c:v>97.00109961776981</c:v>
                </c:pt>
                <c:pt idx="307">
                  <c:v>97.00263912180921</c:v>
                </c:pt>
                <c:pt idx="308">
                  <c:v>97.00417025897886</c:v>
                </c:pt>
                <c:pt idx="309">
                  <c:v>97.005693097302157</c:v>
                </c:pt>
                <c:pt idx="310">
                  <c:v>97.007207704066744</c:v>
                </c:pt>
                <c:pt idx="311">
                  <c:v>97.008714145835398</c:v>
                </c:pt>
                <c:pt idx="312">
                  <c:v>97.010212488454755</c:v>
                </c:pt>
                <c:pt idx="313">
                  <c:v>97.011702797065411</c:v>
                </c:pt>
                <c:pt idx="314">
                  <c:v>97.013185136111318</c:v>
                </c:pt>
                <c:pt idx="315">
                  <c:v>97.01465956934922</c:v>
                </c:pt>
                <c:pt idx="316">
                  <c:v>97.016126159856682</c:v>
                </c:pt>
                <c:pt idx="317">
                  <c:v>97.017584970043487</c:v>
                </c:pt>
                <c:pt idx="318">
                  <c:v>97.019036061657644</c:v>
                </c:pt>
                <c:pt idx="319">
                  <c:v>97.02047949579638</c:v>
                </c:pt>
                <c:pt idx="320">
                  <c:v>97.021915332913309</c:v>
                </c:pt>
                <c:pt idx="321">
                  <c:v>97.023343632827519</c:v>
                </c:pt>
                <c:pt idx="322">
                  <c:v>97.024764454731752</c:v>
                </c:pt>
                <c:pt idx="323">
                  <c:v>97.026177857200295</c:v>
                </c:pt>
                <c:pt idx="324">
                  <c:v>97.027583898197946</c:v>
                </c:pt>
                <c:pt idx="325">
                  <c:v>97.028982635086194</c:v>
                </c:pt>
                <c:pt idx="326">
                  <c:v>97.030374124633255</c:v>
                </c:pt>
                <c:pt idx="327">
                  <c:v>97.031758423019951</c:v>
                </c:pt>
                <c:pt idx="328">
                  <c:v>97.033135585847944</c:v>
                </c:pt>
                <c:pt idx="329">
                  <c:v>97.034505668147261</c:v>
                </c:pt>
                <c:pt idx="330">
                  <c:v>97.03586872438315</c:v>
                </c:pt>
                <c:pt idx="331">
                  <c:v>97.037224808464615</c:v>
                </c:pt>
                <c:pt idx="332">
                  <c:v>97.038573973749749</c:v>
                </c:pt>
                <c:pt idx="333">
                  <c:v>97.039916273053748</c:v>
                </c:pt>
                <c:pt idx="334">
                  <c:v>97.041251758655775</c:v>
                </c:pt>
                <c:pt idx="335">
                  <c:v>97.042580482305397</c:v>
                </c:pt>
                <c:pt idx="336">
                  <c:v>97.043902495229432</c:v>
                </c:pt>
                <c:pt idx="337">
                  <c:v>97.045217848138762</c:v>
                </c:pt>
                <c:pt idx="338">
                  <c:v>97.046526591234496</c:v>
                </c:pt>
                <c:pt idx="339">
                  <c:v>97.047828774214437</c:v>
                </c:pt>
                <c:pt idx="340">
                  <c:v>97.04912444627962</c:v>
                </c:pt>
              </c:numCache>
            </c:numRef>
          </c:yVal>
          <c:smooth val="0"/>
          <c:extLst>
            <c:ext xmlns:c16="http://schemas.microsoft.com/office/drawing/2014/chart" uri="{C3380CC4-5D6E-409C-BE32-E72D297353CC}">
              <c16:uniqueId val="{0000000D-089E-4277-9FA7-404D31DE0CAC}"/>
            </c:ext>
          </c:extLst>
        </c:ser>
        <c:ser>
          <c:idx val="14"/>
          <c:order val="14"/>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P$19:$P$359</c:f>
              <c:numCache>
                <c:formatCode>0.00000</c:formatCode>
                <c:ptCount val="341"/>
                <c:pt idx="0">
                  <c:v>94.144561469535887</c:v>
                </c:pt>
                <c:pt idx="1">
                  <c:v>94.200095103213854</c:v>
                </c:pt>
                <c:pt idx="2">
                  <c:v>94.253837329353843</c:v>
                </c:pt>
                <c:pt idx="3">
                  <c:v>94.305873453076799</c:v>
                </c:pt>
                <c:pt idx="4">
                  <c:v>94.356283447933507</c:v>
                </c:pt>
                <c:pt idx="5">
                  <c:v>94.405142366025288</c:v>
                </c:pt>
                <c:pt idx="6">
                  <c:v>94.452520710841583</c:v>
                </c:pt>
                <c:pt idx="7">
                  <c:v>94.498484776708111</c:v>
                </c:pt>
                <c:pt idx="8">
                  <c:v>94.543096958284451</c:v>
                </c:pt>
                <c:pt idx="9">
                  <c:v>94.586416033148453</c:v>
                </c:pt>
                <c:pt idx="10">
                  <c:v>94.628497420159007</c:v>
                </c:pt>
                <c:pt idx="11">
                  <c:v>94.669393415986519</c:v>
                </c:pt>
                <c:pt idx="12">
                  <c:v>94.709153411929762</c:v>
                </c:pt>
                <c:pt idx="13">
                  <c:v>94.747824092915806</c:v>
                </c:pt>
                <c:pt idx="14">
                  <c:v>94.785449620361391</c:v>
                </c:pt>
                <c:pt idx="15">
                  <c:v>94.822071800408324</c:v>
                </c:pt>
                <c:pt idx="16">
                  <c:v>94.857730238875519</c:v>
                </c:pt>
                <c:pt idx="17">
                  <c:v>94.892462484135621</c:v>
                </c:pt>
                <c:pt idx="18">
                  <c:v>94.926304159004388</c:v>
                </c:pt>
                <c:pt idx="19">
                  <c:v>94.959289082610667</c:v>
                </c:pt>
                <c:pt idx="20">
                  <c:v>94.991449383126792</c:v>
                </c:pt>
                <c:pt idx="21">
                  <c:v>95.022815602148668</c:v>
                </c:pt>
                <c:pt idx="22">
                  <c:v>95.053416791438309</c:v>
                </c:pt>
                <c:pt idx="23">
                  <c:v>95.083280602672787</c:v>
                </c:pt>
                <c:pt idx="24">
                  <c:v>95.112433370782497</c:v>
                </c:pt>
                <c:pt idx="25">
                  <c:v>95.140900191407539</c:v>
                </c:pt>
                <c:pt idx="26">
                  <c:v>95.16870499294815</c:v>
                </c:pt>
                <c:pt idx="27">
                  <c:v>95.195870603648643</c:v>
                </c:pt>
                <c:pt idx="28">
                  <c:v>95.222418814105978</c:v>
                </c:pt>
                <c:pt idx="29">
                  <c:v>95.248370435564354</c:v>
                </c:pt>
                <c:pt idx="30">
                  <c:v>95.273745354323609</c:v>
                </c:pt>
                <c:pt idx="31">
                  <c:v>95.298562582560848</c:v>
                </c:pt>
                <c:pt idx="32">
                  <c:v>95.322840305836138</c:v>
                </c:pt>
                <c:pt idx="33">
                  <c:v>95.346595927535915</c:v>
                </c:pt>
                <c:pt idx="34">
                  <c:v>95.369846110475777</c:v>
                </c:pt>
                <c:pt idx="35">
                  <c:v>95.392606815880313</c:v>
                </c:pt>
                <c:pt idx="36">
                  <c:v>95.414893339922401</c:v>
                </c:pt>
                <c:pt idx="37">
                  <c:v>95.436720348004528</c:v>
                </c:pt>
                <c:pt idx="38">
                  <c:v>95.458101906942233</c:v>
                </c:pt>
                <c:pt idx="39">
                  <c:v>95.479051515194229</c:v>
                </c:pt>
                <c:pt idx="40">
                  <c:v>95.499582131281358</c:v>
                </c:pt>
                <c:pt idx="41">
                  <c:v>95.51970620051523</c:v>
                </c:pt>
                <c:pt idx="42">
                  <c:v>95.539435680156274</c:v>
                </c:pt>
                <c:pt idx="43">
                  <c:v>95.558782063105099</c:v>
                </c:pt>
                <c:pt idx="44">
                  <c:v>95.577756400228253</c:v>
                </c:pt>
                <c:pt idx="45">
                  <c:v>95.596369321406073</c:v>
                </c:pt>
                <c:pt idx="46">
                  <c:v>95.614631055391868</c:v>
                </c:pt>
                <c:pt idx="47">
                  <c:v>95.632551448555489</c:v>
                </c:pt>
                <c:pt idx="48">
                  <c:v>95.650139982586296</c:v>
                </c:pt>
                <c:pt idx="49">
                  <c:v>95.667405791222365</c:v>
                </c:pt>
                <c:pt idx="50">
                  <c:v>95.684357676064707</c:v>
                </c:pt>
                <c:pt idx="51">
                  <c:v>95.701004121540876</c:v>
                </c:pt>
                <c:pt idx="52">
                  <c:v>95.717353309061934</c:v>
                </c:pt>
                <c:pt idx="53">
                  <c:v>95.733413130432183</c:v>
                </c:pt>
                <c:pt idx="54">
                  <c:v>95.749191200550328</c:v>
                </c:pt>
                <c:pt idx="55">
                  <c:v>95.76469486944913</c:v>
                </c:pt>
                <c:pt idx="56">
                  <c:v>95.779931233711338</c:v>
                </c:pt>
                <c:pt idx="57">
                  <c:v>95.794907147302894</c:v>
                </c:pt>
                <c:pt idx="58">
                  <c:v>95.809629231850323</c:v>
                </c:pt>
                <c:pt idx="59">
                  <c:v>95.824103886405339</c:v>
                </c:pt>
                <c:pt idx="60">
                  <c:v>95.838337296717654</c:v>
                </c:pt>
                <c:pt idx="61">
                  <c:v>95.852335444049785</c:v>
                </c:pt>
                <c:pt idx="62">
                  <c:v>95.866104113556673</c:v>
                </c:pt>
                <c:pt idx="63">
                  <c:v>95.879648902258637</c:v>
                </c:pt>
                <c:pt idx="64">
                  <c:v>95.892975226626717</c:v>
                </c:pt>
                <c:pt idx="65">
                  <c:v>95.906088329805087</c:v>
                </c:pt>
                <c:pt idx="66">
                  <c:v>95.918993288488366</c:v>
                </c:pt>
                <c:pt idx="67">
                  <c:v>95.931695019475896</c:v>
                </c:pt>
                <c:pt idx="68">
                  <c:v>95.944198285916841</c:v>
                </c:pt>
                <c:pt idx="69">
                  <c:v>95.956507703265387</c:v>
                </c:pt>
                <c:pt idx="70">
                  <c:v>95.968627744962689</c:v>
                </c:pt>
                <c:pt idx="71">
                  <c:v>95.980562747855217</c:v>
                </c:pt>
                <c:pt idx="72">
                  <c:v>95.992316917370715</c:v>
                </c:pt>
                <c:pt idx="73">
                  <c:v>96.003894332457207</c:v>
                </c:pt>
                <c:pt idx="74">
                  <c:v>96.015298950303986</c:v>
                </c:pt>
                <c:pt idx="75">
                  <c:v>96.02653461084914</c:v>
                </c:pt>
                <c:pt idx="76">
                  <c:v>96.037605041092291</c:v>
                </c:pt>
                <c:pt idx="77">
                  <c:v>96.048513859214836</c:v>
                </c:pt>
                <c:pt idx="78">
                  <c:v>96.05926457852415</c:v>
                </c:pt>
                <c:pt idx="79">
                  <c:v>96.069860611224698</c:v>
                </c:pt>
                <c:pt idx="80">
                  <c:v>96.080305272029335</c:v>
                </c:pt>
                <c:pt idx="81">
                  <c:v>96.090601781617437</c:v>
                </c:pt>
                <c:pt idx="82">
                  <c:v>96.100753269943226</c:v>
                </c:pt>
                <c:pt idx="83">
                  <c:v>96.110762779411388</c:v>
                </c:pt>
                <c:pt idx="84">
                  <c:v>96.120633267914812</c:v>
                </c:pt>
                <c:pt idx="85">
                  <c:v>96.130367611749179</c:v>
                </c:pt>
                <c:pt idx="86">
                  <c:v>96.139968608407756</c:v>
                </c:pt>
                <c:pt idx="87">
                  <c:v>96.149438979261419</c:v>
                </c:pt>
                <c:pt idx="88">
                  <c:v>96.158781372130349</c:v>
                </c:pt>
                <c:pt idx="89">
                  <c:v>96.167998363753114</c:v>
                </c:pt>
                <c:pt idx="90">
                  <c:v>96.177092462154036</c:v>
                </c:pt>
                <c:pt idx="91">
                  <c:v>96.186066108920627</c:v>
                </c:pt>
                <c:pt idx="92">
                  <c:v>96.194921681387868</c:v>
                </c:pt>
                <c:pt idx="93">
                  <c:v>96.203661494737574</c:v>
                </c:pt>
                <c:pt idx="94">
                  <c:v>96.212287804017734</c:v>
                </c:pt>
                <c:pt idx="95">
                  <c:v>96.220802806081252</c:v>
                </c:pt>
                <c:pt idx="96">
                  <c:v>96.229208641452132</c:v>
                </c:pt>
                <c:pt idx="97">
                  <c:v>96.237507396117394</c:v>
                </c:pt>
                <c:pt idx="98">
                  <c:v>96.245701103255158</c:v>
                </c:pt>
                <c:pt idx="99">
                  <c:v>96.253791744894428</c:v>
                </c:pt>
                <c:pt idx="100">
                  <c:v>96.261781253513249</c:v>
                </c:pt>
                <c:pt idx="101">
                  <c:v>96.269671513577819</c:v>
                </c:pt>
                <c:pt idx="102">
                  <c:v>96.277464363024251</c:v>
                </c:pt>
                <c:pt idx="103">
                  <c:v>96.285161594686059</c:v>
                </c:pt>
                <c:pt idx="104">
                  <c:v>96.292764957669078</c:v>
                </c:pt>
                <c:pt idx="105">
                  <c:v>96.300276158676397</c:v>
                </c:pt>
                <c:pt idx="106">
                  <c:v>96.30769686328631</c:v>
                </c:pt>
                <c:pt idx="107">
                  <c:v>96.315028697182214</c:v>
                </c:pt>
                <c:pt idx="108">
                  <c:v>96.322273247341244</c:v>
                </c:pt>
                <c:pt idx="109">
                  <c:v>96.329432063178771</c:v>
                </c:pt>
                <c:pt idx="110">
                  <c:v>96.336506657653658</c:v>
                </c:pt>
                <c:pt idx="111">
                  <c:v>96.343498508333482</c:v>
                </c:pt>
                <c:pt idx="112">
                  <c:v>96.350409058423836</c:v>
                </c:pt>
                <c:pt idx="113">
                  <c:v>96.357239717762013</c:v>
                </c:pt>
                <c:pt idx="114">
                  <c:v>96.363991863774288</c:v>
                </c:pt>
                <c:pt idx="115">
                  <c:v>96.370666842403423</c:v>
                </c:pt>
                <c:pt idx="116">
                  <c:v>96.377265969003105</c:v>
                </c:pt>
                <c:pt idx="117">
                  <c:v>96.383790529200155</c:v>
                </c:pt>
                <c:pt idx="118">
                  <c:v>96.390241779732193</c:v>
                </c:pt>
                <c:pt idx="119">
                  <c:v>96.396620949252807</c:v>
                </c:pt>
                <c:pt idx="120">
                  <c:v>96.402929239111913</c:v>
                </c:pt>
                <c:pt idx="121">
                  <c:v>96.409167824110696</c:v>
                </c:pt>
                <c:pt idx="122">
                  <c:v>96.415337853230255</c:v>
                </c:pt>
                <c:pt idx="123">
                  <c:v>96.421440450337897</c:v>
                </c:pt>
                <c:pt idx="124">
                  <c:v>96.427476714868078</c:v>
                </c:pt>
                <c:pt idx="125">
                  <c:v>96.433447722484289</c:v>
                </c:pt>
                <c:pt idx="126">
                  <c:v>96.439354525717988</c:v>
                </c:pt>
                <c:pt idx="127">
                  <c:v>96.445198154585057</c:v>
                </c:pt>
                <c:pt idx="128">
                  <c:v>96.450979617187883</c:v>
                </c:pt>
                <c:pt idx="129">
                  <c:v>96.456699900292321</c:v>
                </c:pt>
                <c:pt idx="130">
                  <c:v>96.462359969890244</c:v>
                </c:pt>
                <c:pt idx="131">
                  <c:v>96.467960771743705</c:v>
                </c:pt>
                <c:pt idx="132">
                  <c:v>96.473503231911067</c:v>
                </c:pt>
                <c:pt idx="133">
                  <c:v>96.478988257257996</c:v>
                </c:pt>
                <c:pt idx="134">
                  <c:v>96.484416735952195</c:v>
                </c:pt>
                <c:pt idx="135">
                  <c:v>96.489789537941618</c:v>
                </c:pt>
                <c:pt idx="136">
                  <c:v>96.495107515420898</c:v>
                </c:pt>
                <c:pt idx="137">
                  <c:v>96.500371503281158</c:v>
                </c:pt>
                <c:pt idx="138">
                  <c:v>96.505582319547088</c:v>
                </c:pt>
                <c:pt idx="139">
                  <c:v>96.510740765800122</c:v>
                </c:pt>
                <c:pt idx="140">
                  <c:v>96.515847627590588</c:v>
                </c:pt>
                <c:pt idx="141">
                  <c:v>96.520903674835935</c:v>
                </c:pt>
                <c:pt idx="142">
                  <c:v>96.525909662207567</c:v>
                </c:pt>
                <c:pt idx="143">
                  <c:v>96.530866329506509</c:v>
                </c:pt>
                <c:pt idx="144">
                  <c:v>96.535774402027926</c:v>
                </c:pt>
                <c:pt idx="145">
                  <c:v>96.540634590915346</c:v>
                </c:pt>
                <c:pt idx="146">
                  <c:v>96.545447593502459</c:v>
                </c:pt>
                <c:pt idx="147">
                  <c:v>96.550214093649387</c:v>
                </c:pt>
                <c:pt idx="148">
                  <c:v>96.55493476206405</c:v>
                </c:pt>
                <c:pt idx="149">
                  <c:v>96.559610256618285</c:v>
                </c:pt>
                <c:pt idx="150">
                  <c:v>96.564241222652953</c:v>
                </c:pt>
                <c:pt idx="151">
                  <c:v>96.568828293274919</c:v>
                </c:pt>
                <c:pt idx="152">
                  <c:v>96.573372089645858</c:v>
                </c:pt>
                <c:pt idx="153">
                  <c:v>96.577873221262067</c:v>
                </c:pt>
                <c:pt idx="154">
                  <c:v>96.58233228622754</c:v>
                </c:pt>
                <c:pt idx="155">
                  <c:v>96.586749871519118</c:v>
                </c:pt>
                <c:pt idx="156">
                  <c:v>96.591126553243257</c:v>
                </c:pt>
                <c:pt idx="157">
                  <c:v>96.595462896886545</c:v>
                </c:pt>
                <c:pt idx="158">
                  <c:v>96.599759457561078</c:v>
                </c:pt>
                <c:pt idx="159">
                  <c:v>96.604016780238467</c:v>
                </c:pt>
                <c:pt idx="160">
                  <c:v>96.608235399982348</c:v>
                </c:pt>
                <c:pt idx="161">
                  <c:v>96.612415842172041</c:v>
                </c:pt>
                <c:pt idx="162">
                  <c:v>96.616558622720348</c:v>
                </c:pt>
                <c:pt idx="163">
                  <c:v>96.620664248286204</c:v>
                </c:pt>
                <c:pt idx="164">
                  <c:v>96.624733216480621</c:v>
                </c:pt>
                <c:pt idx="165">
                  <c:v>96.628766016069179</c:v>
                </c:pt>
                <c:pt idx="166">
                  <c:v>96.632763127165958</c:v>
                </c:pt>
                <c:pt idx="167">
                  <c:v>96.636725021424596</c:v>
                </c:pt>
                <c:pt idx="168">
                  <c:v>96.640652162225081</c:v>
                </c:pt>
                <c:pt idx="169">
                  <c:v>96.644545004852503</c:v>
                </c:pt>
                <c:pt idx="170">
                  <c:v>96.648403996674418</c:v>
                </c:pt>
                <c:pt idx="171">
                  <c:v>96.652229577311772</c:v>
                </c:pt>
                <c:pt idx="172">
                  <c:v>96.656022178805586</c:v>
                </c:pt>
                <c:pt idx="173">
                  <c:v>96.659782225780148</c:v>
                </c:pt>
                <c:pt idx="174">
                  <c:v>96.663510135601257</c:v>
                </c:pt>
                <c:pt idx="175">
                  <c:v>96.667206318530248</c:v>
                </c:pt>
                <c:pt idx="176">
                  <c:v>96.67087117787483</c:v>
                </c:pt>
                <c:pt idx="177">
                  <c:v>96.674505110136607</c:v>
                </c:pt>
                <c:pt idx="178">
                  <c:v>96.678108505152409</c:v>
                </c:pt>
                <c:pt idx="179">
                  <c:v>96.681681746235213</c:v>
                </c:pt>
                <c:pt idx="180">
                  <c:v>96.685225210308829</c:v>
                </c:pt>
                <c:pt idx="181">
                  <c:v>96.688739268041559</c:v>
                </c:pt>
                <c:pt idx="182">
                  <c:v>96.692224283974866</c:v>
                </c:pt>
                <c:pt idx="183">
                  <c:v>96.695680616649341</c:v>
                </c:pt>
                <c:pt idx="184">
                  <c:v>96.699108618728289</c:v>
                </c:pt>
                <c:pt idx="185">
                  <c:v>96.702508637116779</c:v>
                </c:pt>
                <c:pt idx="186">
                  <c:v>96.705881013079164</c:v>
                </c:pt>
                <c:pt idx="187">
                  <c:v>96.709226082353922</c:v>
                </c:pt>
                <c:pt idx="188">
                  <c:v>96.712544175263375</c:v>
                </c:pt>
                <c:pt idx="189">
                  <c:v>96.715835616823995</c:v>
                </c:pt>
                <c:pt idx="190">
                  <c:v>96.71910072685246</c:v>
                </c:pt>
                <c:pt idx="191">
                  <c:v>96.722339820067788</c:v>
                </c:pt>
                <c:pt idx="192">
                  <c:v>96.725553206194078</c:v>
                </c:pt>
                <c:pt idx="193">
                  <c:v>96.728741190058358</c:v>
                </c:pt>
                <c:pt idx="194">
                  <c:v>96.731904071687865</c:v>
                </c:pt>
                <c:pt idx="195">
                  <c:v>96.735042146402236</c:v>
                </c:pt>
                <c:pt idx="196">
                  <c:v>96.738155704908266</c:v>
                </c:pt>
                <c:pt idx="197">
                  <c:v>96.741245033386832</c:v>
                </c:pt>
                <c:pt idx="198">
                  <c:v>96.74431041358261</c:v>
                </c:pt>
                <c:pt idx="199">
                  <c:v>96.747352122888742</c:v>
                </c:pt>
                <c:pt idx="200">
                  <c:v>96.750370434431034</c:v>
                </c:pt>
                <c:pt idx="201">
                  <c:v>96.753365617149484</c:v>
                </c:pt>
                <c:pt idx="202">
                  <c:v>96.756337935877539</c:v>
                </c:pt>
                <c:pt idx="203">
                  <c:v>96.759287651421289</c:v>
                </c:pt>
                <c:pt idx="204">
                  <c:v>96.762215020635296</c:v>
                </c:pt>
                <c:pt idx="205">
                  <c:v>96.765120296496619</c:v>
                </c:pt>
                <c:pt idx="206">
                  <c:v>96.768003728178627</c:v>
                </c:pt>
                <c:pt idx="207">
                  <c:v>96.770865561121383</c:v>
                </c:pt>
                <c:pt idx="208">
                  <c:v>96.773706037101746</c:v>
                </c:pt>
                <c:pt idx="209">
                  <c:v>96.776525394301913</c:v>
                </c:pt>
                <c:pt idx="210">
                  <c:v>96.779323867374487</c:v>
                </c:pt>
                <c:pt idx="211">
                  <c:v>96.782101687509268</c:v>
                </c:pt>
                <c:pt idx="212">
                  <c:v>96.784859082495998</c:v>
                </c:pt>
                <c:pt idx="213">
                  <c:v>96.787596276786758</c:v>
                </c:pt>
                <c:pt idx="214">
                  <c:v>96.790313491557427</c:v>
                </c:pt>
                <c:pt idx="215">
                  <c:v>96.793010944765896</c:v>
                </c:pt>
                <c:pt idx="216">
                  <c:v>96.795688851212006</c:v>
                </c:pt>
                <c:pt idx="217">
                  <c:v>96.798347422593395</c:v>
                </c:pt>
                <c:pt idx="218">
                  <c:v>96.800986867562258</c:v>
                </c:pt>
                <c:pt idx="219">
                  <c:v>96.803607391778542</c:v>
                </c:pt>
                <c:pt idx="220">
                  <c:v>96.806209197964648</c:v>
                </c:pt>
                <c:pt idx="221">
                  <c:v>96.808792485957341</c:v>
                </c:pt>
                <c:pt idx="222">
                  <c:v>96.811357452758457</c:v>
                </c:pt>
                <c:pt idx="223">
                  <c:v>96.813904292585889</c:v>
                </c:pt>
                <c:pt idx="224">
                  <c:v>96.816433196921338</c:v>
                </c:pt>
                <c:pt idx="225">
                  <c:v>96.818944354559903</c:v>
                </c:pt>
                <c:pt idx="226">
                  <c:v>96.821437951655469</c:v>
                </c:pt>
                <c:pt idx="227">
                  <c:v>96.823914171767981</c:v>
                </c:pt>
                <c:pt idx="228">
                  <c:v>96.826373195907308</c:v>
                </c:pt>
                <c:pt idx="229">
                  <c:v>96.828815202578454</c:v>
                </c:pt>
                <c:pt idx="230">
                  <c:v>96.831240367824478</c:v>
                </c:pt>
                <c:pt idx="231">
                  <c:v>96.833648865268074</c:v>
                </c:pt>
                <c:pt idx="232">
                  <c:v>96.836040866153624</c:v>
                </c:pt>
                <c:pt idx="233">
                  <c:v>96.838416539388419</c:v>
                </c:pt>
                <c:pt idx="234">
                  <c:v>96.840776051580477</c:v>
                </c:pt>
                <c:pt idx="235">
                  <c:v>96.843119567080066</c:v>
                </c:pt>
                <c:pt idx="236">
                  <c:v>96.845447248015233</c:v>
                </c:pt>
                <c:pt idx="237">
                  <c:v>96.847759254331336</c:v>
                </c:pt>
                <c:pt idx="238">
                  <c:v>96.850055743826488</c:v>
                </c:pt>
                <c:pt idx="239">
                  <c:v>96.852336872187735</c:v>
                </c:pt>
                <c:pt idx="240">
                  <c:v>96.854602793027013</c:v>
                </c:pt>
                <c:pt idx="241">
                  <c:v>96.856853657913646</c:v>
                </c:pt>
                <c:pt idx="242">
                  <c:v>96.859089616410259</c:v>
                </c:pt>
                <c:pt idx="243">
                  <c:v>96.861310816104805</c:v>
                </c:pt>
                <c:pt idx="244">
                  <c:v>96.86351740264378</c:v>
                </c:pt>
                <c:pt idx="245">
                  <c:v>96.865709519762618</c:v>
                </c:pt>
                <c:pt idx="246">
                  <c:v>96.867887309318647</c:v>
                </c:pt>
                <c:pt idx="247">
                  <c:v>96.870050911320519</c:v>
                </c:pt>
                <c:pt idx="248">
                  <c:v>96.872200463958748</c:v>
                </c:pt>
                <c:pt idx="249">
                  <c:v>96.874336103634718</c:v>
                </c:pt>
                <c:pt idx="250">
                  <c:v>96.876457964990649</c:v>
                </c:pt>
                <c:pt idx="251">
                  <c:v>96.878566180935678</c:v>
                </c:pt>
                <c:pt idx="252">
                  <c:v>96.880660882675983</c:v>
                </c:pt>
                <c:pt idx="253">
                  <c:v>96.882742199740406</c:v>
                </c:pt>
                <c:pt idx="254">
                  <c:v>96.884810260008621</c:v>
                </c:pt>
                <c:pt idx="255">
                  <c:v>96.886865189735261</c:v>
                </c:pt>
                <c:pt idx="256">
                  <c:v>96.888907113577375</c:v>
                </c:pt>
                <c:pt idx="257">
                  <c:v>96.890936154619425</c:v>
                </c:pt>
                <c:pt idx="258">
                  <c:v>96.892952434397202</c:v>
                </c:pt>
                <c:pt idx="259">
                  <c:v>96.89495607292227</c:v>
                </c:pt>
                <c:pt idx="260">
                  <c:v>96.896947188706548</c:v>
                </c:pt>
                <c:pt idx="261">
                  <c:v>96.898925898785052</c:v>
                </c:pt>
                <c:pt idx="262">
                  <c:v>96.900892318738727</c:v>
                </c:pt>
                <c:pt idx="263">
                  <c:v>96.902846562717656</c:v>
                </c:pt>
                <c:pt idx="264">
                  <c:v>96.904788743462049</c:v>
                </c:pt>
                <c:pt idx="265">
                  <c:v>96.906718972324768</c:v>
                </c:pt>
                <c:pt idx="266">
                  <c:v>96.908637359292953</c:v>
                </c:pt>
                <c:pt idx="267">
                  <c:v>96.910544013007367</c:v>
                </c:pt>
                <c:pt idx="268">
                  <c:v>96.912439040784449</c:v>
                </c:pt>
                <c:pt idx="269">
                  <c:v>96.914322548635894</c:v>
                </c:pt>
                <c:pt idx="270">
                  <c:v>96.916194641288399</c:v>
                </c:pt>
                <c:pt idx="271">
                  <c:v>96.918055422202528</c:v>
                </c:pt>
                <c:pt idx="272">
                  <c:v>96.919904993593093</c:v>
                </c:pt>
                <c:pt idx="273">
                  <c:v>96.921743456446848</c:v>
                </c:pt>
                <c:pt idx="274">
                  <c:v>96.923570910540988</c:v>
                </c:pt>
                <c:pt idx="275">
                  <c:v>96.925387454461315</c:v>
                </c:pt>
                <c:pt idx="276">
                  <c:v>96.927193185620567</c:v>
                </c:pt>
                <c:pt idx="277">
                  <c:v>96.928988200274148</c:v>
                </c:pt>
                <c:pt idx="278">
                  <c:v>96.930772593539189</c:v>
                </c:pt>
                <c:pt idx="279">
                  <c:v>96.932546459410631</c:v>
                </c:pt>
                <c:pt idx="280">
                  <c:v>96.934309890776774</c:v>
                </c:pt>
                <c:pt idx="281">
                  <c:v>96.936062979436954</c:v>
                </c:pt>
                <c:pt idx="282">
                  <c:v>96.937805816116679</c:v>
                </c:pt>
                <c:pt idx="283">
                  <c:v>96.939538490483358</c:v>
                </c:pt>
                <c:pt idx="284">
                  <c:v>96.941261091162062</c:v>
                </c:pt>
                <c:pt idx="285">
                  <c:v>96.942973705749566</c:v>
                </c:pt>
                <c:pt idx="286">
                  <c:v>96.944676420831044</c:v>
                </c:pt>
                <c:pt idx="287">
                  <c:v>96.94636932199262</c:v>
                </c:pt>
                <c:pt idx="288">
                  <c:v>96.948052493837096</c:v>
                </c:pt>
                <c:pt idx="289">
                  <c:v>96.949726019997726</c:v>
                </c:pt>
                <c:pt idx="290">
                  <c:v>96.951389983151714</c:v>
                </c:pt>
                <c:pt idx="291">
                  <c:v>96.953044465034196</c:v>
                </c:pt>
                <c:pt idx="292">
                  <c:v>96.954689546451419</c:v>
                </c:pt>
                <c:pt idx="293">
                  <c:v>96.956325307294051</c:v>
                </c:pt>
                <c:pt idx="294">
                  <c:v>96.957951826549959</c:v>
                </c:pt>
                <c:pt idx="295">
                  <c:v>96.959569182317367</c:v>
                </c:pt>
                <c:pt idx="296">
                  <c:v>96.961177451816027</c:v>
                </c:pt>
                <c:pt idx="297">
                  <c:v>96.962776711401489</c:v>
                </c:pt>
                <c:pt idx="298">
                  <c:v>96.964367036576249</c:v>
                </c:pt>
                <c:pt idx="299">
                  <c:v>96.965948502000558</c:v>
                </c:pt>
                <c:pt idx="300">
                  <c:v>96.967521181505944</c:v>
                </c:pt>
                <c:pt idx="301">
                  <c:v>96.969085148105265</c:v>
                </c:pt>
                <c:pt idx="302">
                  <c:v>96.970640474005265</c:v>
                </c:pt>
                <c:pt idx="303">
                  <c:v>96.972187230616399</c:v>
                </c:pt>
                <c:pt idx="304">
                  <c:v>96.973725488565123</c:v>
                </c:pt>
                <c:pt idx="305">
                  <c:v>96.975255317702988</c:v>
                </c:pt>
                <c:pt idx="306">
                  <c:v>96.976776787118851</c:v>
                </c:pt>
                <c:pt idx="307">
                  <c:v>96.978289965148349</c:v>
                </c:pt>
                <c:pt idx="308">
                  <c:v>96.979794919383949</c:v>
                </c:pt>
                <c:pt idx="309">
                  <c:v>96.981291716686158</c:v>
                </c:pt>
                <c:pt idx="310">
                  <c:v>96.982780423192153</c:v>
                </c:pt>
                <c:pt idx="311">
                  <c:v>96.984261104326137</c:v>
                </c:pt>
                <c:pt idx="312">
                  <c:v>96.985733824808818</c:v>
                </c:pt>
                <c:pt idx="313">
                  <c:v>96.98719864866716</c:v>
                </c:pt>
                <c:pt idx="314">
                  <c:v>96.98865563924268</c:v>
                </c:pt>
                <c:pt idx="315">
                  <c:v>96.990104859201594</c:v>
                </c:pt>
                <c:pt idx="316">
                  <c:v>96.991546370543873</c:v>
                </c:pt>
                <c:pt idx="317">
                  <c:v>96.992980234611139</c:v>
                </c:pt>
                <c:pt idx="318">
                  <c:v>96.994406512095978</c:v>
                </c:pt>
                <c:pt idx="319">
                  <c:v>96.995825263050662</c:v>
                </c:pt>
                <c:pt idx="320">
                  <c:v>96.997236546894982</c:v>
                </c:pt>
                <c:pt idx="321">
                  <c:v>96.998640422425183</c:v>
                </c:pt>
                <c:pt idx="322">
                  <c:v>97.000036947821599</c:v>
                </c:pt>
                <c:pt idx="323">
                  <c:v>97.001426180657432</c:v>
                </c:pt>
                <c:pt idx="324">
                  <c:v>97.002808177905294</c:v>
                </c:pt>
                <c:pt idx="325">
                  <c:v>97.004182995947147</c:v>
                </c:pt>
                <c:pt idx="326">
                  <c:v>97.005550690579</c:v>
                </c:pt>
                <c:pt idx="327">
                  <c:v>97.006911317021519</c:v>
                </c:pt>
                <c:pt idx="328">
                  <c:v>97.008264929926113</c:v>
                </c:pt>
                <c:pt idx="329">
                  <c:v>97.009611583380973</c:v>
                </c:pt>
                <c:pt idx="330">
                  <c:v>97.010951330920719</c:v>
                </c:pt>
                <c:pt idx="331">
                  <c:v>97.012284225531957</c:v>
                </c:pt>
                <c:pt idx="332">
                  <c:v>97.013610319660444</c:v>
                </c:pt>
                <c:pt idx="333">
                  <c:v>97.014929665218645</c:v>
                </c:pt>
                <c:pt idx="334">
                  <c:v>97.016242313590425</c:v>
                </c:pt>
                <c:pt idx="335">
                  <c:v>97.017548315642003</c:v>
                </c:pt>
                <c:pt idx="336">
                  <c:v>97.018847721723418</c:v>
                </c:pt>
                <c:pt idx="337">
                  <c:v>97.020140581678575</c:v>
                </c:pt>
                <c:pt idx="338">
                  <c:v>97.021426944849992</c:v>
                </c:pt>
                <c:pt idx="339">
                  <c:v>97.022706860085506</c:v>
                </c:pt>
                <c:pt idx="340">
                  <c:v>97.023980375745239</c:v>
                </c:pt>
              </c:numCache>
            </c:numRef>
          </c:yVal>
          <c:smooth val="0"/>
          <c:extLst>
            <c:ext xmlns:c16="http://schemas.microsoft.com/office/drawing/2014/chart" uri="{C3380CC4-5D6E-409C-BE32-E72D297353CC}">
              <c16:uniqueId val="{0000000E-089E-4277-9FA7-404D31DE0CAC}"/>
            </c:ext>
          </c:extLst>
        </c:ser>
        <c:ser>
          <c:idx val="15"/>
          <c:order val="15"/>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Q$19:$Q$359</c:f>
              <c:numCache>
                <c:formatCode>0.00000</c:formatCode>
                <c:ptCount val="341"/>
                <c:pt idx="0">
                  <c:v>94.166666666666671</c:v>
                </c:pt>
                <c:pt idx="1">
                  <c:v>94.221311475409749</c:v>
                </c:pt>
                <c:pt idx="2">
                  <c:v>94.274193548387217</c:v>
                </c:pt>
                <c:pt idx="3">
                  <c:v>94.325396825396638</c:v>
                </c:pt>
                <c:pt idx="4">
                  <c:v>94.374999999999986</c:v>
                </c:pt>
                <c:pt idx="5">
                  <c:v>94.423076923076849</c:v>
                </c:pt>
                <c:pt idx="6">
                  <c:v>94.469696969696997</c:v>
                </c:pt>
                <c:pt idx="7">
                  <c:v>94.514925373134332</c:v>
                </c:pt>
                <c:pt idx="8">
                  <c:v>94.558823529411768</c:v>
                </c:pt>
                <c:pt idx="9">
                  <c:v>94.601449275362327</c:v>
                </c:pt>
                <c:pt idx="10">
                  <c:v>94.642857142856997</c:v>
                </c:pt>
                <c:pt idx="11">
                  <c:v>94.683098591549154</c:v>
                </c:pt>
                <c:pt idx="12">
                  <c:v>94.722222222222229</c:v>
                </c:pt>
                <c:pt idx="13">
                  <c:v>94.760273972602732</c:v>
                </c:pt>
                <c:pt idx="14">
                  <c:v>94.797297297297405</c:v>
                </c:pt>
                <c:pt idx="15">
                  <c:v>94.833333333333258</c:v>
                </c:pt>
                <c:pt idx="16">
                  <c:v>94.868421052631405</c:v>
                </c:pt>
                <c:pt idx="17">
                  <c:v>94.902597402597408</c:v>
                </c:pt>
                <c:pt idx="18">
                  <c:v>94.935897435897431</c:v>
                </c:pt>
                <c:pt idx="19">
                  <c:v>94.968354430379762</c:v>
                </c:pt>
                <c:pt idx="20">
                  <c:v>95</c:v>
                </c:pt>
                <c:pt idx="21">
                  <c:v>95.030864197530818</c:v>
                </c:pt>
                <c:pt idx="22">
                  <c:v>95.060975609756099</c:v>
                </c:pt>
                <c:pt idx="23">
                  <c:v>95.090361445783131</c:v>
                </c:pt>
                <c:pt idx="24">
                  <c:v>95.11904761904762</c:v>
                </c:pt>
                <c:pt idx="25">
                  <c:v>95.147058823529235</c:v>
                </c:pt>
                <c:pt idx="26">
                  <c:v>95.174418604650995</c:v>
                </c:pt>
                <c:pt idx="27">
                  <c:v>95.201149425287539</c:v>
                </c:pt>
                <c:pt idx="28">
                  <c:v>95.227272727272734</c:v>
                </c:pt>
                <c:pt idx="29">
                  <c:v>95.252808988763988</c:v>
                </c:pt>
                <c:pt idx="30">
                  <c:v>95.277777777777672</c:v>
                </c:pt>
                <c:pt idx="31">
                  <c:v>95.302197802197639</c:v>
                </c:pt>
                <c:pt idx="32">
                  <c:v>95.326086956521479</c:v>
                </c:pt>
                <c:pt idx="33">
                  <c:v>95.349462365591378</c:v>
                </c:pt>
                <c:pt idx="34">
                  <c:v>95.372340425531746</c:v>
                </c:pt>
                <c:pt idx="35">
                  <c:v>95.394736842105218</c:v>
                </c:pt>
                <c:pt idx="36">
                  <c:v>95.416666666666771</c:v>
                </c:pt>
                <c:pt idx="37">
                  <c:v>95.4381443298969</c:v>
                </c:pt>
                <c:pt idx="38">
                  <c:v>95.459183673469383</c:v>
                </c:pt>
                <c:pt idx="39">
                  <c:v>95.479797979797979</c:v>
                </c:pt>
                <c:pt idx="40">
                  <c:v>95.5</c:v>
                </c:pt>
                <c:pt idx="41">
                  <c:v>95.519801980198025</c:v>
                </c:pt>
                <c:pt idx="42">
                  <c:v>95.53921568627463</c:v>
                </c:pt>
                <c:pt idx="43">
                  <c:v>95.558252427184371</c:v>
                </c:pt>
                <c:pt idx="44">
                  <c:v>95.57692307692308</c:v>
                </c:pt>
                <c:pt idx="45">
                  <c:v>95.595238095238102</c:v>
                </c:pt>
                <c:pt idx="46">
                  <c:v>95.613207547169779</c:v>
                </c:pt>
                <c:pt idx="47">
                  <c:v>95.630841121495138</c:v>
                </c:pt>
                <c:pt idx="48">
                  <c:v>95.648148148148152</c:v>
                </c:pt>
                <c:pt idx="49">
                  <c:v>95.665137614678784</c:v>
                </c:pt>
                <c:pt idx="50">
                  <c:v>95.681818181818187</c:v>
                </c:pt>
                <c:pt idx="51">
                  <c:v>95.698198198198099</c:v>
                </c:pt>
                <c:pt idx="52">
                  <c:v>95.714285714285722</c:v>
                </c:pt>
                <c:pt idx="53">
                  <c:v>95.730088495575217</c:v>
                </c:pt>
                <c:pt idx="54">
                  <c:v>95.745614035087726</c:v>
                </c:pt>
                <c:pt idx="55">
                  <c:v>95.760869565217618</c:v>
                </c:pt>
                <c:pt idx="56">
                  <c:v>95.775862068965509</c:v>
                </c:pt>
                <c:pt idx="57">
                  <c:v>95.790598290598282</c:v>
                </c:pt>
                <c:pt idx="58">
                  <c:v>95.805084745762713</c:v>
                </c:pt>
                <c:pt idx="59">
                  <c:v>95.819327731092443</c:v>
                </c:pt>
                <c:pt idx="60">
                  <c:v>95.833333333333258</c:v>
                </c:pt>
                <c:pt idx="61">
                  <c:v>95.847107438016522</c:v>
                </c:pt>
                <c:pt idx="62">
                  <c:v>95.860655737704889</c:v>
                </c:pt>
                <c:pt idx="63">
                  <c:v>95.873983739837399</c:v>
                </c:pt>
                <c:pt idx="64">
                  <c:v>95.887096774193552</c:v>
                </c:pt>
                <c:pt idx="65">
                  <c:v>95.9</c:v>
                </c:pt>
                <c:pt idx="66">
                  <c:v>95.912698412698418</c:v>
                </c:pt>
                <c:pt idx="67">
                  <c:v>95.925196850393689</c:v>
                </c:pt>
                <c:pt idx="68">
                  <c:v>95.937500000000099</c:v>
                </c:pt>
                <c:pt idx="69">
                  <c:v>95.949612403100886</c:v>
                </c:pt>
                <c:pt idx="70">
                  <c:v>95.961538461538467</c:v>
                </c:pt>
                <c:pt idx="71">
                  <c:v>95.973282442748086</c:v>
                </c:pt>
                <c:pt idx="72">
                  <c:v>95.984848484848527</c:v>
                </c:pt>
                <c:pt idx="73">
                  <c:v>95.996240601503857</c:v>
                </c:pt>
                <c:pt idx="74">
                  <c:v>96.007462686567166</c:v>
                </c:pt>
                <c:pt idx="75">
                  <c:v>96.018518518518519</c:v>
                </c:pt>
                <c:pt idx="76">
                  <c:v>96.029411764705884</c:v>
                </c:pt>
                <c:pt idx="77">
                  <c:v>96.040145985401466</c:v>
                </c:pt>
                <c:pt idx="78">
                  <c:v>96.050724637681057</c:v>
                </c:pt>
                <c:pt idx="79">
                  <c:v>96.061151079136692</c:v>
                </c:pt>
                <c:pt idx="80">
                  <c:v>96.071428571428456</c:v>
                </c:pt>
                <c:pt idx="81">
                  <c:v>96.081560283687963</c:v>
                </c:pt>
                <c:pt idx="82">
                  <c:v>96.091549295774726</c:v>
                </c:pt>
                <c:pt idx="83">
                  <c:v>96.1013986013986</c:v>
                </c:pt>
                <c:pt idx="84">
                  <c:v>96.111111111111114</c:v>
                </c:pt>
                <c:pt idx="85">
                  <c:v>96.120689655172427</c:v>
                </c:pt>
                <c:pt idx="86">
                  <c:v>96.130136986301352</c:v>
                </c:pt>
                <c:pt idx="87">
                  <c:v>96.139455782312922</c:v>
                </c:pt>
                <c:pt idx="88">
                  <c:v>96.148648648648646</c:v>
                </c:pt>
                <c:pt idx="89">
                  <c:v>96.157718120805271</c:v>
                </c:pt>
                <c:pt idx="90">
                  <c:v>96.166666666666671</c:v>
                </c:pt>
                <c:pt idx="91">
                  <c:v>96.175496688741688</c:v>
                </c:pt>
                <c:pt idx="92">
                  <c:v>96.184210526315795</c:v>
                </c:pt>
                <c:pt idx="93">
                  <c:v>96.192810457516288</c:v>
                </c:pt>
                <c:pt idx="94">
                  <c:v>96.201298701298697</c:v>
                </c:pt>
                <c:pt idx="95">
                  <c:v>96.209677419354819</c:v>
                </c:pt>
                <c:pt idx="96">
                  <c:v>96.217948717948715</c:v>
                </c:pt>
                <c:pt idx="97">
                  <c:v>96.226114649681534</c:v>
                </c:pt>
                <c:pt idx="98">
                  <c:v>96.234177215189789</c:v>
                </c:pt>
                <c:pt idx="99">
                  <c:v>96.242138364779848</c:v>
                </c:pt>
                <c:pt idx="100">
                  <c:v>96.25</c:v>
                </c:pt>
                <c:pt idx="101">
                  <c:v>96.257763975155385</c:v>
                </c:pt>
                <c:pt idx="102">
                  <c:v>96.265432098765388</c:v>
                </c:pt>
                <c:pt idx="103">
                  <c:v>96.273006134969137</c:v>
                </c:pt>
                <c:pt idx="104">
                  <c:v>96.280487804878049</c:v>
                </c:pt>
                <c:pt idx="105">
                  <c:v>96.287878787878782</c:v>
                </c:pt>
                <c:pt idx="106">
                  <c:v>96.295180722891558</c:v>
                </c:pt>
                <c:pt idx="107">
                  <c:v>96.302395209580666</c:v>
                </c:pt>
                <c:pt idx="108">
                  <c:v>96.30952380952381</c:v>
                </c:pt>
                <c:pt idx="109">
                  <c:v>96.316568047337327</c:v>
                </c:pt>
                <c:pt idx="110">
                  <c:v>96.32352941176471</c:v>
                </c:pt>
                <c:pt idx="111">
                  <c:v>96.330409356725028</c:v>
                </c:pt>
                <c:pt idx="112">
                  <c:v>96.337209302325576</c:v>
                </c:pt>
                <c:pt idx="113">
                  <c:v>96.343930635838163</c:v>
                </c:pt>
                <c:pt idx="114">
                  <c:v>96.350574712643507</c:v>
                </c:pt>
                <c:pt idx="115">
                  <c:v>96.357142857142819</c:v>
                </c:pt>
                <c:pt idx="116">
                  <c:v>96.363636363636289</c:v>
                </c:pt>
                <c:pt idx="117">
                  <c:v>96.370056497175142</c:v>
                </c:pt>
                <c:pt idx="118">
                  <c:v>96.376404494382029</c:v>
                </c:pt>
                <c:pt idx="119">
                  <c:v>96.382681564245814</c:v>
                </c:pt>
                <c:pt idx="120">
                  <c:v>96.388888888888687</c:v>
                </c:pt>
                <c:pt idx="121">
                  <c:v>96.395027624309392</c:v>
                </c:pt>
                <c:pt idx="122">
                  <c:v>96.401098901098905</c:v>
                </c:pt>
                <c:pt idx="123">
                  <c:v>96.40710382513673</c:v>
                </c:pt>
                <c:pt idx="124">
                  <c:v>96.413043478260988</c:v>
                </c:pt>
                <c:pt idx="125">
                  <c:v>96.418918918918934</c:v>
                </c:pt>
                <c:pt idx="126">
                  <c:v>96.424731182795554</c:v>
                </c:pt>
                <c:pt idx="127">
                  <c:v>96.430481283422452</c:v>
                </c:pt>
                <c:pt idx="128">
                  <c:v>96.436170212765958</c:v>
                </c:pt>
                <c:pt idx="129">
                  <c:v>96.441798941798936</c:v>
                </c:pt>
                <c:pt idx="130">
                  <c:v>96.447368421052744</c:v>
                </c:pt>
                <c:pt idx="131">
                  <c:v>96.452879581151819</c:v>
                </c:pt>
                <c:pt idx="132">
                  <c:v>96.458333333333258</c:v>
                </c:pt>
                <c:pt idx="133">
                  <c:v>96.463730569948197</c:v>
                </c:pt>
                <c:pt idx="134">
                  <c:v>96.469072164948457</c:v>
                </c:pt>
                <c:pt idx="135">
                  <c:v>96.474358974358978</c:v>
                </c:pt>
                <c:pt idx="136">
                  <c:v>96.4795918367345</c:v>
                </c:pt>
                <c:pt idx="137">
                  <c:v>96.484771573603894</c:v>
                </c:pt>
                <c:pt idx="138">
                  <c:v>96.48989898989899</c:v>
                </c:pt>
                <c:pt idx="139">
                  <c:v>96.494974874371863</c:v>
                </c:pt>
                <c:pt idx="140">
                  <c:v>96.5</c:v>
                </c:pt>
                <c:pt idx="141">
                  <c:v>96.504975124378106</c:v>
                </c:pt>
                <c:pt idx="142">
                  <c:v>96.509900990099013</c:v>
                </c:pt>
                <c:pt idx="143">
                  <c:v>96.514778325123089</c:v>
                </c:pt>
                <c:pt idx="144">
                  <c:v>96.519607843137265</c:v>
                </c:pt>
                <c:pt idx="145">
                  <c:v>96.524390243902445</c:v>
                </c:pt>
                <c:pt idx="146">
                  <c:v>96.529126213592178</c:v>
                </c:pt>
                <c:pt idx="147">
                  <c:v>96.533816425120776</c:v>
                </c:pt>
                <c:pt idx="148">
                  <c:v>96.538461538461348</c:v>
                </c:pt>
                <c:pt idx="149">
                  <c:v>96.543062200956939</c:v>
                </c:pt>
                <c:pt idx="150">
                  <c:v>96.547619047619222</c:v>
                </c:pt>
                <c:pt idx="151">
                  <c:v>96.552132701421556</c:v>
                </c:pt>
                <c:pt idx="152">
                  <c:v>96.556603773584769</c:v>
                </c:pt>
                <c:pt idx="153">
                  <c:v>96.561032863849718</c:v>
                </c:pt>
                <c:pt idx="154">
                  <c:v>96.565420560747697</c:v>
                </c:pt>
                <c:pt idx="155">
                  <c:v>96.569767441860463</c:v>
                </c:pt>
                <c:pt idx="156">
                  <c:v>96.574074074074048</c:v>
                </c:pt>
                <c:pt idx="157">
                  <c:v>96.57834101382457</c:v>
                </c:pt>
                <c:pt idx="158">
                  <c:v>96.582568807339356</c:v>
                </c:pt>
                <c:pt idx="159">
                  <c:v>96.586757990867582</c:v>
                </c:pt>
                <c:pt idx="160">
                  <c:v>96.590909090909093</c:v>
                </c:pt>
                <c:pt idx="161">
                  <c:v>96.595022624434378</c:v>
                </c:pt>
                <c:pt idx="162">
                  <c:v>96.599099099099092</c:v>
                </c:pt>
                <c:pt idx="163">
                  <c:v>96.603139013452747</c:v>
                </c:pt>
                <c:pt idx="164">
                  <c:v>96.607142857142819</c:v>
                </c:pt>
                <c:pt idx="165">
                  <c:v>96.611111111111114</c:v>
                </c:pt>
                <c:pt idx="166">
                  <c:v>96.615044247787608</c:v>
                </c:pt>
                <c:pt idx="167">
                  <c:v>96.618942731277528</c:v>
                </c:pt>
                <c:pt idx="168">
                  <c:v>96.622807017543622</c:v>
                </c:pt>
                <c:pt idx="169">
                  <c:v>96.626637554584988</c:v>
                </c:pt>
                <c:pt idx="170">
                  <c:v>96.630434782608688</c:v>
                </c:pt>
                <c:pt idx="171">
                  <c:v>96.634199134199108</c:v>
                </c:pt>
                <c:pt idx="172">
                  <c:v>96.637931034482577</c:v>
                </c:pt>
                <c:pt idx="173">
                  <c:v>96.641630901287627</c:v>
                </c:pt>
                <c:pt idx="174">
                  <c:v>96.645299145299163</c:v>
                </c:pt>
                <c:pt idx="175">
                  <c:v>96.64893617021275</c:v>
                </c:pt>
                <c:pt idx="176">
                  <c:v>96.652542372881058</c:v>
                </c:pt>
                <c:pt idx="177">
                  <c:v>96.656118143459679</c:v>
                </c:pt>
                <c:pt idx="178">
                  <c:v>96.659663865546221</c:v>
                </c:pt>
                <c:pt idx="179">
                  <c:v>96.663179916317986</c:v>
                </c:pt>
                <c:pt idx="180">
                  <c:v>96.666666666666671</c:v>
                </c:pt>
                <c:pt idx="181">
                  <c:v>96.670124481327932</c:v>
                </c:pt>
                <c:pt idx="182">
                  <c:v>96.673553719008268</c:v>
                </c:pt>
                <c:pt idx="183">
                  <c:v>96.676954732510154</c:v>
                </c:pt>
                <c:pt idx="184">
                  <c:v>96.680327868852459</c:v>
                </c:pt>
                <c:pt idx="185">
                  <c:v>96.683673469387827</c:v>
                </c:pt>
                <c:pt idx="186">
                  <c:v>96.6869918699187</c:v>
                </c:pt>
                <c:pt idx="187">
                  <c:v>96.690283400809733</c:v>
                </c:pt>
                <c:pt idx="188">
                  <c:v>96.693548387096655</c:v>
                </c:pt>
                <c:pt idx="189">
                  <c:v>96.696787148594154</c:v>
                </c:pt>
                <c:pt idx="190">
                  <c:v>96.7</c:v>
                </c:pt>
                <c:pt idx="191">
                  <c:v>96.70318725099601</c:v>
                </c:pt>
                <c:pt idx="192">
                  <c:v>96.706349206349202</c:v>
                </c:pt>
                <c:pt idx="193">
                  <c:v>96.709486166007878</c:v>
                </c:pt>
                <c:pt idx="194">
                  <c:v>96.712598425196845</c:v>
                </c:pt>
                <c:pt idx="195">
                  <c:v>96.715686274509778</c:v>
                </c:pt>
                <c:pt idx="196">
                  <c:v>96.71875</c:v>
                </c:pt>
                <c:pt idx="197">
                  <c:v>96.721789883268485</c:v>
                </c:pt>
                <c:pt idx="198">
                  <c:v>96.724806201550379</c:v>
                </c:pt>
                <c:pt idx="199">
                  <c:v>96.72779922779921</c:v>
                </c:pt>
                <c:pt idx="200">
                  <c:v>96.730769230769212</c:v>
                </c:pt>
                <c:pt idx="201">
                  <c:v>96.73371647509579</c:v>
                </c:pt>
                <c:pt idx="202">
                  <c:v>96.736641221374143</c:v>
                </c:pt>
                <c:pt idx="203">
                  <c:v>96.739543726235766</c:v>
                </c:pt>
                <c:pt idx="204">
                  <c:v>96.742424242424249</c:v>
                </c:pt>
                <c:pt idx="205">
                  <c:v>96.745283018867923</c:v>
                </c:pt>
                <c:pt idx="206">
                  <c:v>96.748120300751879</c:v>
                </c:pt>
                <c:pt idx="207">
                  <c:v>96.750936329587958</c:v>
                </c:pt>
                <c:pt idx="208">
                  <c:v>96.753731343283405</c:v>
                </c:pt>
                <c:pt idx="209">
                  <c:v>96.756505576208184</c:v>
                </c:pt>
                <c:pt idx="210">
                  <c:v>96.759259259259267</c:v>
                </c:pt>
                <c:pt idx="211">
                  <c:v>96.761992619926204</c:v>
                </c:pt>
                <c:pt idx="212">
                  <c:v>96.764705882352942</c:v>
                </c:pt>
                <c:pt idx="213">
                  <c:v>96.767399267399327</c:v>
                </c:pt>
                <c:pt idx="214">
                  <c:v>96.770072992700548</c:v>
                </c:pt>
                <c:pt idx="215">
                  <c:v>96.772727272727096</c:v>
                </c:pt>
                <c:pt idx="216">
                  <c:v>96.775362318840408</c:v>
                </c:pt>
                <c:pt idx="217">
                  <c:v>96.777978339350085</c:v>
                </c:pt>
                <c:pt idx="218">
                  <c:v>96.780575539568318</c:v>
                </c:pt>
                <c:pt idx="219">
                  <c:v>96.783154121863802</c:v>
                </c:pt>
                <c:pt idx="220">
                  <c:v>96.785714285714292</c:v>
                </c:pt>
                <c:pt idx="221">
                  <c:v>96.788256227758012</c:v>
                </c:pt>
                <c:pt idx="222">
                  <c:v>96.790780141843953</c:v>
                </c:pt>
                <c:pt idx="223">
                  <c:v>96.793286219081253</c:v>
                </c:pt>
                <c:pt idx="224">
                  <c:v>96.795774647887328</c:v>
                </c:pt>
                <c:pt idx="225">
                  <c:v>96.798245614035096</c:v>
                </c:pt>
                <c:pt idx="226">
                  <c:v>96.800699300699279</c:v>
                </c:pt>
                <c:pt idx="227">
                  <c:v>96.803135888501643</c:v>
                </c:pt>
                <c:pt idx="228">
                  <c:v>96.805555555555458</c:v>
                </c:pt>
                <c:pt idx="229">
                  <c:v>96.807958477508649</c:v>
                </c:pt>
                <c:pt idx="230">
                  <c:v>96.810344827586036</c:v>
                </c:pt>
                <c:pt idx="231">
                  <c:v>96.812714776632248</c:v>
                </c:pt>
                <c:pt idx="232">
                  <c:v>96.815068493150648</c:v>
                </c:pt>
                <c:pt idx="233">
                  <c:v>96.817406143344712</c:v>
                </c:pt>
                <c:pt idx="234">
                  <c:v>96.819727891156418</c:v>
                </c:pt>
                <c:pt idx="235">
                  <c:v>96.822033898305079</c:v>
                </c:pt>
                <c:pt idx="236">
                  <c:v>96.824324324324309</c:v>
                </c:pt>
                <c:pt idx="237">
                  <c:v>96.826599326599137</c:v>
                </c:pt>
                <c:pt idx="238">
                  <c:v>96.828859060402678</c:v>
                </c:pt>
                <c:pt idx="239">
                  <c:v>96.831103678929765</c:v>
                </c:pt>
                <c:pt idx="240">
                  <c:v>96.833333333333258</c:v>
                </c:pt>
                <c:pt idx="241">
                  <c:v>96.835548172757271</c:v>
                </c:pt>
                <c:pt idx="242">
                  <c:v>96.837748344370851</c:v>
                </c:pt>
                <c:pt idx="243">
                  <c:v>96.839933993399342</c:v>
                </c:pt>
                <c:pt idx="244">
                  <c:v>96.84210526315789</c:v>
                </c:pt>
                <c:pt idx="245">
                  <c:v>96.844262295081961</c:v>
                </c:pt>
                <c:pt idx="246">
                  <c:v>96.846405228758172</c:v>
                </c:pt>
                <c:pt idx="247">
                  <c:v>96.848534201954379</c:v>
                </c:pt>
                <c:pt idx="248">
                  <c:v>96.850649350649348</c:v>
                </c:pt>
                <c:pt idx="249">
                  <c:v>96.852750809061305</c:v>
                </c:pt>
                <c:pt idx="250">
                  <c:v>96.854838709677409</c:v>
                </c:pt>
                <c:pt idx="251">
                  <c:v>96.856913183279744</c:v>
                </c:pt>
                <c:pt idx="252">
                  <c:v>96.858974358974194</c:v>
                </c:pt>
                <c:pt idx="253">
                  <c:v>96.861022364217376</c:v>
                </c:pt>
                <c:pt idx="254">
                  <c:v>96.863057324840753</c:v>
                </c:pt>
                <c:pt idx="255">
                  <c:v>96.865079365079353</c:v>
                </c:pt>
                <c:pt idx="256">
                  <c:v>96.867088607594766</c:v>
                </c:pt>
                <c:pt idx="257">
                  <c:v>96.869085173501404</c:v>
                </c:pt>
                <c:pt idx="258">
                  <c:v>96.871069182389888</c:v>
                </c:pt>
                <c:pt idx="259">
                  <c:v>96.873040752350917</c:v>
                </c:pt>
                <c:pt idx="260">
                  <c:v>96.874999999999986</c:v>
                </c:pt>
                <c:pt idx="261">
                  <c:v>96.876947040498266</c:v>
                </c:pt>
                <c:pt idx="262">
                  <c:v>96.878881987577543</c:v>
                </c:pt>
                <c:pt idx="263">
                  <c:v>96.880804953560272</c:v>
                </c:pt>
                <c:pt idx="264">
                  <c:v>96.882716049382708</c:v>
                </c:pt>
                <c:pt idx="265">
                  <c:v>96.8846153846155</c:v>
                </c:pt>
                <c:pt idx="266">
                  <c:v>96.88650306748454</c:v>
                </c:pt>
                <c:pt idx="267">
                  <c:v>96.888379204892871</c:v>
                </c:pt>
                <c:pt idx="268">
                  <c:v>96.890243902439011</c:v>
                </c:pt>
                <c:pt idx="269">
                  <c:v>96.89209726443768</c:v>
                </c:pt>
                <c:pt idx="270">
                  <c:v>96.893939393939348</c:v>
                </c:pt>
                <c:pt idx="271">
                  <c:v>96.895770392749043</c:v>
                </c:pt>
                <c:pt idx="272">
                  <c:v>96.897590361445793</c:v>
                </c:pt>
                <c:pt idx="273">
                  <c:v>96.8993993993994</c:v>
                </c:pt>
                <c:pt idx="274">
                  <c:v>96.901197604790426</c:v>
                </c:pt>
                <c:pt idx="275">
                  <c:v>96.902985074626756</c:v>
                </c:pt>
                <c:pt idx="276">
                  <c:v>96.904761904761898</c:v>
                </c:pt>
                <c:pt idx="277">
                  <c:v>96.906528189911072</c:v>
                </c:pt>
                <c:pt idx="278">
                  <c:v>96.908284023668642</c:v>
                </c:pt>
                <c:pt idx="279">
                  <c:v>96.910029498525191</c:v>
                </c:pt>
                <c:pt idx="280">
                  <c:v>96.911764705882476</c:v>
                </c:pt>
                <c:pt idx="281">
                  <c:v>96.913489736070375</c:v>
                </c:pt>
                <c:pt idx="282">
                  <c:v>96.91520467836277</c:v>
                </c:pt>
                <c:pt idx="283">
                  <c:v>96.91690962099139</c:v>
                </c:pt>
                <c:pt idx="284">
                  <c:v>96.918604651162951</c:v>
                </c:pt>
                <c:pt idx="285">
                  <c:v>96.920289855072497</c:v>
                </c:pt>
                <c:pt idx="286">
                  <c:v>96.921965317919074</c:v>
                </c:pt>
                <c:pt idx="287">
                  <c:v>96.923631123919279</c:v>
                </c:pt>
                <c:pt idx="288">
                  <c:v>96.925287356321675</c:v>
                </c:pt>
                <c:pt idx="289">
                  <c:v>96.926934097421054</c:v>
                </c:pt>
                <c:pt idx="290">
                  <c:v>96.928571428571388</c:v>
                </c:pt>
                <c:pt idx="291">
                  <c:v>96.930199430199437</c:v>
                </c:pt>
                <c:pt idx="292">
                  <c:v>96.931818181818301</c:v>
                </c:pt>
                <c:pt idx="293">
                  <c:v>96.933427762039656</c:v>
                </c:pt>
                <c:pt idx="294">
                  <c:v>96.935028248587571</c:v>
                </c:pt>
                <c:pt idx="295">
                  <c:v>96.936619718309927</c:v>
                </c:pt>
                <c:pt idx="296">
                  <c:v>96.938202247191015</c:v>
                </c:pt>
                <c:pt idx="297">
                  <c:v>96.939775910364148</c:v>
                </c:pt>
                <c:pt idx="298">
                  <c:v>96.941340782122907</c:v>
                </c:pt>
                <c:pt idx="299">
                  <c:v>96.942896935933163</c:v>
                </c:pt>
                <c:pt idx="300">
                  <c:v>96.944444444444542</c:v>
                </c:pt>
                <c:pt idx="301">
                  <c:v>96.945983379501385</c:v>
                </c:pt>
                <c:pt idx="302">
                  <c:v>96.947513812154682</c:v>
                </c:pt>
                <c:pt idx="303">
                  <c:v>96.949035812672179</c:v>
                </c:pt>
                <c:pt idx="304">
                  <c:v>96.950549450549445</c:v>
                </c:pt>
                <c:pt idx="305">
                  <c:v>96.952054794520549</c:v>
                </c:pt>
                <c:pt idx="306">
                  <c:v>96.953551912568258</c:v>
                </c:pt>
                <c:pt idx="307">
                  <c:v>96.9550408719345</c:v>
                </c:pt>
                <c:pt idx="308">
                  <c:v>96.956521739130437</c:v>
                </c:pt>
                <c:pt idx="309">
                  <c:v>96.957994579945918</c:v>
                </c:pt>
                <c:pt idx="310">
                  <c:v>96.959459459459453</c:v>
                </c:pt>
                <c:pt idx="311">
                  <c:v>96.960916442048614</c:v>
                </c:pt>
                <c:pt idx="312">
                  <c:v>96.962365591397926</c:v>
                </c:pt>
                <c:pt idx="313">
                  <c:v>96.963806970509381</c:v>
                </c:pt>
                <c:pt idx="314">
                  <c:v>96.965240641711347</c:v>
                </c:pt>
                <c:pt idx="315">
                  <c:v>96.966666666666697</c:v>
                </c:pt>
                <c:pt idx="316">
                  <c:v>96.968085106382958</c:v>
                </c:pt>
                <c:pt idx="317">
                  <c:v>96.969496021220166</c:v>
                </c:pt>
                <c:pt idx="318">
                  <c:v>96.970899470899468</c:v>
                </c:pt>
                <c:pt idx="319">
                  <c:v>96.972295514511771</c:v>
                </c:pt>
                <c:pt idx="320">
                  <c:v>96.973684210526258</c:v>
                </c:pt>
                <c:pt idx="321">
                  <c:v>96.975065616797878</c:v>
                </c:pt>
                <c:pt idx="322">
                  <c:v>96.97643979057591</c:v>
                </c:pt>
                <c:pt idx="323">
                  <c:v>96.977806788511742</c:v>
                </c:pt>
                <c:pt idx="324">
                  <c:v>96.979166666666671</c:v>
                </c:pt>
                <c:pt idx="325">
                  <c:v>96.98051948051959</c:v>
                </c:pt>
                <c:pt idx="326">
                  <c:v>96.981865284974205</c:v>
                </c:pt>
                <c:pt idx="327">
                  <c:v>96.983204134366929</c:v>
                </c:pt>
                <c:pt idx="328">
                  <c:v>96.984536082474179</c:v>
                </c:pt>
                <c:pt idx="329">
                  <c:v>96.985861182519258</c:v>
                </c:pt>
                <c:pt idx="330">
                  <c:v>96.987179487179617</c:v>
                </c:pt>
                <c:pt idx="331">
                  <c:v>96.988491048593318</c:v>
                </c:pt>
                <c:pt idx="332">
                  <c:v>96.989795918367363</c:v>
                </c:pt>
                <c:pt idx="333">
                  <c:v>96.9910941475827</c:v>
                </c:pt>
                <c:pt idx="334">
                  <c:v>96.992385786802032</c:v>
                </c:pt>
                <c:pt idx="335">
                  <c:v>96.993670886075947</c:v>
                </c:pt>
                <c:pt idx="336">
                  <c:v>96.994949494949651</c:v>
                </c:pt>
                <c:pt idx="337">
                  <c:v>96.996221662468614</c:v>
                </c:pt>
                <c:pt idx="338">
                  <c:v>96.99748743718591</c:v>
                </c:pt>
                <c:pt idx="339">
                  <c:v>96.99874686716791</c:v>
                </c:pt>
                <c:pt idx="340">
                  <c:v>97</c:v>
                </c:pt>
              </c:numCache>
            </c:numRef>
          </c:yVal>
          <c:smooth val="0"/>
          <c:extLst>
            <c:ext xmlns:c16="http://schemas.microsoft.com/office/drawing/2014/chart" uri="{C3380CC4-5D6E-409C-BE32-E72D297353CC}">
              <c16:uniqueId val="{0000000F-089E-4277-9FA7-404D31DE0CAC}"/>
            </c:ext>
          </c:extLst>
        </c:ser>
        <c:ser>
          <c:idx val="16"/>
          <c:order val="16"/>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R$19:$R$359</c:f>
              <c:numCache>
                <c:formatCode>0.00000</c:formatCode>
                <c:ptCount val="341"/>
                <c:pt idx="0">
                  <c:v>94.186356082976658</c:v>
                </c:pt>
                <c:pt idx="1">
                  <c:v>94.240178931119416</c:v>
                </c:pt>
                <c:pt idx="2">
                  <c:v>94.292265558354273</c:v>
                </c:pt>
                <c:pt idx="3">
                  <c:v>94.342698641867472</c:v>
                </c:pt>
                <c:pt idx="4">
                  <c:v>94.391555691520693</c:v>
                </c:pt>
                <c:pt idx="5">
                  <c:v>94.438909447338631</c:v>
                </c:pt>
                <c:pt idx="6">
                  <c:v>94.484828240858832</c:v>
                </c:pt>
                <c:pt idx="7">
                  <c:v>94.529376324124584</c:v>
                </c:pt>
                <c:pt idx="8">
                  <c:v>94.572614169647693</c:v>
                </c:pt>
                <c:pt idx="9">
                  <c:v>94.614598744285829</c:v>
                </c:pt>
                <c:pt idx="10">
                  <c:v>94.655383759648558</c:v>
                </c:pt>
                <c:pt idx="11">
                  <c:v>94.695019901339194</c:v>
                </c:pt>
                <c:pt idx="12">
                  <c:v>94.733555039093915</c:v>
                </c:pt>
                <c:pt idx="13">
                  <c:v>94.77103441964988</c:v>
                </c:pt>
                <c:pt idx="14">
                  <c:v>94.807500843974609</c:v>
                </c:pt>
                <c:pt idx="15">
                  <c:v>94.842994830317366</c:v>
                </c:pt>
                <c:pt idx="16">
                  <c:v>94.877554764387895</c:v>
                </c:pt>
                <c:pt idx="17">
                  <c:v>94.911217037833296</c:v>
                </c:pt>
                <c:pt idx="18">
                  <c:v>94.944016176062064</c:v>
                </c:pt>
                <c:pt idx="19">
                  <c:v>94.975984956360989</c:v>
                </c:pt>
                <c:pt idx="20">
                  <c:v>95.0071545171525</c:v>
                </c:pt>
                <c:pt idx="21">
                  <c:v>95.037554459158997</c:v>
                </c:pt>
                <c:pt idx="22">
                  <c:v>95.067212939165486</c:v>
                </c:pt>
                <c:pt idx="23">
                  <c:v>95.096156757002873</c:v>
                </c:pt>
                <c:pt idx="24">
                  <c:v>95.124411436320358</c:v>
                </c:pt>
                <c:pt idx="25">
                  <c:v>95.152001299653918</c:v>
                </c:pt>
                <c:pt idx="26">
                  <c:v>95.178949538258877</c:v>
                </c:pt>
                <c:pt idx="27">
                  <c:v>95.205278277125842</c:v>
                </c:pt>
                <c:pt idx="28">
                  <c:v>95.231008635564052</c:v>
                </c:pt>
                <c:pt idx="29">
                  <c:v>95.256160783700196</c:v>
                </c:pt>
                <c:pt idx="30">
                  <c:v>95.280753995211185</c:v>
                </c:pt>
                <c:pt idx="31">
                  <c:v>95.304806696578851</c:v>
                </c:pt>
                <c:pt idx="32">
                  <c:v>95.328336513134019</c:v>
                </c:pt>
                <c:pt idx="33">
                  <c:v>95.351360312129245</c:v>
                </c:pt>
                <c:pt idx="34">
                  <c:v>95.373894243060789</c:v>
                </c:pt>
                <c:pt idx="35">
                  <c:v>95.395953775446273</c:v>
                </c:pt>
                <c:pt idx="36">
                  <c:v>95.41755373424057</c:v>
                </c:pt>
                <c:pt idx="37">
                  <c:v>95.438708333059125</c:v>
                </c:pt>
                <c:pt idx="38">
                  <c:v>95.459431205371786</c:v>
                </c:pt>
                <c:pt idx="39">
                  <c:v>95.479735433798965</c:v>
                </c:pt>
                <c:pt idx="40">
                  <c:v>95.499633577657946</c:v>
                </c:pt>
                <c:pt idx="41">
                  <c:v>95.519137698866103</c:v>
                </c:pt>
                <c:pt idx="42">
                  <c:v>95.538259386325066</c:v>
                </c:pt>
                <c:pt idx="43">
                  <c:v>95.557009778881849</c:v>
                </c:pt>
                <c:pt idx="44">
                  <c:v>95.57539958696637</c:v>
                </c:pt>
                <c:pt idx="45">
                  <c:v>95.593439112992215</c:v>
                </c:pt>
                <c:pt idx="46">
                  <c:v>95.611138270602581</c:v>
                </c:pt>
                <c:pt idx="47">
                  <c:v>95.628506602836794</c:v>
                </c:pt>
                <c:pt idx="48">
                  <c:v>95.64555329928919</c:v>
                </c:pt>
                <c:pt idx="49">
                  <c:v>95.662287212320123</c:v>
                </c:pt>
                <c:pt idx="50">
                  <c:v>95.678716872387</c:v>
                </c:pt>
                <c:pt idx="51">
                  <c:v>95.694850502542948</c:v>
                </c:pt>
                <c:pt idx="52">
                  <c:v>95.710696032160286</c:v>
                </c:pt>
                <c:pt idx="53">
                  <c:v>95.726261109925943</c:v>
                </c:pt>
                <c:pt idx="54">
                  <c:v>95.741553116151849</c:v>
                </c:pt>
                <c:pt idx="55">
                  <c:v>95.756579174443388</c:v>
                </c:pt>
                <c:pt idx="56">
                  <c:v>95.771346162764218</c:v>
                </c:pt>
                <c:pt idx="57">
                  <c:v>95.785860723934618</c:v>
                </c:pt>
                <c:pt idx="58">
                  <c:v>95.800129275593477</c:v>
                </c:pt>
                <c:pt idx="59">
                  <c:v>95.814158019661349</c:v>
                </c:pt>
                <c:pt idx="60">
                  <c:v>95.827952951328243</c:v>
                </c:pt>
                <c:pt idx="61">
                  <c:v>95.841519867595622</c:v>
                </c:pt>
                <c:pt idx="62">
                  <c:v>95.854864375399586</c:v>
                </c:pt>
                <c:pt idx="63">
                  <c:v>95.867991899336815</c:v>
                </c:pt>
                <c:pt idx="64">
                  <c:v>95.88090768901715</c:v>
                </c:pt>
                <c:pt idx="65">
                  <c:v>95.893616826062313</c:v>
                </c:pt>
                <c:pt idx="66">
                  <c:v>95.906124230773656</c:v>
                </c:pt>
                <c:pt idx="67">
                  <c:v>95.918434668481481</c:v>
                </c:pt>
                <c:pt idx="68">
                  <c:v>95.930552755600232</c:v>
                </c:pt>
                <c:pt idx="69">
                  <c:v>95.942482965399293</c:v>
                </c:pt>
                <c:pt idx="70">
                  <c:v>95.954229633509243</c:v>
                </c:pt>
                <c:pt idx="71">
                  <c:v>95.965796963174554</c:v>
                </c:pt>
                <c:pt idx="72">
                  <c:v>95.977189030269301</c:v>
                </c:pt>
                <c:pt idx="73">
                  <c:v>95.988409788084411</c:v>
                </c:pt>
                <c:pt idx="74">
                  <c:v>95.999463071902468</c:v>
                </c:pt>
                <c:pt idx="75">
                  <c:v>96.010352603367323</c:v>
                </c:pt>
                <c:pt idx="76">
                  <c:v>96.021081994663689</c:v>
                </c:pt>
                <c:pt idx="77">
                  <c:v>96.031654752510562</c:v>
                </c:pt>
                <c:pt idx="78">
                  <c:v>96.042074281982792</c:v>
                </c:pt>
                <c:pt idx="79">
                  <c:v>96.052343890167649</c:v>
                </c:pt>
                <c:pt idx="80">
                  <c:v>96.062466789664171</c:v>
                </c:pt>
                <c:pt idx="81">
                  <c:v>96.072446101933608</c:v>
                </c:pt>
                <c:pt idx="82">
                  <c:v>96.082284860509418</c:v>
                </c:pt>
                <c:pt idx="83">
                  <c:v>96.091986014070102</c:v>
                </c:pt>
                <c:pt idx="84">
                  <c:v>96.101552429386828</c:v>
                </c:pt>
                <c:pt idx="85">
                  <c:v>96.110986894147473</c:v>
                </c:pt>
                <c:pt idx="86">
                  <c:v>96.120292119664583</c:v>
                </c:pt>
                <c:pt idx="87">
                  <c:v>96.129470743474243</c:v>
                </c:pt>
                <c:pt idx="88">
                  <c:v>96.138525331827182</c:v>
                </c:pt>
                <c:pt idx="89">
                  <c:v>96.147458382081084</c:v>
                </c:pt>
                <c:pt idx="90">
                  <c:v>96.156272324998426</c:v>
                </c:pt>
                <c:pt idx="91">
                  <c:v>96.164969526950074</c:v>
                </c:pt>
                <c:pt idx="92">
                  <c:v>96.173552292033648</c:v>
                </c:pt>
                <c:pt idx="93">
                  <c:v>96.182022864109797</c:v>
                </c:pt>
                <c:pt idx="94">
                  <c:v>96.190383428756448</c:v>
                </c:pt>
                <c:pt idx="95">
                  <c:v>96.198636115149441</c:v>
                </c:pt>
                <c:pt idx="96">
                  <c:v>96.206782997870889</c:v>
                </c:pt>
                <c:pt idx="97">
                  <c:v>96.214826098646796</c:v>
                </c:pt>
                <c:pt idx="98">
                  <c:v>96.222767388020358</c:v>
                </c:pt>
                <c:pt idx="99">
                  <c:v>96.230608786961639</c:v>
                </c:pt>
                <c:pt idx="100">
                  <c:v>96.238352168416029</c:v>
                </c:pt>
                <c:pt idx="101">
                  <c:v>96.245999358796638</c:v>
                </c:pt>
                <c:pt idx="102">
                  <c:v>96.25355213941927</c:v>
                </c:pt>
                <c:pt idx="103">
                  <c:v>96.261012247887237</c:v>
                </c:pt>
                <c:pt idx="104">
                  <c:v>96.268381379422394</c:v>
                </c:pt>
                <c:pt idx="105">
                  <c:v>96.275661188151389</c:v>
                </c:pt>
                <c:pt idx="106">
                  <c:v>96.282853288341414</c:v>
                </c:pt>
                <c:pt idx="107">
                  <c:v>96.289959255594809</c:v>
                </c:pt>
                <c:pt idx="108">
                  <c:v>96.296980628000213</c:v>
                </c:pt>
                <c:pt idx="109">
                  <c:v>96.303918907240813</c:v>
                </c:pt>
                <c:pt idx="110">
                  <c:v>96.310775559666737</c:v>
                </c:pt>
                <c:pt idx="111">
                  <c:v>96.317552017327813</c:v>
                </c:pt>
                <c:pt idx="112">
                  <c:v>96.324249678969423</c:v>
                </c:pt>
                <c:pt idx="113">
                  <c:v>96.330869910996611</c:v>
                </c:pt>
                <c:pt idx="114">
                  <c:v>96.337414048402863</c:v>
                </c:pt>
                <c:pt idx="115">
                  <c:v>96.343883395667291</c:v>
                </c:pt>
                <c:pt idx="116">
                  <c:v>96.350279227621769</c:v>
                </c:pt>
                <c:pt idx="117">
                  <c:v>96.356602790288889</c:v>
                </c:pt>
                <c:pt idx="118">
                  <c:v>96.362855301689805</c:v>
                </c:pt>
                <c:pt idx="119">
                  <c:v>96.369037952628275</c:v>
                </c:pt>
                <c:pt idx="120">
                  <c:v>96.375151907445314</c:v>
                </c:pt>
                <c:pt idx="121">
                  <c:v>96.38119830475047</c:v>
                </c:pt>
                <c:pt idx="122">
                  <c:v>96.387178258129168</c:v>
                </c:pt>
                <c:pt idx="123">
                  <c:v>96.393092856826115</c:v>
                </c:pt>
                <c:pt idx="124">
                  <c:v>96.398943166407008</c:v>
                </c:pt>
                <c:pt idx="125">
                  <c:v>96.404730229397799</c:v>
                </c:pt>
                <c:pt idx="126">
                  <c:v>96.410455065904685</c:v>
                </c:pt>
                <c:pt idx="127">
                  <c:v>96.416118674213706</c:v>
                </c:pt>
                <c:pt idx="128">
                  <c:v>96.421722031370294</c:v>
                </c:pt>
                <c:pt idx="129">
                  <c:v>96.427266093742418</c:v>
                </c:pt>
                <c:pt idx="130">
                  <c:v>96.432751797562958</c:v>
                </c:pt>
                <c:pt idx="131">
                  <c:v>96.438180059458858</c:v>
                </c:pt>
                <c:pt idx="132">
                  <c:v>96.443551776960064</c:v>
                </c:pt>
                <c:pt idx="133">
                  <c:v>96.448867828994878</c:v>
                </c:pt>
                <c:pt idx="134">
                  <c:v>96.454129076369597</c:v>
                </c:pt>
                <c:pt idx="135">
                  <c:v>96.459336362232648</c:v>
                </c:pt>
                <c:pt idx="136">
                  <c:v>96.464490512525671</c:v>
                </c:pt>
                <c:pt idx="137">
                  <c:v>96.469592336419794</c:v>
                </c:pt>
                <c:pt idx="138">
                  <c:v>96.474642626739453</c:v>
                </c:pt>
                <c:pt idx="139">
                  <c:v>96.479642160372322</c:v>
                </c:pt>
                <c:pt idx="140">
                  <c:v>96.484591698668865</c:v>
                </c:pt>
                <c:pt idx="141">
                  <c:v>96.489491987828103</c:v>
                </c:pt>
                <c:pt idx="142">
                  <c:v>96.494343759273079</c:v>
                </c:pt>
                <c:pt idx="143">
                  <c:v>96.499147730013846</c:v>
                </c:pt>
                <c:pt idx="144">
                  <c:v>96.503904603002397</c:v>
                </c:pt>
                <c:pt idx="145">
                  <c:v>96.508615067473983</c:v>
                </c:pt>
                <c:pt idx="146">
                  <c:v>96.513279799280824</c:v>
                </c:pt>
                <c:pt idx="147">
                  <c:v>96.51789946121535</c:v>
                </c:pt>
                <c:pt idx="148">
                  <c:v>96.522474703322999</c:v>
                </c:pt>
                <c:pt idx="149">
                  <c:v>96.527006163209919</c:v>
                </c:pt>
                <c:pt idx="150">
                  <c:v>96.531494466336127</c:v>
                </c:pt>
                <c:pt idx="151">
                  <c:v>96.535940226304419</c:v>
                </c:pt>
                <c:pt idx="152">
                  <c:v>96.540344045141197</c:v>
                </c:pt>
                <c:pt idx="153">
                  <c:v>96.544706513566084</c:v>
                </c:pt>
                <c:pt idx="154">
                  <c:v>96.549028211258346</c:v>
                </c:pt>
                <c:pt idx="155">
                  <c:v>96.553309707111453</c:v>
                </c:pt>
                <c:pt idx="156">
                  <c:v>96.557551559484324</c:v>
                </c:pt>
                <c:pt idx="157">
                  <c:v>96.561754316443739</c:v>
                </c:pt>
                <c:pt idx="158">
                  <c:v>96.565918515999869</c:v>
                </c:pt>
                <c:pt idx="159">
                  <c:v>96.570044686336473</c:v>
                </c:pt>
                <c:pt idx="160">
                  <c:v>96.574133346033449</c:v>
                </c:pt>
                <c:pt idx="161">
                  <c:v>96.578185004285189</c:v>
                </c:pt>
                <c:pt idx="162">
                  <c:v>96.582200161111373</c:v>
                </c:pt>
                <c:pt idx="163">
                  <c:v>96.586179307562318</c:v>
                </c:pt>
                <c:pt idx="164">
                  <c:v>96.590122925920113</c:v>
                </c:pt>
                <c:pt idx="165">
                  <c:v>96.594031489892416</c:v>
                </c:pt>
                <c:pt idx="166">
                  <c:v>96.597905464802992</c:v>
                </c:pt>
                <c:pt idx="167">
                  <c:v>96.601745307775772</c:v>
                </c:pt>
                <c:pt idx="168">
                  <c:v>96.605551467915802</c:v>
                </c:pt>
                <c:pt idx="169">
                  <c:v>96.609324386482342</c:v>
                </c:pt>
                <c:pt idx="170">
                  <c:v>96.613064497061572</c:v>
                </c:pt>
                <c:pt idx="171">
                  <c:v>96.616772225730799</c:v>
                </c:pt>
                <c:pt idx="172">
                  <c:v>96.620447991222079</c:v>
                </c:pt>
                <c:pt idx="173">
                  <c:v>96.624092205078128</c:v>
                </c:pt>
                <c:pt idx="174">
                  <c:v>96.627705271807187</c:v>
                </c:pt>
                <c:pt idx="175">
                  <c:v>96.631287589032226</c:v>
                </c:pt>
                <c:pt idx="176">
                  <c:v>96.634839547636588</c:v>
                </c:pt>
                <c:pt idx="177">
                  <c:v>96.638361531906668</c:v>
                </c:pt>
                <c:pt idx="178">
                  <c:v>96.641853919670595</c:v>
                </c:pt>
                <c:pt idx="179">
                  <c:v>96.645317082432058</c:v>
                </c:pt>
                <c:pt idx="180">
                  <c:v>96.6487513855039</c:v>
                </c:pt>
                <c:pt idx="181">
                  <c:v>96.652157188135419</c:v>
                </c:pt>
                <c:pt idx="182">
                  <c:v>96.655534843637554</c:v>
                </c:pt>
                <c:pt idx="183">
                  <c:v>96.658884699506089</c:v>
                </c:pt>
                <c:pt idx="184">
                  <c:v>96.662207097539493</c:v>
                </c:pt>
                <c:pt idx="185">
                  <c:v>96.665502373956372</c:v>
                </c:pt>
                <c:pt idx="186">
                  <c:v>96.668770859508086</c:v>
                </c:pt>
                <c:pt idx="187">
                  <c:v>96.672012879589658</c:v>
                </c:pt>
                <c:pt idx="188">
                  <c:v>96.675228754348382</c:v>
                </c:pt>
                <c:pt idx="189">
                  <c:v>96.678418798787277</c:v>
                </c:pt>
                <c:pt idx="190">
                  <c:v>96.681583322870978</c:v>
                </c:pt>
                <c:pt idx="191">
                  <c:v>96.684722631623259</c:v>
                </c:pt>
                <c:pt idx="192">
                  <c:v>96.687837025226557</c:v>
                </c:pt>
                <c:pt idx="193">
                  <c:v>96.690926799117889</c:v>
                </c:pt>
                <c:pt idx="194">
                  <c:v>96.693992244080619</c:v>
                </c:pt>
                <c:pt idx="195">
                  <c:v>96.697033646337971</c:v>
                </c:pt>
                <c:pt idx="196">
                  <c:v>96.70005128763998</c:v>
                </c:pt>
                <c:pt idx="197">
                  <c:v>96.70304544535233</c:v>
                </c:pt>
                <c:pt idx="198">
                  <c:v>96.706016392539368</c:v>
                </c:pt>
                <c:pt idx="199">
                  <c:v>96.708964398049716</c:v>
                </c:pt>
                <c:pt idx="200">
                  <c:v>96.71188972659445</c:v>
                </c:pt>
                <c:pt idx="201">
                  <c:v>96.714792638828484</c:v>
                </c:pt>
                <c:pt idx="202">
                  <c:v>96.717673391427226</c:v>
                </c:pt>
                <c:pt idx="203">
                  <c:v>96.720532237161777</c:v>
                </c:pt>
                <c:pt idx="204">
                  <c:v>96.723369424974521</c:v>
                </c:pt>
                <c:pt idx="205">
                  <c:v>96.726185200048903</c:v>
                </c:pt>
                <c:pt idx="206">
                  <c:v>96.728979803881941</c:v>
                </c:pt>
                <c:pt idx="207">
                  <c:v>96.731753474353297</c:v>
                </c:pt>
                <c:pt idx="208">
                  <c:v>96.734506445791027</c:v>
                </c:pt>
                <c:pt idx="209">
                  <c:v>96.737238949039693</c:v>
                </c:pt>
                <c:pt idx="210">
                  <c:v>96.739951211523518</c:v>
                </c:pt>
                <c:pt idx="211">
                  <c:v>96.742643457310251</c:v>
                </c:pt>
                <c:pt idx="212">
                  <c:v>96.745315907171744</c:v>
                </c:pt>
                <c:pt idx="213">
                  <c:v>96.747968778646126</c:v>
                </c:pt>
                <c:pt idx="214">
                  <c:v>96.750602286095173</c:v>
                </c:pt>
                <c:pt idx="215">
                  <c:v>96.753216640762844</c:v>
                </c:pt>
                <c:pt idx="216">
                  <c:v>96.755812050831125</c:v>
                </c:pt>
                <c:pt idx="217">
                  <c:v>96.758388721476749</c:v>
                </c:pt>
                <c:pt idx="218">
                  <c:v>96.760946854923688</c:v>
                </c:pt>
                <c:pt idx="219">
                  <c:v>96.763486650496318</c:v>
                </c:pt>
                <c:pt idx="220">
                  <c:v>96.766008304671871</c:v>
                </c:pt>
                <c:pt idx="221">
                  <c:v>96.768512011131051</c:v>
                </c:pt>
                <c:pt idx="222">
                  <c:v>96.770997960806753</c:v>
                </c:pt>
                <c:pt idx="223">
                  <c:v>96.773466341933528</c:v>
                </c:pt>
                <c:pt idx="224">
                  <c:v>96.775917340094438</c:v>
                </c:pt>
                <c:pt idx="225">
                  <c:v>96.778351138268405</c:v>
                </c:pt>
                <c:pt idx="226">
                  <c:v>96.780767916874737</c:v>
                </c:pt>
                <c:pt idx="227">
                  <c:v>96.783167853818483</c:v>
                </c:pt>
                <c:pt idx="228">
                  <c:v>96.7855511245332</c:v>
                </c:pt>
                <c:pt idx="229">
                  <c:v>96.787917902025157</c:v>
                </c:pt>
                <c:pt idx="230">
                  <c:v>96.790268356913614</c:v>
                </c:pt>
                <c:pt idx="231">
                  <c:v>96.792602657472955</c:v>
                </c:pt>
                <c:pt idx="232">
                  <c:v>96.794920969672532</c:v>
                </c:pt>
                <c:pt idx="233">
                  <c:v>96.797223457215196</c:v>
                </c:pt>
                <c:pt idx="234">
                  <c:v>96.799510281577298</c:v>
                </c:pt>
                <c:pt idx="235">
                  <c:v>96.801781602045239</c:v>
                </c:pt>
                <c:pt idx="236">
                  <c:v>96.804037575753355</c:v>
                </c:pt>
                <c:pt idx="237">
                  <c:v>96.806278357719378</c:v>
                </c:pt>
                <c:pt idx="238">
                  <c:v>96.808504100880384</c:v>
                </c:pt>
                <c:pt idx="239">
                  <c:v>96.810714956127313</c:v>
                </c:pt>
                <c:pt idx="240">
                  <c:v>96.812911072339148</c:v>
                </c:pt>
                <c:pt idx="241">
                  <c:v>96.815092596416505</c:v>
                </c:pt>
                <c:pt idx="242">
                  <c:v>96.817259673315093</c:v>
                </c:pt>
                <c:pt idx="243">
                  <c:v>96.819412446075205</c:v>
                </c:pt>
                <c:pt idx="244">
                  <c:v>96.821551055856759</c:v>
                </c:pt>
                <c:pt idx="245">
                  <c:v>96.823675641967696</c:v>
                </c:pt>
                <c:pt idx="246">
                  <c:v>96.825786341894627</c:v>
                </c:pt>
                <c:pt idx="247">
                  <c:v>96.82788329133389</c:v>
                </c:pt>
                <c:pt idx="248">
                  <c:v>96.829966624218244</c:v>
                </c:pt>
                <c:pt idx="249">
                  <c:v>96.832036472747049</c:v>
                </c:pt>
                <c:pt idx="250">
                  <c:v>96.834092967414648</c:v>
                </c:pt>
                <c:pt idx="251">
                  <c:v>96.836136237036058</c:v>
                </c:pt>
                <c:pt idx="252">
                  <c:v>96.838166408775336</c:v>
                </c:pt>
                <c:pt idx="253">
                  <c:v>96.840183608171316</c:v>
                </c:pt>
                <c:pt idx="254">
                  <c:v>96.842187959163255</c:v>
                </c:pt>
                <c:pt idx="255">
                  <c:v>96.844179584117441</c:v>
                </c:pt>
                <c:pt idx="256">
                  <c:v>96.846158603850071</c:v>
                </c:pt>
                <c:pt idx="257">
                  <c:v>96.848125137653795</c:v>
                </c:pt>
                <c:pt idx="258">
                  <c:v>96.85007930332057</c:v>
                </c:pt>
                <c:pt idx="259">
                  <c:v>96.852021217165088</c:v>
                </c:pt>
                <c:pt idx="260">
                  <c:v>96.853950994047935</c:v>
                </c:pt>
                <c:pt idx="261">
                  <c:v>96.855868747398759</c:v>
                </c:pt>
                <c:pt idx="262">
                  <c:v>96.857774589238204</c:v>
                </c:pt>
                <c:pt idx="263">
                  <c:v>96.859668630199309</c:v>
                </c:pt>
                <c:pt idx="264">
                  <c:v>96.861550979549563</c:v>
                </c:pt>
                <c:pt idx="265">
                  <c:v>96.863421745211525</c:v>
                </c:pt>
                <c:pt idx="266">
                  <c:v>96.865281033783319</c:v>
                </c:pt>
                <c:pt idx="267">
                  <c:v>96.867128950559888</c:v>
                </c:pt>
                <c:pt idx="268">
                  <c:v>96.868965599551089</c:v>
                </c:pt>
                <c:pt idx="269">
                  <c:v>96.870791083502738</c:v>
                </c:pt>
                <c:pt idx="270">
                  <c:v>96.872605503915551</c:v>
                </c:pt>
                <c:pt idx="271">
                  <c:v>96.874408961062898</c:v>
                </c:pt>
                <c:pt idx="272">
                  <c:v>96.876201554010478</c:v>
                </c:pt>
                <c:pt idx="273">
                  <c:v>96.877983380634149</c:v>
                </c:pt>
                <c:pt idx="274">
                  <c:v>96.879754537637154</c:v>
                </c:pt>
                <c:pt idx="275">
                  <c:v>96.88151512056875</c:v>
                </c:pt>
                <c:pt idx="276">
                  <c:v>96.883265223839928</c:v>
                </c:pt>
                <c:pt idx="277">
                  <c:v>96.885004940741538</c:v>
                </c:pt>
                <c:pt idx="278">
                  <c:v>96.886734363460107</c:v>
                </c:pt>
                <c:pt idx="279">
                  <c:v>96.888453583095156</c:v>
                </c:pt>
                <c:pt idx="280">
                  <c:v>96.89016268967346</c:v>
                </c:pt>
                <c:pt idx="281">
                  <c:v>96.89186177216601</c:v>
                </c:pt>
                <c:pt idx="282">
                  <c:v>96.893550918503749</c:v>
                </c:pt>
                <c:pt idx="283">
                  <c:v>96.895230215591596</c:v>
                </c:pt>
                <c:pt idx="284">
                  <c:v>96.896899749324575</c:v>
                </c:pt>
                <c:pt idx="285">
                  <c:v>96.898559604600976</c:v>
                </c:pt>
                <c:pt idx="286">
                  <c:v>96.900209865338368</c:v>
                </c:pt>
                <c:pt idx="287">
                  <c:v>96.90185061448615</c:v>
                </c:pt>
                <c:pt idx="288">
                  <c:v>96.903481934041309</c:v>
                </c:pt>
                <c:pt idx="289">
                  <c:v>96.905103905060443</c:v>
                </c:pt>
                <c:pt idx="290">
                  <c:v>96.90671660767353</c:v>
                </c:pt>
                <c:pt idx="291">
                  <c:v>96.908320121098043</c:v>
                </c:pt>
                <c:pt idx="292">
                  <c:v>96.909914523650812</c:v>
                </c:pt>
                <c:pt idx="293">
                  <c:v>96.911499892761398</c:v>
                </c:pt>
                <c:pt idx="294">
                  <c:v>96.913076304984259</c:v>
                </c:pt>
                <c:pt idx="295">
                  <c:v>96.914643836011635</c:v>
                </c:pt>
                <c:pt idx="296">
                  <c:v>96.916202560684852</c:v>
                </c:pt>
                <c:pt idx="297">
                  <c:v>96.917752553006949</c:v>
                </c:pt>
                <c:pt idx="298">
                  <c:v>96.919293886154122</c:v>
                </c:pt>
                <c:pt idx="299">
                  <c:v>96.920826632487049</c:v>
                </c:pt>
                <c:pt idx="300">
                  <c:v>96.922350863562485</c:v>
                </c:pt>
                <c:pt idx="301">
                  <c:v>96.923866650144632</c:v>
                </c:pt>
                <c:pt idx="302">
                  <c:v>96.92537406221517</c:v>
                </c:pt>
                <c:pt idx="303">
                  <c:v>96.92687316898504</c:v>
                </c:pt>
                <c:pt idx="304">
                  <c:v>96.928364038904519</c:v>
                </c:pt>
                <c:pt idx="305">
                  <c:v>96.929846739673778</c:v>
                </c:pt>
                <c:pt idx="306">
                  <c:v>96.931321338253028</c:v>
                </c:pt>
                <c:pt idx="307">
                  <c:v>96.932787900872711</c:v>
                </c:pt>
                <c:pt idx="308">
                  <c:v>96.934246493043531</c:v>
                </c:pt>
                <c:pt idx="309">
                  <c:v>96.935697179565409</c:v>
                </c:pt>
                <c:pt idx="310">
                  <c:v>96.937140024538721</c:v>
                </c:pt>
                <c:pt idx="311">
                  <c:v>96.938575091371987</c:v>
                </c:pt>
                <c:pt idx="312">
                  <c:v>96.940002442792192</c:v>
                </c:pt>
                <c:pt idx="313">
                  <c:v>96.941422140853533</c:v>
                </c:pt>
                <c:pt idx="314">
                  <c:v>96.942834246946646</c:v>
                </c:pt>
                <c:pt idx="315">
                  <c:v>96.944238821807417</c:v>
                </c:pt>
                <c:pt idx="316">
                  <c:v>96.945635925525025</c:v>
                </c:pt>
                <c:pt idx="317">
                  <c:v>96.947025617551972</c:v>
                </c:pt>
                <c:pt idx="318">
                  <c:v>96.948407956711009</c:v>
                </c:pt>
                <c:pt idx="319">
                  <c:v>96.949783001204366</c:v>
                </c:pt>
                <c:pt idx="320">
                  <c:v>96.951150808621378</c:v>
                </c:pt>
                <c:pt idx="321">
                  <c:v>96.95251143594713</c:v>
                </c:pt>
                <c:pt idx="322">
                  <c:v>96.953864939569328</c:v>
                </c:pt>
                <c:pt idx="323">
                  <c:v>96.955211375287632</c:v>
                </c:pt>
                <c:pt idx="324">
                  <c:v>96.956550798319924</c:v>
                </c:pt>
                <c:pt idx="325">
                  <c:v>96.957883263310606</c:v>
                </c:pt>
                <c:pt idx="326">
                  <c:v>96.959208824337324</c:v>
                </c:pt>
                <c:pt idx="327">
                  <c:v>96.960527534919592</c:v>
                </c:pt>
                <c:pt idx="328">
                  <c:v>96.961839448024662</c:v>
                </c:pt>
                <c:pt idx="329">
                  <c:v>96.963144616075226</c:v>
                </c:pt>
                <c:pt idx="330">
                  <c:v>96.964443090956223</c:v>
                </c:pt>
                <c:pt idx="331">
                  <c:v>96.965734924022001</c:v>
                </c:pt>
                <c:pt idx="332">
                  <c:v>96.967020166102827</c:v>
                </c:pt>
                <c:pt idx="333">
                  <c:v>96.968298867511351</c:v>
                </c:pt>
                <c:pt idx="334">
                  <c:v>96.969571078049853</c:v>
                </c:pt>
                <c:pt idx="335">
                  <c:v>96.970836847015988</c:v>
                </c:pt>
                <c:pt idx="336">
                  <c:v>96.972096223209519</c:v>
                </c:pt>
                <c:pt idx="337">
                  <c:v>96.973349254938739</c:v>
                </c:pt>
                <c:pt idx="338">
                  <c:v>96.974595990026032</c:v>
                </c:pt>
                <c:pt idx="339">
                  <c:v>96.975836475814589</c:v>
                </c:pt>
                <c:pt idx="340">
                  <c:v>96.97707075917431</c:v>
                </c:pt>
              </c:numCache>
            </c:numRef>
          </c:yVal>
          <c:smooth val="0"/>
          <c:extLst>
            <c:ext xmlns:c16="http://schemas.microsoft.com/office/drawing/2014/chart" uri="{C3380CC4-5D6E-409C-BE32-E72D297353CC}">
              <c16:uniqueId val="{00000010-089E-4277-9FA7-404D31DE0CAC}"/>
            </c:ext>
          </c:extLst>
        </c:ser>
        <c:ser>
          <c:idx val="17"/>
          <c:order val="17"/>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S$19:$S$359</c:f>
              <c:numCache>
                <c:formatCode>0.00000</c:formatCode>
                <c:ptCount val="341"/>
                <c:pt idx="0">
                  <c:v>94.203976133594722</c:v>
                </c:pt>
                <c:pt idx="1">
                  <c:v>94.25703534361763</c:v>
                </c:pt>
                <c:pt idx="2">
                  <c:v>94.308382966220009</c:v>
                </c:pt>
                <c:pt idx="3">
                  <c:v>94.358100505565488</c:v>
                </c:pt>
                <c:pt idx="4">
                  <c:v>94.406264371806486</c:v>
                </c:pt>
                <c:pt idx="5">
                  <c:v>94.452946272932053</c:v>
                </c:pt>
                <c:pt idx="6">
                  <c:v>94.498213570993443</c:v>
                </c:pt>
                <c:pt idx="7">
                  <c:v>94.542129606425945</c:v>
                </c:pt>
                <c:pt idx="8">
                  <c:v>94.584753993757573</c:v>
                </c:pt>
                <c:pt idx="9">
                  <c:v>94.626142891601148</c:v>
                </c:pt>
                <c:pt idx="10">
                  <c:v>94.666349249506709</c:v>
                </c:pt>
                <c:pt idx="11">
                  <c:v>94.705423033949955</c:v>
                </c:pt>
                <c:pt idx="12">
                  <c:v>94.743411435491979</c:v>
                </c:pt>
                <c:pt idx="13">
                  <c:v>94.780359058909582</c:v>
                </c:pt>
                <c:pt idx="14">
                  <c:v>94.816308097910508</c:v>
                </c:pt>
                <c:pt idx="15">
                  <c:v>94.851298495871404</c:v>
                </c:pt>
                <c:pt idx="16">
                  <c:v>94.885368093885774</c:v>
                </c:pt>
                <c:pt idx="17">
                  <c:v>94.918552767276736</c:v>
                </c:pt>
                <c:pt idx="18">
                  <c:v>94.950886551606189</c:v>
                </c:pt>
                <c:pt idx="19">
                  <c:v>94.982401759117266</c:v>
                </c:pt>
                <c:pt idx="20">
                  <c:v>95.0131290864406</c:v>
                </c:pt>
                <c:pt idx="21">
                  <c:v>95.043097714323679</c:v>
                </c:pt>
                <c:pt idx="22">
                  <c:v>95.072335400063196</c:v>
                </c:pt>
                <c:pt idx="23">
                  <c:v>95.100868563255048</c:v>
                </c:pt>
                <c:pt idx="24">
                  <c:v>95.128722365418326</c:v>
                </c:pt>
                <c:pt idx="25">
                  <c:v>95.155920784001481</c:v>
                </c:pt>
                <c:pt idx="26">
                  <c:v>95.18248668122213</c:v>
                </c:pt>
                <c:pt idx="27">
                  <c:v>95.208441868161728</c:v>
                </c:pt>
                <c:pt idx="28">
                  <c:v>95.233807164489107</c:v>
                </c:pt>
                <c:pt idx="29">
                  <c:v>95.258602454157682</c:v>
                </c:pt>
                <c:pt idx="30">
                  <c:v>95.282846737388837</c:v>
                </c:pt>
                <c:pt idx="31">
                  <c:v>95.306558179230649</c:v>
                </c:pt>
                <c:pt idx="32">
                  <c:v>95.329754154945249</c:v>
                </c:pt>
                <c:pt idx="33">
                  <c:v>95.352451292472338</c:v>
                </c:pt>
                <c:pt idx="34">
                  <c:v>95.374665512179988</c:v>
                </c:pt>
                <c:pt idx="35">
                  <c:v>95.396412064104183</c:v>
                </c:pt>
                <c:pt idx="36">
                  <c:v>95.417705562863276</c:v>
                </c:pt>
                <c:pt idx="37">
                  <c:v>95.438560020410847</c:v>
                </c:pt>
                <c:pt idx="38">
                  <c:v>95.458988876783678</c:v>
                </c:pt>
                <c:pt idx="39">
                  <c:v>95.479005028987942</c:v>
                </c:pt>
                <c:pt idx="40">
                  <c:v>95.498620858147959</c:v>
                </c:pt>
                <c:pt idx="41">
                  <c:v>95.517848255047127</c:v>
                </c:pt>
                <c:pt idx="42">
                  <c:v>95.53669864416409</c:v>
                </c:pt>
                <c:pt idx="43">
                  <c:v>95.555183006307914</c:v>
                </c:pt>
                <c:pt idx="44">
                  <c:v>95.573311899948948</c:v>
                </c:pt>
                <c:pt idx="45">
                  <c:v>95.59109548133037</c:v>
                </c:pt>
                <c:pt idx="46">
                  <c:v>95.608543523440048</c:v>
                </c:pt>
                <c:pt idx="47">
                  <c:v>95.625665433921569</c:v>
                </c:pt>
                <c:pt idx="48">
                  <c:v>95.642470271987008</c:v>
                </c:pt>
                <c:pt idx="49">
                  <c:v>95.658966764399779</c:v>
                </c:pt>
                <c:pt idx="50">
                  <c:v>95.675163320586677</c:v>
                </c:pt>
                <c:pt idx="51">
                  <c:v>95.691068046932713</c:v>
                </c:pt>
                <c:pt idx="52">
                  <c:v>95.706688760308126</c:v>
                </c:pt>
                <c:pt idx="53">
                  <c:v>95.722033000880359</c:v>
                </c:pt>
                <c:pt idx="54">
                  <c:v>95.737108044249695</c:v>
                </c:pt>
                <c:pt idx="55">
                  <c:v>95.751920912951618</c:v>
                </c:pt>
                <c:pt idx="56">
                  <c:v>95.766478387365652</c:v>
                </c:pt>
                <c:pt idx="57">
                  <c:v>95.780787016063016</c:v>
                </c:pt>
                <c:pt idx="58">
                  <c:v>95.794853125630297</c:v>
                </c:pt>
                <c:pt idx="59">
                  <c:v>95.808682829994353</c:v>
                </c:pt>
                <c:pt idx="60">
                  <c:v>95.822282039285895</c:v>
                </c:pt>
                <c:pt idx="61">
                  <c:v>95.835656468258705</c:v>
                </c:pt>
                <c:pt idx="62">
                  <c:v>95.848811644297427</c:v>
                </c:pt>
                <c:pt idx="63">
                  <c:v>95.861752915034558</c:v>
                </c:pt>
                <c:pt idx="64">
                  <c:v>95.874485455598659</c:v>
                </c:pt>
                <c:pt idx="65">
                  <c:v>95.887014275513692</c:v>
                </c:pt>
                <c:pt idx="66">
                  <c:v>95.899344225271335</c:v>
                </c:pt>
                <c:pt idx="67">
                  <c:v>95.911480002591858</c:v>
                </c:pt>
                <c:pt idx="68">
                  <c:v>95.923426158391678</c:v>
                </c:pt>
                <c:pt idx="69">
                  <c:v>95.935187102473606</c:v>
                </c:pt>
                <c:pt idx="70">
                  <c:v>95.946767108954589</c:v>
                </c:pt>
                <c:pt idx="71">
                  <c:v>95.958170321443319</c:v>
                </c:pt>
                <c:pt idx="72">
                  <c:v>95.969400757985241</c:v>
                </c:pt>
                <c:pt idx="73">
                  <c:v>95.980462315782148</c:v>
                </c:pt>
                <c:pt idx="74">
                  <c:v>95.991358775701528</c:v>
                </c:pt>
                <c:pt idx="75">
                  <c:v>96.002093806584853</c:v>
                </c:pt>
                <c:pt idx="76">
                  <c:v>96.012670969367477</c:v>
                </c:pt>
                <c:pt idx="77">
                  <c:v>96.023093721014135</c:v>
                </c:pt>
                <c:pt idx="78">
                  <c:v>96.033365418289208</c:v>
                </c:pt>
                <c:pt idx="79">
                  <c:v>96.043489321358933</c:v>
                </c:pt>
                <c:pt idx="80">
                  <c:v>96.053468597241888</c:v>
                </c:pt>
                <c:pt idx="81">
                  <c:v>96.063306323112371</c:v>
                </c:pt>
                <c:pt idx="82">
                  <c:v>96.07300548946354</c:v>
                </c:pt>
                <c:pt idx="83">
                  <c:v>96.08256900313846</c:v>
                </c:pt>
                <c:pt idx="84">
                  <c:v>96.091999690234687</c:v>
                </c:pt>
                <c:pt idx="85">
                  <c:v>96.101300298887949</c:v>
                </c:pt>
                <c:pt idx="86">
                  <c:v>96.11047350194336</c:v>
                </c:pt>
                <c:pt idx="87">
                  <c:v>96.119521899515021</c:v>
                </c:pt>
                <c:pt idx="88">
                  <c:v>96.128448021443646</c:v>
                </c:pt>
                <c:pt idx="89">
                  <c:v>96.137254329655462</c:v>
                </c:pt>
                <c:pt idx="90">
                  <c:v>96.145943220424158</c:v>
                </c:pt>
                <c:pt idx="91">
                  <c:v>96.154517026547111</c:v>
                </c:pt>
                <c:pt idx="92">
                  <c:v>96.162978019431279</c:v>
                </c:pt>
                <c:pt idx="93">
                  <c:v>96.171328411101641</c:v>
                </c:pt>
                <c:pt idx="94">
                  <c:v>96.179570356126661</c:v>
                </c:pt>
                <c:pt idx="95">
                  <c:v>96.187705953474179</c:v>
                </c:pt>
                <c:pt idx="96">
                  <c:v>96.195737248291508</c:v>
                </c:pt>
                <c:pt idx="97">
                  <c:v>96.203666233620879</c:v>
                </c:pt>
                <c:pt idx="98">
                  <c:v>96.211494852047196</c:v>
                </c:pt>
                <c:pt idx="99">
                  <c:v>96.219224997285906</c:v>
                </c:pt>
                <c:pt idx="100">
                  <c:v>96.226858515708699</c:v>
                </c:pt>
                <c:pt idx="101">
                  <c:v>96.234397207816073</c:v>
                </c:pt>
                <c:pt idx="102">
                  <c:v>96.241842829650381</c:v>
                </c:pt>
                <c:pt idx="103">
                  <c:v>96.249197094161602</c:v>
                </c:pt>
                <c:pt idx="104">
                  <c:v>96.256461672520189</c:v>
                </c:pt>
                <c:pt idx="105">
                  <c:v>96.263638195383578</c:v>
                </c:pt>
                <c:pt idx="106">
                  <c:v>96.270728254116108</c:v>
                </c:pt>
                <c:pt idx="107">
                  <c:v>96.277733401965577</c:v>
                </c:pt>
                <c:pt idx="108">
                  <c:v>96.284655155197797</c:v>
                </c:pt>
                <c:pt idx="109">
                  <c:v>96.291494994190671</c:v>
                </c:pt>
                <c:pt idx="110">
                  <c:v>96.29825436448931</c:v>
                </c:pt>
                <c:pt idx="111">
                  <c:v>96.304934677825486</c:v>
                </c:pt>
                <c:pt idx="112">
                  <c:v>96.311537313099464</c:v>
                </c:pt>
                <c:pt idx="113">
                  <c:v>96.318063617330196</c:v>
                </c:pt>
                <c:pt idx="114">
                  <c:v>96.324514906569448</c:v>
                </c:pt>
                <c:pt idx="115">
                  <c:v>96.330892466788825</c:v>
                </c:pt>
                <c:pt idx="116">
                  <c:v>96.337197554733208</c:v>
                </c:pt>
                <c:pt idx="117">
                  <c:v>96.343431398745878</c:v>
                </c:pt>
                <c:pt idx="118">
                  <c:v>96.349595199567403</c:v>
                </c:pt>
                <c:pt idx="119">
                  <c:v>96.355690131105959</c:v>
                </c:pt>
                <c:pt idx="120">
                  <c:v>96.361717341183052</c:v>
                </c:pt>
                <c:pt idx="121">
                  <c:v>96.367677952253658</c:v>
                </c:pt>
                <c:pt idx="122">
                  <c:v>96.373573062103858</c:v>
                </c:pt>
                <c:pt idx="123">
                  <c:v>96.379403744523842</c:v>
                </c:pt>
                <c:pt idx="124">
                  <c:v>96.385171049961158</c:v>
                </c:pt>
                <c:pt idx="125">
                  <c:v>96.390876006150307</c:v>
                </c:pt>
                <c:pt idx="126">
                  <c:v>96.39651961872481</c:v>
                </c:pt>
                <c:pt idx="127">
                  <c:v>96.402102871806349</c:v>
                </c:pt>
                <c:pt idx="128">
                  <c:v>96.407626728578691</c:v>
                </c:pt>
                <c:pt idx="129">
                  <c:v>96.413092131839889</c:v>
                </c:pt>
                <c:pt idx="130">
                  <c:v>96.418500004540661</c:v>
                </c:pt>
                <c:pt idx="131">
                  <c:v>96.423851250302107</c:v>
                </c:pt>
                <c:pt idx="132">
                  <c:v>96.429146753920179</c:v>
                </c:pt>
                <c:pt idx="133">
                  <c:v>96.434387381853142</c:v>
                </c:pt>
                <c:pt idx="134">
                  <c:v>96.439573982693986</c:v>
                </c:pt>
                <c:pt idx="135">
                  <c:v>96.444707387628753</c:v>
                </c:pt>
                <c:pt idx="136">
                  <c:v>96.449788410880458</c:v>
                </c:pt>
                <c:pt idx="137">
                  <c:v>96.454817850139918</c:v>
                </c:pt>
                <c:pt idx="138">
                  <c:v>96.459796486982512</c:v>
                </c:pt>
                <c:pt idx="139">
                  <c:v>96.464725087274076</c:v>
                </c:pt>
                <c:pt idx="140">
                  <c:v>96.469604401562606</c:v>
                </c:pt>
                <c:pt idx="141">
                  <c:v>96.474435165460051</c:v>
                </c:pt>
                <c:pt idx="142">
                  <c:v>96.479218100012133</c:v>
                </c:pt>
                <c:pt idx="143">
                  <c:v>96.483953912056279</c:v>
                </c:pt>
                <c:pt idx="144">
                  <c:v>96.488643294570622</c:v>
                </c:pt>
                <c:pt idx="145">
                  <c:v>96.493286927011624</c:v>
                </c:pt>
                <c:pt idx="146">
                  <c:v>96.497885475642661</c:v>
                </c:pt>
                <c:pt idx="147">
                  <c:v>96.502439593851676</c:v>
                </c:pt>
                <c:pt idx="148">
                  <c:v>96.506949922463008</c:v>
                </c:pt>
                <c:pt idx="149">
                  <c:v>96.511417090034882</c:v>
                </c:pt>
                <c:pt idx="150">
                  <c:v>96.515841713153478</c:v>
                </c:pt>
                <c:pt idx="151">
                  <c:v>96.520224396716799</c:v>
                </c:pt>
                <c:pt idx="152">
                  <c:v>96.524565734208593</c:v>
                </c:pt>
                <c:pt idx="153">
                  <c:v>96.528866307968059</c:v>
                </c:pt>
                <c:pt idx="154">
                  <c:v>96.533126689449546</c:v>
                </c:pt>
                <c:pt idx="155">
                  <c:v>96.537347439475113</c:v>
                </c:pt>
                <c:pt idx="156">
                  <c:v>96.541529108482095</c:v>
                </c:pt>
                <c:pt idx="157">
                  <c:v>96.545672236760694</c:v>
                </c:pt>
                <c:pt idx="158">
                  <c:v>96.549777354688288</c:v>
                </c:pt>
                <c:pt idx="159">
                  <c:v>96.553844982954558</c:v>
                </c:pt>
                <c:pt idx="160">
                  <c:v>96.557875632781816</c:v>
                </c:pt>
                <c:pt idx="161">
                  <c:v>96.561869806140336</c:v>
                </c:pt>
                <c:pt idx="162">
                  <c:v>96.565827995954919</c:v>
                </c:pt>
                <c:pt idx="163">
                  <c:v>96.569750686309277</c:v>
                </c:pt>
                <c:pt idx="164">
                  <c:v>96.573638352642448</c:v>
                </c:pt>
                <c:pt idx="165">
                  <c:v>96.577491461941904</c:v>
                </c:pt>
                <c:pt idx="166">
                  <c:v>96.581310472928749</c:v>
                </c:pt>
                <c:pt idx="167">
                  <c:v>96.585095836241578</c:v>
                </c:pt>
                <c:pt idx="168">
                  <c:v>96.588847994613388</c:v>
                </c:pt>
                <c:pt idx="169">
                  <c:v>96.592567383042933</c:v>
                </c:pt>
                <c:pt idx="170">
                  <c:v>96.596254428964485</c:v>
                </c:pt>
                <c:pt idx="171">
                  <c:v>96.599909552410338</c:v>
                </c:pt>
                <c:pt idx="172">
                  <c:v>96.603533166171388</c:v>
                </c:pt>
                <c:pt idx="173">
                  <c:v>96.607125675951693</c:v>
                </c:pt>
                <c:pt idx="174">
                  <c:v>96.610687480520156</c:v>
                </c:pt>
                <c:pt idx="175">
                  <c:v>96.614218971858293</c:v>
                </c:pt>
                <c:pt idx="176">
                  <c:v>96.61772053530369</c:v>
                </c:pt>
                <c:pt idx="177">
                  <c:v>96.621192549690448</c:v>
                </c:pt>
                <c:pt idx="178">
                  <c:v>96.624635387485668</c:v>
                </c:pt>
                <c:pt idx="179">
                  <c:v>96.628049414922899</c:v>
                </c:pt>
                <c:pt idx="180">
                  <c:v>96.631434992131588</c:v>
                </c:pt>
                <c:pt idx="181">
                  <c:v>96.634792473263659</c:v>
                </c:pt>
                <c:pt idx="182">
                  <c:v>96.638122206617908</c:v>
                </c:pt>
                <c:pt idx="183">
                  <c:v>96.641424534759309</c:v>
                </c:pt>
                <c:pt idx="184">
                  <c:v>96.644699794637376</c:v>
                </c:pt>
                <c:pt idx="185">
                  <c:v>96.647948317699658</c:v>
                </c:pt>
                <c:pt idx="186">
                  <c:v>96.651170430005848</c:v>
                </c:pt>
                <c:pt idx="187">
                  <c:v>96.654366452333619</c:v>
                </c:pt>
                <c:pt idx="188">
                  <c:v>96.657536700287878</c:v>
                </c:pt>
                <c:pt idx="189">
                  <c:v>96.660681484403113</c:v>
                </c:pt>
                <c:pt idx="190">
                  <c:v>96.663801110245359</c:v>
                </c:pt>
                <c:pt idx="191">
                  <c:v>96.666895878511156</c:v>
                </c:pt>
                <c:pt idx="192">
                  <c:v>96.66996608512423</c:v>
                </c:pt>
                <c:pt idx="193">
                  <c:v>96.673012021329086</c:v>
                </c:pt>
                <c:pt idx="194">
                  <c:v>96.676033973784286</c:v>
                </c:pt>
                <c:pt idx="195">
                  <c:v>96.679032224651621</c:v>
                </c:pt>
                <c:pt idx="196">
                  <c:v>96.682007051684181</c:v>
                </c:pt>
                <c:pt idx="197">
                  <c:v>96.684958728312026</c:v>
                </c:pt>
                <c:pt idx="198">
                  <c:v>96.687887523725294</c:v>
                </c:pt>
                <c:pt idx="199">
                  <c:v>96.690793702958089</c:v>
                </c:pt>
                <c:pt idx="200">
                  <c:v>96.693677526965757</c:v>
                </c:pt>
                <c:pt idx="201">
                  <c:v>96.69653925270535</c:v>
                </c:pt>
                <c:pt idx="202">
                  <c:v>96.699379133210158</c:v>
                </c:pt>
                <c:pt idx="203">
                  <c:v>96.702197417665559</c:v>
                </c:pt>
                <c:pt idx="204">
                  <c:v>96.704994351481119</c:v>
                </c:pt>
                <c:pt idx="205">
                  <c:v>96.707770176362288</c:v>
                </c:pt>
                <c:pt idx="206">
                  <c:v>96.710525130379665</c:v>
                </c:pt>
                <c:pt idx="207">
                  <c:v>96.713259448037562</c:v>
                </c:pt>
                <c:pt idx="208">
                  <c:v>96.715973360339333</c:v>
                </c:pt>
                <c:pt idx="209">
                  <c:v>96.718667094854709</c:v>
                </c:pt>
                <c:pt idx="210">
                  <c:v>96.721340875780925</c:v>
                </c:pt>
                <c:pt idx="211">
                  <c:v>96.723994924006902</c:v>
                </c:pt>
                <c:pt idx="212">
                  <c:v>96.726629457172407</c:v>
                </c:pt>
                <c:pt idx="213">
                  <c:v>96.729244689728418</c:v>
                </c:pt>
                <c:pt idx="214">
                  <c:v>96.731840832995559</c:v>
                </c:pt>
                <c:pt idx="215">
                  <c:v>96.734418095221017</c:v>
                </c:pt>
                <c:pt idx="216">
                  <c:v>96.736976681633195</c:v>
                </c:pt>
                <c:pt idx="217">
                  <c:v>96.739516794497234</c:v>
                </c:pt>
                <c:pt idx="218">
                  <c:v>96.742038633168008</c:v>
                </c:pt>
                <c:pt idx="219">
                  <c:v>96.744542394142371</c:v>
                </c:pt>
                <c:pt idx="220">
                  <c:v>96.747028271109613</c:v>
                </c:pt>
                <c:pt idx="221">
                  <c:v>96.749496455002401</c:v>
                </c:pt>
                <c:pt idx="222">
                  <c:v>96.751947134044642</c:v>
                </c:pt>
                <c:pt idx="223">
                  <c:v>96.754380493800682</c:v>
                </c:pt>
                <c:pt idx="224">
                  <c:v>96.756796717220169</c:v>
                </c:pt>
                <c:pt idx="225">
                  <c:v>96.759195984686144</c:v>
                </c:pt>
                <c:pt idx="226">
                  <c:v>96.761578474057785</c:v>
                </c:pt>
                <c:pt idx="227">
                  <c:v>96.763944360716067</c:v>
                </c:pt>
                <c:pt idx="228">
                  <c:v>96.766293817605842</c:v>
                </c:pt>
                <c:pt idx="229">
                  <c:v>96.768627015278426</c:v>
                </c:pt>
                <c:pt idx="230">
                  <c:v>96.770944121932544</c:v>
                </c:pt>
                <c:pt idx="231">
                  <c:v>96.773245303454857</c:v>
                </c:pt>
                <c:pt idx="232">
                  <c:v>96.775530723460093</c:v>
                </c:pt>
                <c:pt idx="233">
                  <c:v>96.777800543328908</c:v>
                </c:pt>
                <c:pt idx="234">
                  <c:v>96.780054922246066</c:v>
                </c:pt>
                <c:pt idx="235">
                  <c:v>96.782294017238385</c:v>
                </c:pt>
                <c:pt idx="236">
                  <c:v>96.784517983210606</c:v>
                </c:pt>
                <c:pt idx="237">
                  <c:v>96.786726972980688</c:v>
                </c:pt>
                <c:pt idx="238">
                  <c:v>96.788921137316279</c:v>
                </c:pt>
                <c:pt idx="239">
                  <c:v>96.791100624967527</c:v>
                </c:pt>
                <c:pt idx="240">
                  <c:v>96.793265582700727</c:v>
                </c:pt>
                <c:pt idx="241">
                  <c:v>96.795416155332845</c:v>
                </c:pt>
                <c:pt idx="242">
                  <c:v>96.797552485762282</c:v>
                </c:pt>
                <c:pt idx="243">
                  <c:v>96.799674715000464</c:v>
                </c:pt>
                <c:pt idx="244">
                  <c:v>96.801782982204259</c:v>
                </c:pt>
                <c:pt idx="245">
                  <c:v>96.803877424705178</c:v>
                </c:pt>
                <c:pt idx="246">
                  <c:v>96.805958178039276</c:v>
                </c:pt>
                <c:pt idx="247">
                  <c:v>96.808025375977365</c:v>
                </c:pt>
                <c:pt idx="248">
                  <c:v>96.810079150551857</c:v>
                </c:pt>
                <c:pt idx="249">
                  <c:v>96.812119632087402</c:v>
                </c:pt>
                <c:pt idx="250">
                  <c:v>96.814146949225858</c:v>
                </c:pt>
                <c:pt idx="251">
                  <c:v>96.81616122895484</c:v>
                </c:pt>
                <c:pt idx="252">
                  <c:v>96.818162596634238</c:v>
                </c:pt>
                <c:pt idx="253">
                  <c:v>96.820151176021881</c:v>
                </c:pt>
                <c:pt idx="254">
                  <c:v>96.822127089299002</c:v>
                </c:pt>
                <c:pt idx="255">
                  <c:v>96.824090457094698</c:v>
                </c:pt>
                <c:pt idx="256">
                  <c:v>96.826041398512118</c:v>
                </c:pt>
                <c:pt idx="257">
                  <c:v>96.827980031150759</c:v>
                </c:pt>
                <c:pt idx="258">
                  <c:v>96.829906471131409</c:v>
                </c:pt>
                <c:pt idx="259">
                  <c:v>96.831820833118414</c:v>
                </c:pt>
                <c:pt idx="260">
                  <c:v>96.833723230342997</c:v>
                </c:pt>
                <c:pt idx="261">
                  <c:v>96.835613774625315</c:v>
                </c:pt>
                <c:pt idx="262">
                  <c:v>96.8374925763965</c:v>
                </c:pt>
                <c:pt idx="263">
                  <c:v>96.839359744720383</c:v>
                </c:pt>
                <c:pt idx="264">
                  <c:v>96.841215387313937</c:v>
                </c:pt>
                <c:pt idx="265">
                  <c:v>96.843059610568105</c:v>
                </c:pt>
                <c:pt idx="266">
                  <c:v>96.844892519569271</c:v>
                </c:pt>
                <c:pt idx="267">
                  <c:v>96.846714218118024</c:v>
                </c:pt>
                <c:pt idx="268">
                  <c:v>96.848524808748692</c:v>
                </c:pt>
                <c:pt idx="269">
                  <c:v>96.850324392749272</c:v>
                </c:pt>
                <c:pt idx="270">
                  <c:v>96.852113070180351</c:v>
                </c:pt>
                <c:pt idx="271">
                  <c:v>96.85389093989275</c:v>
                </c:pt>
                <c:pt idx="272">
                  <c:v>96.855658099546588</c:v>
                </c:pt>
                <c:pt idx="273">
                  <c:v>96.857414645628992</c:v>
                </c:pt>
                <c:pt idx="274">
                  <c:v>96.859160673471351</c:v>
                </c:pt>
                <c:pt idx="275">
                  <c:v>96.860896277266889</c:v>
                </c:pt>
                <c:pt idx="276">
                  <c:v>96.862621550087454</c:v>
                </c:pt>
                <c:pt idx="277">
                  <c:v>96.864336583900183</c:v>
                </c:pt>
                <c:pt idx="278">
                  <c:v>96.866041469583848</c:v>
                </c:pt>
                <c:pt idx="279">
                  <c:v>96.86773629694477</c:v>
                </c:pt>
                <c:pt idx="280">
                  <c:v>96.869421154733189</c:v>
                </c:pt>
                <c:pt idx="281">
                  <c:v>96.871096130657506</c:v>
                </c:pt>
                <c:pt idx="282">
                  <c:v>96.872761311401021</c:v>
                </c:pt>
                <c:pt idx="283">
                  <c:v>96.874416782636189</c:v>
                </c:pt>
                <c:pt idx="284">
                  <c:v>96.876062629038373</c:v>
                </c:pt>
                <c:pt idx="285">
                  <c:v>96.877698934301918</c:v>
                </c:pt>
                <c:pt idx="286">
                  <c:v>96.879325781153611</c:v>
                </c:pt>
                <c:pt idx="287">
                  <c:v>96.880943251366375</c:v>
                </c:pt>
                <c:pt idx="288">
                  <c:v>96.8825514257733</c:v>
                </c:pt>
                <c:pt idx="289">
                  <c:v>96.884150384281057</c:v>
                </c:pt>
                <c:pt idx="290">
                  <c:v>96.885740205882897</c:v>
                </c:pt>
                <c:pt idx="291">
                  <c:v>96.887320968672526</c:v>
                </c:pt>
                <c:pt idx="292">
                  <c:v>96.888892749855088</c:v>
                </c:pt>
                <c:pt idx="293">
                  <c:v>96.890455625762144</c:v>
                </c:pt>
                <c:pt idx="294">
                  <c:v>96.892009671861501</c:v>
                </c:pt>
                <c:pt idx="295">
                  <c:v>96.893554962771702</c:v>
                </c:pt>
                <c:pt idx="296">
                  <c:v>96.89509157227225</c:v>
                </c:pt>
                <c:pt idx="297">
                  <c:v>96.896619573316372</c:v>
                </c:pt>
                <c:pt idx="298">
                  <c:v>96.898139038041549</c:v>
                </c:pt>
                <c:pt idx="299">
                  <c:v>96.899650037782308</c:v>
                </c:pt>
                <c:pt idx="300">
                  <c:v>96.901152643080096</c:v>
                </c:pt>
                <c:pt idx="301">
                  <c:v>96.902646923694718</c:v>
                </c:pt>
                <c:pt idx="302">
                  <c:v>96.904132948615526</c:v>
                </c:pt>
                <c:pt idx="303">
                  <c:v>96.905610786070994</c:v>
                </c:pt>
                <c:pt idx="304">
                  <c:v>96.907080503540499</c:v>
                </c:pt>
                <c:pt idx="305">
                  <c:v>96.908542167763514</c:v>
                </c:pt>
                <c:pt idx="306">
                  <c:v>96.90999584475054</c:v>
                </c:pt>
                <c:pt idx="307">
                  <c:v>96.911441599792127</c:v>
                </c:pt>
                <c:pt idx="308">
                  <c:v>96.912879497469149</c:v>
                </c:pt>
                <c:pt idx="309">
                  <c:v>96.914309601663106</c:v>
                </c:pt>
                <c:pt idx="310">
                  <c:v>96.915731975563759</c:v>
                </c:pt>
                <c:pt idx="311">
                  <c:v>96.917146681680961</c:v>
                </c:pt>
                <c:pt idx="312">
                  <c:v>96.918553781851088</c:v>
                </c:pt>
                <c:pt idx="313">
                  <c:v>96.919953337248216</c:v>
                </c:pt>
                <c:pt idx="314">
                  <c:v>96.921345408391772</c:v>
                </c:pt>
                <c:pt idx="315">
                  <c:v>96.922730055155824</c:v>
                </c:pt>
                <c:pt idx="316">
                  <c:v>96.924107336777851</c:v>
                </c:pt>
                <c:pt idx="317">
                  <c:v>96.925477311865734</c:v>
                </c:pt>
                <c:pt idx="318">
                  <c:v>96.926840038408429</c:v>
                </c:pt>
                <c:pt idx="319">
                  <c:v>96.928195573782048</c:v>
                </c:pt>
                <c:pt idx="320">
                  <c:v>96.929543974758886</c:v>
                </c:pt>
                <c:pt idx="321">
                  <c:v>96.930885297515374</c:v>
                </c:pt>
                <c:pt idx="322">
                  <c:v>96.932219597639616</c:v>
                </c:pt>
                <c:pt idx="323">
                  <c:v>96.933546930139187</c:v>
                </c:pt>
                <c:pt idx="324">
                  <c:v>96.934867349448666</c:v>
                </c:pt>
                <c:pt idx="325">
                  <c:v>96.936180909437127</c:v>
                </c:pt>
                <c:pt idx="326">
                  <c:v>96.937487663415126</c:v>
                </c:pt>
                <c:pt idx="327">
                  <c:v>96.938787664142694</c:v>
                </c:pt>
                <c:pt idx="328">
                  <c:v>96.940080963835626</c:v>
                </c:pt>
                <c:pt idx="329">
                  <c:v>96.941367614172805</c:v>
                </c:pt>
                <c:pt idx="330">
                  <c:v>96.94264766630306</c:v>
                </c:pt>
                <c:pt idx="331">
                  <c:v>96.943921170851979</c:v>
                </c:pt>
                <c:pt idx="332">
                  <c:v>96.945188177928728</c:v>
                </c:pt>
                <c:pt idx="333">
                  <c:v>96.946448737132528</c:v>
                </c:pt>
                <c:pt idx="334">
                  <c:v>96.947702897558429</c:v>
                </c:pt>
                <c:pt idx="335">
                  <c:v>96.948950707805167</c:v>
                </c:pt>
                <c:pt idx="336">
                  <c:v>96.950192215979811</c:v>
                </c:pt>
                <c:pt idx="337">
                  <c:v>96.951427469705436</c:v>
                </c:pt>
                <c:pt idx="338">
                  <c:v>96.952656516125458</c:v>
                </c:pt>
                <c:pt idx="339">
                  <c:v>96.953879401912261</c:v>
                </c:pt>
                <c:pt idx="340">
                  <c:v>96.955096173269638</c:v>
                </c:pt>
              </c:numCache>
            </c:numRef>
          </c:yVal>
          <c:smooth val="0"/>
          <c:extLst>
            <c:ext xmlns:c16="http://schemas.microsoft.com/office/drawing/2014/chart" uri="{C3380CC4-5D6E-409C-BE32-E72D297353CC}">
              <c16:uniqueId val="{00000011-089E-4277-9FA7-404D31DE0CAC}"/>
            </c:ext>
          </c:extLst>
        </c:ser>
        <c:ser>
          <c:idx val="18"/>
          <c:order val="18"/>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T$19:$T$359</c:f>
              <c:numCache>
                <c:formatCode>0.00000</c:formatCode>
                <c:ptCount val="341"/>
                <c:pt idx="0">
                  <c:v>94.219809000584348</c:v>
                </c:pt>
                <c:pt idx="1">
                  <c:v>94.27215584489511</c:v>
                </c:pt>
                <c:pt idx="2">
                  <c:v>94.322814081324879</c:v>
                </c:pt>
                <c:pt idx="3">
                  <c:v>94.371864119772781</c:v>
                </c:pt>
                <c:pt idx="4">
                  <c:v>94.419381344519152</c:v>
                </c:pt>
                <c:pt idx="5">
                  <c:v>94.465436500811819</c:v>
                </c:pt>
                <c:pt idx="6">
                  <c:v>94.510096046307723</c:v>
                </c:pt>
                <c:pt idx="7">
                  <c:v>94.553422471042566</c:v>
                </c:pt>
                <c:pt idx="8">
                  <c:v>94.595474589167537</c:v>
                </c:pt>
                <c:pt idx="9">
                  <c:v>94.636307805317884</c:v>
                </c:pt>
                <c:pt idx="10">
                  <c:v>94.675974358149489</c:v>
                </c:pt>
                <c:pt idx="11">
                  <c:v>94.714523543296181</c:v>
                </c:pt>
                <c:pt idx="12">
                  <c:v>94.75200191774374</c:v>
                </c:pt>
                <c:pt idx="13">
                  <c:v>94.788453487412397</c:v>
                </c:pt>
                <c:pt idx="14">
                  <c:v>94.82391987952218</c:v>
                </c:pt>
                <c:pt idx="15">
                  <c:v>94.858440501175778</c:v>
                </c:pt>
                <c:pt idx="16">
                  <c:v>94.892052685417497</c:v>
                </c:pt>
                <c:pt idx="17">
                  <c:v>94.924791825912564</c:v>
                </c:pt>
                <c:pt idx="18">
                  <c:v>94.956691501266775</c:v>
                </c:pt>
                <c:pt idx="19">
                  <c:v>94.987783589903287</c:v>
                </c:pt>
                <c:pt idx="20">
                  <c:v>95.018098376323465</c:v>
                </c:pt>
                <c:pt idx="21">
                  <c:v>95.047664649499339</c:v>
                </c:pt>
                <c:pt idx="22">
                  <c:v>95.076509794060655</c:v>
                </c:pt>
                <c:pt idx="23">
                  <c:v>95.104659874897777</c:v>
                </c:pt>
                <c:pt idx="24">
                  <c:v>95.132139715714871</c:v>
                </c:pt>
                <c:pt idx="25">
                  <c:v>95.158972972042164</c:v>
                </c:pt>
                <c:pt idx="26">
                  <c:v>95.185182199152607</c:v>
                </c:pt>
                <c:pt idx="27">
                  <c:v>95.210788915295183</c:v>
                </c:pt>
                <c:pt idx="28">
                  <c:v>95.235813660616301</c:v>
                </c:pt>
                <c:pt idx="29">
                  <c:v>95.260276052109688</c:v>
                </c:pt>
                <c:pt idx="30">
                  <c:v>95.284194834903403</c:v>
                </c:pt>
                <c:pt idx="31">
                  <c:v>95.307587930163152</c:v>
                </c:pt>
                <c:pt idx="32">
                  <c:v>95.330472479873748</c:v>
                </c:pt>
                <c:pt idx="33">
                  <c:v>95.352864888730409</c:v>
                </c:pt>
                <c:pt idx="34">
                  <c:v>95.374780863355909</c:v>
                </c:pt>
                <c:pt idx="35">
                  <c:v>95.396235449042436</c:v>
                </c:pt>
                <c:pt idx="36">
                  <c:v>95.417243064193485</c:v>
                </c:pt>
                <c:pt idx="37">
                  <c:v>95.437817532640153</c:v>
                </c:pt>
                <c:pt idx="38">
                  <c:v>95.457972113975799</c:v>
                </c:pt>
                <c:pt idx="39">
                  <c:v>95.477719532052319</c:v>
                </c:pt>
                <c:pt idx="40">
                  <c:v>95.497072001767222</c:v>
                </c:pt>
                <c:pt idx="41">
                  <c:v>95.516041254260031</c:v>
                </c:pt>
                <c:pt idx="42">
                  <c:v>95.534638560625538</c:v>
                </c:pt>
                <c:pt idx="43">
                  <c:v>95.552874754246048</c:v>
                </c:pt>
                <c:pt idx="44">
                  <c:v>95.570760251835452</c:v>
                </c:pt>
                <c:pt idx="45">
                  <c:v>95.588305073280139</c:v>
                </c:pt>
                <c:pt idx="46">
                  <c:v>95.605518860358188</c:v>
                </c:pt>
                <c:pt idx="47">
                  <c:v>95.622410894406443</c:v>
                </c:pt>
                <c:pt idx="48">
                  <c:v>95.638990113009527</c:v>
                </c:pt>
                <c:pt idx="49">
                  <c:v>95.655265125766888</c:v>
                </c:pt>
                <c:pt idx="50">
                  <c:v>95.671244229201235</c:v>
                </c:pt>
                <c:pt idx="51">
                  <c:v>95.686935420861857</c:v>
                </c:pt>
                <c:pt idx="52">
                  <c:v>95.702346412671417</c:v>
                </c:pt>
                <c:pt idx="53">
                  <c:v>95.717484643564262</c:v>
                </c:pt>
                <c:pt idx="54">
                  <c:v>95.732357291458669</c:v>
                </c:pt>
                <c:pt idx="55">
                  <c:v>95.746971284607397</c:v>
                </c:pt>
                <c:pt idx="56">
                  <c:v>95.761333312356641</c:v>
                </c:pt>
                <c:pt idx="57">
                  <c:v>95.775449835358259</c:v>
                </c:pt>
                <c:pt idx="58">
                  <c:v>95.789327095258201</c:v>
                </c:pt>
                <c:pt idx="59">
                  <c:v>95.802971123899027</c:v>
                </c:pt>
                <c:pt idx="60">
                  <c:v>95.816387752062738</c:v>
                </c:pt>
                <c:pt idx="61">
                  <c:v>95.829582617777618</c:v>
                </c:pt>
                <c:pt idx="62">
                  <c:v>95.842561174218332</c:v>
                </c:pt>
                <c:pt idx="63">
                  <c:v>95.855328697220827</c:v>
                </c:pt>
                <c:pt idx="64">
                  <c:v>95.867890292433188</c:v>
                </c:pt>
                <c:pt idx="65">
                  <c:v>95.880250902122071</c:v>
                </c:pt>
                <c:pt idx="66">
                  <c:v>95.892415311657118</c:v>
                </c:pt>
                <c:pt idx="67">
                  <c:v>95.904388155687599</c:v>
                </c:pt>
                <c:pt idx="68">
                  <c:v>95.91617392403046</c:v>
                </c:pt>
                <c:pt idx="69">
                  <c:v>95.927776967282369</c:v>
                </c:pt>
                <c:pt idx="70">
                  <c:v>95.939201502176672</c:v>
                </c:pt>
                <c:pt idx="71">
                  <c:v>95.950451616690785</c:v>
                </c:pt>
                <c:pt idx="72">
                  <c:v>95.96153127492461</c:v>
                </c:pt>
                <c:pt idx="73">
                  <c:v>95.972444321756228</c:v>
                </c:pt>
                <c:pt idx="74">
                  <c:v>95.983194487292209</c:v>
                </c:pt>
                <c:pt idx="75">
                  <c:v>95.993785391116106</c:v>
                </c:pt>
                <c:pt idx="76">
                  <c:v>96.004220546354532</c:v>
                </c:pt>
                <c:pt idx="77">
                  <c:v>96.014503363560266</c:v>
                </c:pt>
                <c:pt idx="78">
                  <c:v>96.024637154429485</c:v>
                </c:pt>
                <c:pt idx="79">
                  <c:v>96.034625135358567</c:v>
                </c:pt>
                <c:pt idx="80">
                  <c:v>96.044470430845593</c:v>
                </c:pt>
                <c:pt idx="81">
                  <c:v>96.054176076751048</c:v>
                </c:pt>
                <c:pt idx="82">
                  <c:v>96.063745023418718</c:v>
                </c:pt>
                <c:pt idx="83">
                  <c:v>96.073180138664156</c:v>
                </c:pt>
                <c:pt idx="84">
                  <c:v>96.082484210642619</c:v>
                </c:pt>
                <c:pt idx="85">
                  <c:v>96.091659950593723</c:v>
                </c:pt>
                <c:pt idx="86">
                  <c:v>96.100709995476919</c:v>
                </c:pt>
                <c:pt idx="87">
                  <c:v>96.109636910497656</c:v>
                </c:pt>
                <c:pt idx="88">
                  <c:v>96.118443191531696</c:v>
                </c:pt>
                <c:pt idx="89">
                  <c:v>96.127131267451205</c:v>
                </c:pt>
                <c:pt idx="90">
                  <c:v>96.135703502358496</c:v>
                </c:pt>
                <c:pt idx="91">
                  <c:v>96.144162197730708</c:v>
                </c:pt>
                <c:pt idx="92">
                  <c:v>96.152509594479341</c:v>
                </c:pt>
                <c:pt idx="93">
                  <c:v>96.160747874930678</c:v>
                </c:pt>
                <c:pt idx="94">
                  <c:v>96.168879164726889</c:v>
                </c:pt>
                <c:pt idx="95">
                  <c:v>96.176905534654622</c:v>
                </c:pt>
                <c:pt idx="96">
                  <c:v>96.184829002404058</c:v>
                </c:pt>
                <c:pt idx="97">
                  <c:v>96.192651534258488</c:v>
                </c:pt>
                <c:pt idx="98">
                  <c:v>96.200375046722229</c:v>
                </c:pt>
                <c:pt idx="99">
                  <c:v>96.208001408085948</c:v>
                </c:pt>
                <c:pt idx="100">
                  <c:v>96.215532439932574</c:v>
                </c:pt>
                <c:pt idx="101">
                  <c:v>96.222969918588518</c:v>
                </c:pt>
                <c:pt idx="102">
                  <c:v>96.230315576520198</c:v>
                </c:pt>
                <c:pt idx="103">
                  <c:v>96.237571103679869</c:v>
                </c:pt>
                <c:pt idx="104">
                  <c:v>96.244738148801048</c:v>
                </c:pt>
                <c:pt idx="105">
                  <c:v>96.251818320647999</c:v>
                </c:pt>
                <c:pt idx="106">
                  <c:v>96.258813189219666</c:v>
                </c:pt>
                <c:pt idx="107">
                  <c:v>96.265724286910299</c:v>
                </c:pt>
                <c:pt idx="108">
                  <c:v>96.272553109628149</c:v>
                </c:pt>
                <c:pt idx="109">
                  <c:v>96.279301117876074</c:v>
                </c:pt>
                <c:pt idx="110">
                  <c:v>96.285969737791888</c:v>
                </c:pt>
                <c:pt idx="111">
                  <c:v>96.29256036215304</c:v>
                </c:pt>
                <c:pt idx="112">
                  <c:v>96.299074351347286</c:v>
                </c:pt>
                <c:pt idx="113">
                  <c:v>96.305513034307822</c:v>
                </c:pt>
                <c:pt idx="114">
                  <c:v>96.311877709418354</c:v>
                </c:pt>
                <c:pt idx="115">
                  <c:v>96.31816964538487</c:v>
                </c:pt>
                <c:pt idx="116">
                  <c:v>96.324390082078779</c:v>
                </c:pt>
                <c:pt idx="117">
                  <c:v>96.330540231352643</c:v>
                </c:pt>
                <c:pt idx="118">
                  <c:v>96.336621277825614</c:v>
                </c:pt>
                <c:pt idx="119">
                  <c:v>96.342634379645261</c:v>
                </c:pt>
                <c:pt idx="120">
                  <c:v>96.348580669222557</c:v>
                </c:pt>
                <c:pt idx="121">
                  <c:v>96.354461253942446</c:v>
                </c:pt>
                <c:pt idx="122">
                  <c:v>96.360277216852197</c:v>
                </c:pt>
                <c:pt idx="123">
                  <c:v>96.366029617326063</c:v>
                </c:pt>
                <c:pt idx="124">
                  <c:v>96.371719491707665</c:v>
                </c:pt>
                <c:pt idx="125">
                  <c:v>96.377347853933585</c:v>
                </c:pt>
                <c:pt idx="126">
                  <c:v>96.382915696135981</c:v>
                </c:pt>
                <c:pt idx="127">
                  <c:v>96.388423989223725</c:v>
                </c:pt>
                <c:pt idx="128">
                  <c:v>96.393873683448803</c:v>
                </c:pt>
                <c:pt idx="129">
                  <c:v>96.39926570895193</c:v>
                </c:pt>
                <c:pt idx="130">
                  <c:v>96.404600976291874</c:v>
                </c:pt>
                <c:pt idx="131">
                  <c:v>96.409880376958014</c:v>
                </c:pt>
                <c:pt idx="132">
                  <c:v>96.415104783867505</c:v>
                </c:pt>
                <c:pt idx="133">
                  <c:v>96.420275051844982</c:v>
                </c:pt>
                <c:pt idx="134">
                  <c:v>96.425392018090676</c:v>
                </c:pt>
                <c:pt idx="135">
                  <c:v>96.430456502631515</c:v>
                </c:pt>
                <c:pt idx="136">
                  <c:v>96.435469308758712</c:v>
                </c:pt>
                <c:pt idx="137">
                  <c:v>96.440431223453018</c:v>
                </c:pt>
                <c:pt idx="138">
                  <c:v>96.445343017796858</c:v>
                </c:pt>
                <c:pt idx="139">
                  <c:v>96.450205447373648</c:v>
                </c:pt>
                <c:pt idx="140">
                  <c:v>96.455019252654196</c:v>
                </c:pt>
                <c:pt idx="141">
                  <c:v>96.459785159375187</c:v>
                </c:pt>
                <c:pt idx="142">
                  <c:v>96.464503878900871</c:v>
                </c:pt>
                <c:pt idx="143">
                  <c:v>96.469176108578779</c:v>
                </c:pt>
                <c:pt idx="144">
                  <c:v>96.473802532083283</c:v>
                </c:pt>
                <c:pt idx="145">
                  <c:v>96.478383819749055</c:v>
                </c:pt>
                <c:pt idx="146">
                  <c:v>96.482920628893794</c:v>
                </c:pt>
                <c:pt idx="147">
                  <c:v>96.487413604133778</c:v>
                </c:pt>
                <c:pt idx="148">
                  <c:v>96.491863377688503</c:v>
                </c:pt>
                <c:pt idx="149">
                  <c:v>96.496270569678344</c:v>
                </c:pt>
                <c:pt idx="150">
                  <c:v>96.500635788410904</c:v>
                </c:pt>
                <c:pt idx="151">
                  <c:v>96.504959630662697</c:v>
                </c:pt>
                <c:pt idx="152">
                  <c:v>96.509242681949956</c:v>
                </c:pt>
                <c:pt idx="153">
                  <c:v>96.513485516792883</c:v>
                </c:pt>
                <c:pt idx="154">
                  <c:v>96.517688698974126</c:v>
                </c:pt>
                <c:pt idx="155">
                  <c:v>96.521852781786009</c:v>
                </c:pt>
                <c:pt idx="156">
                  <c:v>96.525978308275484</c:v>
                </c:pt>
                <c:pt idx="157">
                  <c:v>96.530065811479588</c:v>
                </c:pt>
                <c:pt idx="158">
                  <c:v>96.534115814654115</c:v>
                </c:pt>
                <c:pt idx="159">
                  <c:v>96.538128831498341</c:v>
                </c:pt>
                <c:pt idx="160">
                  <c:v>96.542105366371374</c:v>
                </c:pt>
                <c:pt idx="161">
                  <c:v>96.546045914503352</c:v>
                </c:pt>
                <c:pt idx="162">
                  <c:v>96.549950962201734</c:v>
                </c:pt>
                <c:pt idx="163">
                  <c:v>96.553820987050798</c:v>
                </c:pt>
                <c:pt idx="164">
                  <c:v>96.557656458106564</c:v>
                </c:pt>
                <c:pt idx="165">
                  <c:v>96.561457836086078</c:v>
                </c:pt>
                <c:pt idx="166">
                  <c:v>96.56522557355288</c:v>
                </c:pt>
                <c:pt idx="167">
                  <c:v>96.568960115094569</c:v>
                </c:pt>
                <c:pt idx="168">
                  <c:v>96.572661897500026</c:v>
                </c:pt>
                <c:pt idx="169">
                  <c:v>96.57633134992814</c:v>
                </c:pt>
                <c:pt idx="170">
                  <c:v>96.579968894074298</c:v>
                </c:pt>
                <c:pt idx="171">
                  <c:v>96.583574944331872</c:v>
                </c:pt>
                <c:pt idx="172">
                  <c:v>96.587149907949197</c:v>
                </c:pt>
                <c:pt idx="173">
                  <c:v>96.590694185183466</c:v>
                </c:pt>
                <c:pt idx="174">
                  <c:v>96.594208169449928</c:v>
                </c:pt>
                <c:pt idx="175">
                  <c:v>96.597692247467336</c:v>
                </c:pt>
                <c:pt idx="176">
                  <c:v>96.601146799399856</c:v>
                </c:pt>
                <c:pt idx="177">
                  <c:v>96.604572198995299</c:v>
                </c:pt>
                <c:pt idx="178">
                  <c:v>96.607968813720206</c:v>
                </c:pt>
                <c:pt idx="179">
                  <c:v>96.61133700489107</c:v>
                </c:pt>
                <c:pt idx="180">
                  <c:v>96.61467712780221</c:v>
                </c:pt>
                <c:pt idx="181">
                  <c:v>96.617989531850938</c:v>
                </c:pt>
                <c:pt idx="182">
                  <c:v>96.621274560659558</c:v>
                </c:pt>
                <c:pt idx="183">
                  <c:v>96.624532552193855</c:v>
                </c:pt>
                <c:pt idx="184">
                  <c:v>96.627763838879858</c:v>
                </c:pt>
                <c:pt idx="185">
                  <c:v>96.630968747715272</c:v>
                </c:pt>
                <c:pt idx="186">
                  <c:v>96.634147600381212</c:v>
                </c:pt>
                <c:pt idx="187">
                  <c:v>96.637300713349489</c:v>
                </c:pt>
                <c:pt idx="188">
                  <c:v>96.64042839798735</c:v>
                </c:pt>
                <c:pt idx="189">
                  <c:v>96.643530960660271</c:v>
                </c:pt>
                <c:pt idx="190">
                  <c:v>96.646608702831699</c:v>
                </c:pt>
                <c:pt idx="191">
                  <c:v>96.649661921161325</c:v>
                </c:pt>
                <c:pt idx="192">
                  <c:v>96.652690907599165</c:v>
                </c:pt>
                <c:pt idx="193">
                  <c:v>96.655695949480489</c:v>
                </c:pt>
                <c:pt idx="194">
                  <c:v>96.658677329614449</c:v>
                </c:pt>
                <c:pt idx="195">
                  <c:v>96.661635326375134</c:v>
                </c:pt>
                <c:pt idx="196">
                  <c:v>96.664570213785737</c:v>
                </c:pt>
                <c:pt idx="197">
                  <c:v>96.667482261605983</c:v>
                </c:pt>
                <c:pt idx="198">
                  <c:v>96.670371735411649</c:v>
                </c:pt>
                <c:pt idx="199">
                  <c:v>96.673238896678626</c:v>
                </c:pt>
                <c:pt idx="200">
                  <c:v>96.676084002858886</c:v>
                </c:pt>
                <c:pt idx="201">
                  <c:v>96.67890730745907</c:v>
                </c:pt>
                <c:pt idx="202">
                  <c:v>96.681709060116205</c:v>
                </c:pt>
                <c:pt idx="203">
                  <c:v>96.684489506668996</c:v>
                </c:pt>
                <c:pt idx="204">
                  <c:v>96.687248889233061</c:v>
                </c:pt>
                <c:pt idx="205">
                  <c:v>96.689987446268148</c:v>
                </c:pt>
                <c:pt idx="206">
                  <c:v>96.692705412648735</c:v>
                </c:pt>
                <c:pt idx="207">
                  <c:v>96.695403019730918</c:v>
                </c:pt>
                <c:pt idx="208">
                  <c:v>96.698080495416718</c:v>
                </c:pt>
                <c:pt idx="209">
                  <c:v>96.700738064220218</c:v>
                </c:pt>
                <c:pt idx="210">
                  <c:v>96.703375947328809</c:v>
                </c:pt>
                <c:pt idx="211">
                  <c:v>96.705994362665379</c:v>
                </c:pt>
                <c:pt idx="212">
                  <c:v>96.708593524948114</c:v>
                </c:pt>
                <c:pt idx="213">
                  <c:v>96.711173645748957</c:v>
                </c:pt>
                <c:pt idx="214">
                  <c:v>96.713734933550739</c:v>
                </c:pt>
                <c:pt idx="215">
                  <c:v>96.716277593805401</c:v>
                </c:pt>
                <c:pt idx="216">
                  <c:v>96.718801828985548</c:v>
                </c:pt>
                <c:pt idx="217">
                  <c:v>96.721307838640897</c:v>
                </c:pt>
                <c:pt idx="218">
                  <c:v>96.723795819449847</c:v>
                </c:pt>
                <c:pt idx="219">
                  <c:v>96.726265965271338</c:v>
                </c:pt>
                <c:pt idx="220">
                  <c:v>96.728718467193488</c:v>
                </c:pt>
                <c:pt idx="221">
                  <c:v>96.73115351358625</c:v>
                </c:pt>
                <c:pt idx="222">
                  <c:v>96.733571290146372</c:v>
                </c:pt>
                <c:pt idx="223">
                  <c:v>96.735971979946356</c:v>
                </c:pt>
                <c:pt idx="224">
                  <c:v>96.738355763480058</c:v>
                </c:pt>
                <c:pt idx="225">
                  <c:v>96.740722818708349</c:v>
                </c:pt>
                <c:pt idx="226">
                  <c:v>96.743073321102997</c:v>
                </c:pt>
                <c:pt idx="227">
                  <c:v>96.745407443689743</c:v>
                </c:pt>
                <c:pt idx="228">
                  <c:v>96.747725357092122</c:v>
                </c:pt>
                <c:pt idx="229">
                  <c:v>96.75002722957116</c:v>
                </c:pt>
                <c:pt idx="230">
                  <c:v>96.752313227067617</c:v>
                </c:pt>
                <c:pt idx="231">
                  <c:v>96.754583513241073</c:v>
                </c:pt>
                <c:pt idx="232">
                  <c:v>96.756838249509158</c:v>
                </c:pt>
                <c:pt idx="233">
                  <c:v>96.759077595085984</c:v>
                </c:pt>
                <c:pt idx="234">
                  <c:v>96.761301707019641</c:v>
                </c:pt>
                <c:pt idx="235">
                  <c:v>96.763510740228227</c:v>
                </c:pt>
                <c:pt idx="236">
                  <c:v>96.765704847536554</c:v>
                </c:pt>
                <c:pt idx="237">
                  <c:v>96.767884179711785</c:v>
                </c:pt>
                <c:pt idx="238">
                  <c:v>96.770048885496294</c:v>
                </c:pt>
                <c:pt idx="239">
                  <c:v>96.772199111643758</c:v>
                </c:pt>
                <c:pt idx="240">
                  <c:v>96.774335002949954</c:v>
                </c:pt>
                <c:pt idx="241">
                  <c:v>96.776456702287589</c:v>
                </c:pt>
                <c:pt idx="242">
                  <c:v>96.778564350636088</c:v>
                </c:pt>
                <c:pt idx="243">
                  <c:v>96.780658087114347</c:v>
                </c:pt>
                <c:pt idx="244">
                  <c:v>96.782738049010419</c:v>
                </c:pt>
                <c:pt idx="245">
                  <c:v>96.784804371812328</c:v>
                </c:pt>
                <c:pt idx="246">
                  <c:v>96.786857189236187</c:v>
                </c:pt>
                <c:pt idx="247">
                  <c:v>96.788896633256599</c:v>
                </c:pt>
                <c:pt idx="248">
                  <c:v>96.790922834134278</c:v>
                </c:pt>
                <c:pt idx="249">
                  <c:v>96.792935920443028</c:v>
                </c:pt>
                <c:pt idx="250">
                  <c:v>96.794936019098202</c:v>
                </c:pt>
                <c:pt idx="251">
                  <c:v>96.796923255382737</c:v>
                </c:pt>
                <c:pt idx="252">
                  <c:v>96.798897752972778</c:v>
                </c:pt>
                <c:pt idx="253">
                  <c:v>96.800859633965061</c:v>
                </c:pt>
                <c:pt idx="254">
                  <c:v>96.802809018899865</c:v>
                </c:pt>
                <c:pt idx="255">
                  <c:v>96.80474602678764</c:v>
                </c:pt>
                <c:pt idx="256">
                  <c:v>96.806670775131849</c:v>
                </c:pt>
                <c:pt idx="257">
                  <c:v>96.808583379953348</c:v>
                </c:pt>
                <c:pt idx="258">
                  <c:v>96.810483955813766</c:v>
                </c:pt>
                <c:pt idx="259">
                  <c:v>96.812372615837958</c:v>
                </c:pt>
                <c:pt idx="260">
                  <c:v>96.814249471737241</c:v>
                </c:pt>
                <c:pt idx="261">
                  <c:v>96.816114633829898</c:v>
                </c:pt>
                <c:pt idx="262">
                  <c:v>96.817968211065022</c:v>
                </c:pt>
                <c:pt idx="263">
                  <c:v>96.819810311041678</c:v>
                </c:pt>
                <c:pt idx="264">
                  <c:v>96.821641040030912</c:v>
                </c:pt>
                <c:pt idx="265">
                  <c:v>96.823460502995559</c:v>
                </c:pt>
                <c:pt idx="266">
                  <c:v>96.825268803610598</c:v>
                </c:pt>
                <c:pt idx="267">
                  <c:v>96.827066044283313</c:v>
                </c:pt>
                <c:pt idx="268">
                  <c:v>96.828852326171116</c:v>
                </c:pt>
                <c:pt idx="269">
                  <c:v>96.830627749202947</c:v>
                </c:pt>
                <c:pt idx="270">
                  <c:v>96.832392412094478</c:v>
                </c:pt>
                <c:pt idx="271">
                  <c:v>96.834146412371013</c:v>
                </c:pt>
                <c:pt idx="272">
                  <c:v>96.835889846380439</c:v>
                </c:pt>
                <c:pt idx="273">
                  <c:v>96.837622809314993</c:v>
                </c:pt>
                <c:pt idx="274">
                  <c:v>96.839345395225848</c:v>
                </c:pt>
                <c:pt idx="275">
                  <c:v>96.84105769704172</c:v>
                </c:pt>
                <c:pt idx="276">
                  <c:v>96.842759806584652</c:v>
                </c:pt>
                <c:pt idx="277">
                  <c:v>96.844451814587615</c:v>
                </c:pt>
                <c:pt idx="278">
                  <c:v>96.846133810708878</c:v>
                </c:pt>
                <c:pt idx="279">
                  <c:v>96.8478058835491</c:v>
                </c:pt>
                <c:pt idx="280">
                  <c:v>96.849468120666614</c:v>
                </c:pt>
                <c:pt idx="281">
                  <c:v>96.851120608593035</c:v>
                </c:pt>
                <c:pt idx="282">
                  <c:v>96.852763432847269</c:v>
                </c:pt>
                <c:pt idx="283">
                  <c:v>96.854396677951243</c:v>
                </c:pt>
                <c:pt idx="284">
                  <c:v>96.856020427444278</c:v>
                </c:pt>
                <c:pt idx="285">
                  <c:v>96.857634763896783</c:v>
                </c:pt>
                <c:pt idx="286">
                  <c:v>96.859239768924652</c:v>
                </c:pt>
                <c:pt idx="287">
                  <c:v>96.860835523203079</c:v>
                </c:pt>
                <c:pt idx="288">
                  <c:v>96.862422106479684</c:v>
                </c:pt>
                <c:pt idx="289">
                  <c:v>96.863999597588958</c:v>
                </c:pt>
                <c:pt idx="290">
                  <c:v>96.865568074463027</c:v>
                </c:pt>
                <c:pt idx="291">
                  <c:v>96.867127614147279</c:v>
                </c:pt>
                <c:pt idx="292">
                  <c:v>96.868678292810159</c:v>
                </c:pt>
                <c:pt idx="293">
                  <c:v>96.870220185758413</c:v>
                </c:pt>
                <c:pt idx="294">
                  <c:v>96.87175336744707</c:v>
                </c:pt>
                <c:pt idx="295">
                  <c:v>96.873277911492238</c:v>
                </c:pt>
                <c:pt idx="296">
                  <c:v>96.874793890683378</c:v>
                </c:pt>
                <c:pt idx="297">
                  <c:v>96.876301376993851</c:v>
                </c:pt>
                <c:pt idx="298">
                  <c:v>96.877800441593379</c:v>
                </c:pt>
                <c:pt idx="299">
                  <c:v>96.879291154857725</c:v>
                </c:pt>
                <c:pt idx="300">
                  <c:v>96.880773586381807</c:v>
                </c:pt>
                <c:pt idx="301">
                  <c:v>96.882247804988907</c:v>
                </c:pt>
                <c:pt idx="302">
                  <c:v>96.883713878741958</c:v>
                </c:pt>
                <c:pt idx="303">
                  <c:v>96.885171874953357</c:v>
                </c:pt>
                <c:pt idx="304">
                  <c:v>96.886621860196911</c:v>
                </c:pt>
                <c:pt idx="305">
                  <c:v>96.888063900315771</c:v>
                </c:pt>
                <c:pt idx="306">
                  <c:v>96.889498060433624</c:v>
                </c:pt>
                <c:pt idx="307">
                  <c:v>96.890924404965531</c:v>
                </c:pt>
                <c:pt idx="308">
                  <c:v>96.892342997624354</c:v>
                </c:pt>
                <c:pt idx="309">
                  <c:v>96.89375390143465</c:v>
                </c:pt>
                <c:pt idx="310">
                  <c:v>96.895157178737648</c:v>
                </c:pt>
                <c:pt idx="311">
                  <c:v>96.896552891203413</c:v>
                </c:pt>
                <c:pt idx="312">
                  <c:v>96.897941099838746</c:v>
                </c:pt>
                <c:pt idx="313">
                  <c:v>96.899321864996111</c:v>
                </c:pt>
                <c:pt idx="314">
                  <c:v>96.900695246382625</c:v>
                </c:pt>
                <c:pt idx="315">
                  <c:v>96.902061303068351</c:v>
                </c:pt>
                <c:pt idx="316">
                  <c:v>96.903420093495157</c:v>
                </c:pt>
                <c:pt idx="317">
                  <c:v>96.90477167548454</c:v>
                </c:pt>
                <c:pt idx="318">
                  <c:v>96.906116106246728</c:v>
                </c:pt>
                <c:pt idx="319">
                  <c:v>96.907453442387506</c:v>
                </c:pt>
                <c:pt idx="320">
                  <c:v>96.9087837399167</c:v>
                </c:pt>
                <c:pt idx="321">
                  <c:v>96.910107054256912</c:v>
                </c:pt>
                <c:pt idx="322">
                  <c:v>96.911423440250019</c:v>
                </c:pt>
                <c:pt idx="323">
                  <c:v>96.912732952164234</c:v>
                </c:pt>
                <c:pt idx="324">
                  <c:v>96.914035643704466</c:v>
                </c:pt>
                <c:pt idx="325">
                  <c:v>96.915331568015716</c:v>
                </c:pt>
                <c:pt idx="326">
                  <c:v>96.916620777693296</c:v>
                </c:pt>
                <c:pt idx="327">
                  <c:v>96.917903324788497</c:v>
                </c:pt>
                <c:pt idx="328">
                  <c:v>96.919179260816321</c:v>
                </c:pt>
                <c:pt idx="329">
                  <c:v>96.920448636761307</c:v>
                </c:pt>
                <c:pt idx="330">
                  <c:v>96.921711503086456</c:v>
                </c:pt>
                <c:pt idx="331">
                  <c:v>96.922967909737366</c:v>
                </c:pt>
                <c:pt idx="332">
                  <c:v>96.924217906150105</c:v>
                </c:pt>
                <c:pt idx="333">
                  <c:v>96.925461541257974</c:v>
                </c:pt>
                <c:pt idx="334">
                  <c:v>96.926698863497279</c:v>
                </c:pt>
                <c:pt idx="335">
                  <c:v>96.927929920814009</c:v>
                </c:pt>
                <c:pt idx="336">
                  <c:v>96.929154760669221</c:v>
                </c:pt>
                <c:pt idx="337">
                  <c:v>96.930373430046728</c:v>
                </c:pt>
                <c:pt idx="338">
                  <c:v>96.931585975457523</c:v>
                </c:pt>
                <c:pt idx="339">
                  <c:v>96.93279244294645</c:v>
                </c:pt>
                <c:pt idx="340">
                  <c:v>96.933992878097939</c:v>
                </c:pt>
              </c:numCache>
            </c:numRef>
          </c:yVal>
          <c:smooth val="0"/>
          <c:extLst>
            <c:ext xmlns:c16="http://schemas.microsoft.com/office/drawing/2014/chart" uri="{C3380CC4-5D6E-409C-BE32-E72D297353CC}">
              <c16:uniqueId val="{00000012-089E-4277-9FA7-404D31DE0CAC}"/>
            </c:ext>
          </c:extLst>
        </c:ser>
        <c:ser>
          <c:idx val="19"/>
          <c:order val="19"/>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U$19:$U$359</c:f>
              <c:numCache>
                <c:formatCode>0.00000</c:formatCode>
                <c:ptCount val="341"/>
                <c:pt idx="0">
                  <c:v>94.234087092402859</c:v>
                </c:pt>
                <c:pt idx="1">
                  <c:v>94.285766961747413</c:v>
                </c:pt>
                <c:pt idx="2">
                  <c:v>94.335779738532096</c:v>
                </c:pt>
                <c:pt idx="3">
                  <c:v>94.384204808117786</c:v>
                </c:pt>
                <c:pt idx="4">
                  <c:v>94.431116594278677</c:v>
                </c:pt>
                <c:pt idx="5">
                  <c:v>94.476584940865223</c:v>
                </c:pt>
                <c:pt idx="6">
                  <c:v>94.520675458767471</c:v>
                </c:pt>
                <c:pt idx="7">
                  <c:v>94.563449841806971</c:v>
                </c:pt>
                <c:pt idx="8">
                  <c:v>94.604966154757051</c:v>
                </c:pt>
                <c:pt idx="9">
                  <c:v>94.645279096317296</c:v>
                </c:pt>
                <c:pt idx="10">
                  <c:v>94.684440239547243</c:v>
                </c:pt>
                <c:pt idx="11">
                  <c:v>94.722498251981804</c:v>
                </c:pt>
                <c:pt idx="12">
                  <c:v>94.759499097404543</c:v>
                </c:pt>
                <c:pt idx="13">
                  <c:v>94.795486221034878</c:v>
                </c:pt>
                <c:pt idx="14">
                  <c:v>94.830500719702172</c:v>
                </c:pt>
                <c:pt idx="15">
                  <c:v>94.864581498404988</c:v>
                </c:pt>
                <c:pt idx="16">
                  <c:v>94.89776541451036</c:v>
                </c:pt>
                <c:pt idx="17">
                  <c:v>94.93008741071688</c:v>
                </c:pt>
                <c:pt idx="18">
                  <c:v>94.961580637789908</c:v>
                </c:pt>
                <c:pt idx="19">
                  <c:v>94.992276567975097</c:v>
                </c:pt>
                <c:pt idx="20">
                  <c:v>95.02220509990552</c:v>
                </c:pt>
                <c:pt idx="21">
                  <c:v>95.051394655738946</c:v>
                </c:pt>
                <c:pt idx="22">
                  <c:v>95.079872271186034</c:v>
                </c:pt>
                <c:pt idx="23">
                  <c:v>95.107663679032498</c:v>
                </c:pt>
                <c:pt idx="24">
                  <c:v>95.134793386691499</c:v>
                </c:pt>
                <c:pt idx="25">
                  <c:v>95.161284748288367</c:v>
                </c:pt>
                <c:pt idx="26">
                  <c:v>95.187160031708402</c:v>
                </c:pt>
                <c:pt idx="27">
                  <c:v>95.212440481026846</c:v>
                </c:pt>
                <c:pt idx="28">
                  <c:v>95.237146374678971</c:v>
                </c:pt>
                <c:pt idx="29">
                  <c:v>95.261297079709692</c:v>
                </c:pt>
                <c:pt idx="30">
                  <c:v>95.284911102406269</c:v>
                </c:pt>
                <c:pt idx="31">
                  <c:v>95.308006135593118</c:v>
                </c:pt>
                <c:pt idx="32">
                  <c:v>95.330599102841319</c:v>
                </c:pt>
                <c:pt idx="33">
                  <c:v>95.352706199825818</c:v>
                </c:pt>
                <c:pt idx="34">
                  <c:v>95.374342933044815</c:v>
                </c:pt>
                <c:pt idx="35">
                  <c:v>95.395524156090886</c:v>
                </c:pt>
                <c:pt idx="36">
                  <c:v>95.416264103656843</c:v>
                </c:pt>
                <c:pt idx="37">
                  <c:v>95.436576423437842</c:v>
                </c:pt>
                <c:pt idx="38">
                  <c:v>95.456474206080358</c:v>
                </c:pt>
                <c:pt idx="39">
                  <c:v>95.475970013316058</c:v>
                </c:pt>
                <c:pt idx="40">
                  <c:v>95.495075904407102</c:v>
                </c:pt>
                <c:pt idx="41">
                  <c:v>95.513803461021027</c:v>
                </c:pt>
                <c:pt idx="42">
                  <c:v>95.53216381064253</c:v>
                </c:pt>
                <c:pt idx="43">
                  <c:v>95.550167648620885</c:v>
                </c:pt>
                <c:pt idx="44">
                  <c:v>95.567825258945945</c:v>
                </c:pt>
                <c:pt idx="45">
                  <c:v>95.585146533835839</c:v>
                </c:pt>
                <c:pt idx="46">
                  <c:v>95.602140992218779</c:v>
                </c:pt>
                <c:pt idx="47">
                  <c:v>95.618817797173818</c:v>
                </c:pt>
                <c:pt idx="48">
                  <c:v>95.635185772407439</c:v>
                </c:pt>
                <c:pt idx="49">
                  <c:v>95.65125341782047</c:v>
                </c:pt>
                <c:pt idx="50">
                  <c:v>95.66702892422586</c:v>
                </c:pt>
                <c:pt idx="51">
                  <c:v>95.682520187272601</c:v>
                </c:pt>
                <c:pt idx="52">
                  <c:v>95.697734820621974</c:v>
                </c:pt>
                <c:pt idx="53">
                  <c:v>95.712680168425479</c:v>
                </c:pt>
                <c:pt idx="54">
                  <c:v>95.727363317144679</c:v>
                </c:pt>
                <c:pt idx="55">
                  <c:v>95.741791106755642</c:v>
                </c:pt>
                <c:pt idx="56">
                  <c:v>95.755970141373481</c:v>
                </c:pt>
                <c:pt idx="57">
                  <c:v>95.769906799331125</c:v>
                </c:pt>
                <c:pt idx="58">
                  <c:v>95.783607242747067</c:v>
                </c:pt>
                <c:pt idx="59">
                  <c:v>95.797077426609789</c:v>
                </c:pt>
                <c:pt idx="60">
                  <c:v>95.810323107408152</c:v>
                </c:pt>
                <c:pt idx="61">
                  <c:v>95.823349851333788</c:v>
                </c:pt>
                <c:pt idx="62">
                  <c:v>95.836163042080386</c:v>
                </c:pt>
                <c:pt idx="63">
                  <c:v>95.848767888261918</c:v>
                </c:pt>
                <c:pt idx="64">
                  <c:v>95.861169430472927</c:v>
                </c:pt>
                <c:pt idx="65">
                  <c:v>95.873372548008206</c:v>
                </c:pt>
                <c:pt idx="66">
                  <c:v>95.885381965265552</c:v>
                </c:pt>
                <c:pt idx="67">
                  <c:v>95.897202257841528</c:v>
                </c:pt>
                <c:pt idx="68">
                  <c:v>95.908837858345919</c:v>
                </c:pt>
                <c:pt idx="69">
                  <c:v>95.920293061943596</c:v>
                </c:pt>
                <c:pt idx="70">
                  <c:v>95.931572031639348</c:v>
                </c:pt>
                <c:pt idx="71">
                  <c:v>95.942678803324497</c:v>
                </c:pt>
                <c:pt idx="72">
                  <c:v>95.953617290590472</c:v>
                </c:pt>
                <c:pt idx="73">
                  <c:v>95.964391289326116</c:v>
                </c:pt>
                <c:pt idx="74">
                  <c:v>95.975004482110222</c:v>
                </c:pt>
                <c:pt idx="75">
                  <c:v>95.985460442408751</c:v>
                </c:pt>
                <c:pt idx="76">
                  <c:v>95.995762638585248</c:v>
                </c:pt>
                <c:pt idx="77">
                  <c:v>96.005914437737303</c:v>
                </c:pt>
                <c:pt idx="78">
                  <c:v>96.015919109365427</c:v>
                </c:pt>
                <c:pt idx="79">
                  <c:v>96.025779828883515</c:v>
                </c:pt>
                <c:pt idx="80">
                  <c:v>96.035499680980365</c:v>
                </c:pt>
                <c:pt idx="81">
                  <c:v>96.045081662834448</c:v>
                </c:pt>
                <c:pt idx="82">
                  <c:v>96.054528687197845</c:v>
                </c:pt>
                <c:pt idx="83">
                  <c:v>96.063843585346206</c:v>
                </c:pt>
                <c:pt idx="84">
                  <c:v>96.073029109909044</c:v>
                </c:pt>
                <c:pt idx="85">
                  <c:v>96.082087937581221</c:v>
                </c:pt>
                <c:pt idx="86">
                  <c:v>96.091022671724176</c:v>
                </c:pt>
                <c:pt idx="87">
                  <c:v>96.099835844858049</c:v>
                </c:pt>
                <c:pt idx="88">
                  <c:v>96.108529921057823</c:v>
                </c:pt>
                <c:pt idx="89">
                  <c:v>96.117107298248243</c:v>
                </c:pt>
                <c:pt idx="90">
                  <c:v>96.125570310408975</c:v>
                </c:pt>
                <c:pt idx="91">
                  <c:v>96.13392122969401</c:v>
                </c:pt>
                <c:pt idx="92">
                  <c:v>96.142162268461888</c:v>
                </c:pt>
                <c:pt idx="93">
                  <c:v>96.150295581232896</c:v>
                </c:pt>
                <c:pt idx="94">
                  <c:v>96.158323266565148</c:v>
                </c:pt>
                <c:pt idx="95">
                  <c:v>96.166247368860979</c:v>
                </c:pt>
                <c:pt idx="96">
                  <c:v>96.174069880101698</c:v>
                </c:pt>
                <c:pt idx="97">
                  <c:v>96.181792741517683</c:v>
                </c:pt>
                <c:pt idx="98">
                  <c:v>96.189417845194143</c:v>
                </c:pt>
                <c:pt idx="99">
                  <c:v>96.196947035617015</c:v>
                </c:pt>
                <c:pt idx="100">
                  <c:v>96.204382111159319</c:v>
                </c:pt>
                <c:pt idx="101">
                  <c:v>96.211724825515219</c:v>
                </c:pt>
                <c:pt idx="102">
                  <c:v>96.218976889076202</c:v>
                </c:pt>
                <c:pt idx="103">
                  <c:v>96.226139970262324</c:v>
                </c:pt>
                <c:pt idx="104">
                  <c:v>96.233215696799832</c:v>
                </c:pt>
                <c:pt idx="105">
                  <c:v>96.240205656955126</c:v>
                </c:pt>
                <c:pt idx="106">
                  <c:v>96.247111400722986</c:v>
                </c:pt>
                <c:pt idx="107">
                  <c:v>96.253934440972628</c:v>
                </c:pt>
                <c:pt idx="108">
                  <c:v>96.260676254552479</c:v>
                </c:pt>
                <c:pt idx="109">
                  <c:v>96.267338283356452</c:v>
                </c:pt>
                <c:pt idx="110">
                  <c:v>96.273921935350899</c:v>
                </c:pt>
                <c:pt idx="111">
                  <c:v>96.280428585567634</c:v>
                </c:pt>
                <c:pt idx="112">
                  <c:v>96.286859577060909</c:v>
                </c:pt>
                <c:pt idx="113">
                  <c:v>96.293216221831827</c:v>
                </c:pt>
                <c:pt idx="114">
                  <c:v>96.29949980172016</c:v>
                </c:pt>
                <c:pt idx="115">
                  <c:v>96.305711569266919</c:v>
                </c:pt>
                <c:pt idx="116">
                  <c:v>96.311852748546215</c:v>
                </c:pt>
                <c:pt idx="117">
                  <c:v>96.317924535969226</c:v>
                </c:pt>
                <c:pt idx="118">
                  <c:v>96.323928101061455</c:v>
                </c:pt>
                <c:pt idx="119">
                  <c:v>96.329864587214374</c:v>
                </c:pt>
                <c:pt idx="120">
                  <c:v>96.33573511240958</c:v>
                </c:pt>
                <c:pt idx="121">
                  <c:v>96.341540769923796</c:v>
                </c:pt>
                <c:pt idx="122">
                  <c:v>96.347282629003502</c:v>
                </c:pt>
                <c:pt idx="123">
                  <c:v>96.352961735524573</c:v>
                </c:pt>
                <c:pt idx="124">
                  <c:v>96.358579112627154</c:v>
                </c:pt>
                <c:pt idx="125">
                  <c:v>96.364135761328967</c:v>
                </c:pt>
                <c:pt idx="126">
                  <c:v>96.369632661119724</c:v>
                </c:pt>
                <c:pt idx="127">
                  <c:v>96.375070770538215</c:v>
                </c:pt>
                <c:pt idx="128">
                  <c:v>96.380451027729066</c:v>
                </c:pt>
                <c:pt idx="129">
                  <c:v>96.385774350981279</c:v>
                </c:pt>
                <c:pt idx="130">
                  <c:v>96.391041639252222</c:v>
                </c:pt>
                <c:pt idx="131">
                  <c:v>96.396253772671912</c:v>
                </c:pt>
                <c:pt idx="132">
                  <c:v>96.401411613035165</c:v>
                </c:pt>
                <c:pt idx="133">
                  <c:v>96.406516004275588</c:v>
                </c:pt>
                <c:pt idx="134">
                  <c:v>96.411567772925665</c:v>
                </c:pt>
                <c:pt idx="135">
                  <c:v>96.416567728564047</c:v>
                </c:pt>
                <c:pt idx="136">
                  <c:v>96.421516664247193</c:v>
                </c:pt>
                <c:pt idx="137">
                  <c:v>96.426415356927919</c:v>
                </c:pt>
                <c:pt idx="138">
                  <c:v>96.431264567864915</c:v>
                </c:pt>
                <c:pt idx="139">
                  <c:v>96.436065043013386</c:v>
                </c:pt>
                <c:pt idx="140">
                  <c:v>96.440817513410281</c:v>
                </c:pt>
                <c:pt idx="141">
                  <c:v>96.445522695544625</c:v>
                </c:pt>
                <c:pt idx="142">
                  <c:v>96.450181291717342</c:v>
                </c:pt>
                <c:pt idx="143">
                  <c:v>96.454793990390627</c:v>
                </c:pt>
                <c:pt idx="144">
                  <c:v>96.45936146652798</c:v>
                </c:pt>
                <c:pt idx="145">
                  <c:v>96.463884381922597</c:v>
                </c:pt>
                <c:pt idx="146">
                  <c:v>96.468363385517321</c:v>
                </c:pt>
                <c:pt idx="147">
                  <c:v>96.472799113714544</c:v>
                </c:pt>
                <c:pt idx="148">
                  <c:v>96.477192190679588</c:v>
                </c:pt>
                <c:pt idx="149">
                  <c:v>96.481543228630613</c:v>
                </c:pt>
                <c:pt idx="150">
                  <c:v>96.485852828124536</c:v>
                </c:pt>
                <c:pt idx="151">
                  <c:v>96.490121578334623</c:v>
                </c:pt>
                <c:pt idx="152">
                  <c:v>96.494350057316126</c:v>
                </c:pt>
                <c:pt idx="153">
                  <c:v>96.498538832269446</c:v>
                </c:pt>
                <c:pt idx="154">
                  <c:v>96.502688459793589</c:v>
                </c:pt>
                <c:pt idx="155">
                  <c:v>96.506799486131442</c:v>
                </c:pt>
                <c:pt idx="156">
                  <c:v>96.510872447410478</c:v>
                </c:pt>
                <c:pt idx="157">
                  <c:v>96.514907869876026</c:v>
                </c:pt>
                <c:pt idx="158">
                  <c:v>96.518906270116972</c:v>
                </c:pt>
                <c:pt idx="159">
                  <c:v>96.522868155287156</c:v>
                </c:pt>
                <c:pt idx="160">
                  <c:v>96.526794023319653</c:v>
                </c:pt>
                <c:pt idx="161">
                  <c:v>96.530684363134569</c:v>
                </c:pt>
                <c:pt idx="162">
                  <c:v>96.534539654843144</c:v>
                </c:pt>
                <c:pt idx="163">
                  <c:v>96.538360369944243</c:v>
                </c:pt>
                <c:pt idx="164">
                  <c:v>96.542146971517766</c:v>
                </c:pt>
                <c:pt idx="165">
                  <c:v>96.54589991441064</c:v>
                </c:pt>
                <c:pt idx="166">
                  <c:v>96.549619645419668</c:v>
                </c:pt>
                <c:pt idx="167">
                  <c:v>96.553306603467888</c:v>
                </c:pt>
                <c:pt idx="168">
                  <c:v>96.556961219779083</c:v>
                </c:pt>
                <c:pt idx="169">
                  <c:v>96.560583918043875</c:v>
                </c:pt>
                <c:pt idx="170">
                  <c:v>96.564175114584415</c:v>
                </c:pt>
                <c:pt idx="171">
                  <c:v>96.5677352185145</c:v>
                </c:pt>
                <c:pt idx="172">
                  <c:v>96.571264631893527</c:v>
                </c:pt>
                <c:pt idx="173">
                  <c:v>96.574763749878642</c:v>
                </c:pt>
                <c:pt idx="174">
                  <c:v>96.578232960872285</c:v>
                </c:pt>
                <c:pt idx="175">
                  <c:v>96.581672646666078</c:v>
                </c:pt>
                <c:pt idx="176">
                  <c:v>96.585083182580078</c:v>
                </c:pt>
                <c:pt idx="177">
                  <c:v>96.588464937600648</c:v>
                </c:pt>
                <c:pt idx="178">
                  <c:v>96.59181827451161</c:v>
                </c:pt>
                <c:pt idx="179">
                  <c:v>96.595143550025853</c:v>
                </c:pt>
                <c:pt idx="180">
                  <c:v>96.598441114910699</c:v>
                </c:pt>
                <c:pt idx="181">
                  <c:v>96.601711314112052</c:v>
                </c:pt>
                <c:pt idx="182">
                  <c:v>96.604954486873666</c:v>
                </c:pt>
                <c:pt idx="183">
                  <c:v>96.60817096685517</c:v>
                </c:pt>
                <c:pt idx="184">
                  <c:v>96.611361082246916</c:v>
                </c:pt>
                <c:pt idx="185">
                  <c:v>96.614525155880273</c:v>
                </c:pt>
                <c:pt idx="186">
                  <c:v>96.61766350533793</c:v>
                </c:pt>
                <c:pt idx="187">
                  <c:v>96.620776443058489</c:v>
                </c:pt>
                <c:pt idx="188">
                  <c:v>96.623864276443058</c:v>
                </c:pt>
                <c:pt idx="189">
                  <c:v>96.626927307952954</c:v>
                </c:pt>
                <c:pt idx="190">
                  <c:v>96.629965835210911</c:v>
                </c:pt>
                <c:pt idx="191">
                  <c:v>96.632980151096007</c:v>
                </c:pt>
                <c:pt idx="192">
                  <c:v>96.635970543839335</c:v>
                </c:pt>
                <c:pt idx="193">
                  <c:v>96.638937297114339</c:v>
                </c:pt>
                <c:pt idx="194">
                  <c:v>96.641880690127493</c:v>
                </c:pt>
                <c:pt idx="195">
                  <c:v>96.64480099770509</c:v>
                </c:pt>
                <c:pt idx="196">
                  <c:v>96.647698490379724</c:v>
                </c:pt>
                <c:pt idx="197">
                  <c:v>96.650573434473188</c:v>
                </c:pt>
                <c:pt idx="198">
                  <c:v>96.653426092178378</c:v>
                </c:pt>
                <c:pt idx="199">
                  <c:v>96.656256721638812</c:v>
                </c:pt>
                <c:pt idx="200">
                  <c:v>96.659065577026254</c:v>
                </c:pt>
                <c:pt idx="201">
                  <c:v>96.661852908617917</c:v>
                </c:pt>
                <c:pt idx="202">
                  <c:v>96.664618962869056</c:v>
                </c:pt>
                <c:pt idx="203">
                  <c:v>96.667363982487103</c:v>
                </c:pt>
                <c:pt idx="204">
                  <c:v>96.670088206501688</c:v>
                </c:pt>
                <c:pt idx="205">
                  <c:v>96.672791870335416</c:v>
                </c:pt>
                <c:pt idx="206">
                  <c:v>96.675475205869546</c:v>
                </c:pt>
                <c:pt idx="207">
                  <c:v>96.678138441512189</c:v>
                </c:pt>
                <c:pt idx="208">
                  <c:v>96.680781802261549</c:v>
                </c:pt>
                <c:pt idx="209">
                  <c:v>96.683405509771688</c:v>
                </c:pt>
                <c:pt idx="210">
                  <c:v>96.686009782411048</c:v>
                </c:pt>
                <c:pt idx="211">
                  <c:v>96.688594835326143</c:v>
                </c:pt>
                <c:pt idx="212">
                  <c:v>96.691160880499353</c:v>
                </c:pt>
                <c:pt idx="213">
                  <c:v>96.693708126806527</c:v>
                </c:pt>
                <c:pt idx="214">
                  <c:v>96.696236780075395</c:v>
                </c:pt>
                <c:pt idx="215">
                  <c:v>96.698747043138269</c:v>
                </c:pt>
                <c:pt idx="216">
                  <c:v>96.701239115889408</c:v>
                </c:pt>
                <c:pt idx="217">
                  <c:v>96.703713195335396</c:v>
                </c:pt>
                <c:pt idx="218">
                  <c:v>96.706169475648736</c:v>
                </c:pt>
                <c:pt idx="219">
                  <c:v>96.708608148217635</c:v>
                </c:pt>
                <c:pt idx="220">
                  <c:v>96.711029401697061</c:v>
                </c:pt>
                <c:pt idx="221">
                  <c:v>96.713433422055331</c:v>
                </c:pt>
                <c:pt idx="222">
                  <c:v>96.71582039262384</c:v>
                </c:pt>
                <c:pt idx="223">
                  <c:v>96.718190494142789</c:v>
                </c:pt>
                <c:pt idx="224">
                  <c:v>96.720543904805595</c:v>
                </c:pt>
                <c:pt idx="225">
                  <c:v>96.722880800305958</c:v>
                </c:pt>
                <c:pt idx="226">
                  <c:v>96.72520135387964</c:v>
                </c:pt>
                <c:pt idx="227">
                  <c:v>96.727505736348533</c:v>
                </c:pt>
                <c:pt idx="228">
                  <c:v>96.729794116161088</c:v>
                </c:pt>
                <c:pt idx="229">
                  <c:v>96.732066659435503</c:v>
                </c:pt>
                <c:pt idx="230">
                  <c:v>96.734323529997667</c:v>
                </c:pt>
                <c:pt idx="231">
                  <c:v>96.736564889421587</c:v>
                </c:pt>
                <c:pt idx="232">
                  <c:v>96.738790897068668</c:v>
                </c:pt>
                <c:pt idx="233">
                  <c:v>96.741001710124578</c:v>
                </c:pt>
                <c:pt idx="234">
                  <c:v>96.743197483635797</c:v>
                </c:pt>
                <c:pt idx="235">
                  <c:v>96.745378370546717</c:v>
                </c:pt>
                <c:pt idx="236">
                  <c:v>96.747544521735762</c:v>
                </c:pt>
                <c:pt idx="237">
                  <c:v>96.749696086047805</c:v>
                </c:pt>
                <c:pt idx="238">
                  <c:v>96.751833210330787</c:v>
                </c:pt>
                <c:pt idx="239">
                  <c:v>96.753956039468179</c:v>
                </c:pt>
                <c:pt idx="240">
                  <c:v>96.756064716411288</c:v>
                </c:pt>
                <c:pt idx="241">
                  <c:v>96.758159382212114</c:v>
                </c:pt>
                <c:pt idx="242">
                  <c:v>96.760240176053642</c:v>
                </c:pt>
                <c:pt idx="243">
                  <c:v>96.762307235282648</c:v>
                </c:pt>
                <c:pt idx="244">
                  <c:v>96.764360695437816</c:v>
                </c:pt>
                <c:pt idx="245">
                  <c:v>96.766400690280236</c:v>
                </c:pt>
                <c:pt idx="246">
                  <c:v>96.768427351823149</c:v>
                </c:pt>
                <c:pt idx="247">
                  <c:v>96.770440810359105</c:v>
                </c:pt>
                <c:pt idx="248">
                  <c:v>96.772441194489062</c:v>
                </c:pt>
                <c:pt idx="249">
                  <c:v>96.774428631149263</c:v>
                </c:pt>
                <c:pt idx="250">
                  <c:v>96.776403245637226</c:v>
                </c:pt>
                <c:pt idx="251">
                  <c:v>96.778365161639599</c:v>
                </c:pt>
                <c:pt idx="252">
                  <c:v>96.780314501257592</c:v>
                </c:pt>
                <c:pt idx="253">
                  <c:v>96.782251385031245</c:v>
                </c:pt>
                <c:pt idx="254">
                  <c:v>96.784175931965592</c:v>
                </c:pt>
                <c:pt idx="255">
                  <c:v>96.786088259554134</c:v>
                </c:pt>
                <c:pt idx="256">
                  <c:v>96.787988483803872</c:v>
                </c:pt>
                <c:pt idx="257">
                  <c:v>96.789876719256739</c:v>
                </c:pt>
                <c:pt idx="258">
                  <c:v>96.791753079015407</c:v>
                </c:pt>
                <c:pt idx="259">
                  <c:v>96.793617674762686</c:v>
                </c:pt>
                <c:pt idx="260">
                  <c:v>96.795470616786304</c:v>
                </c:pt>
                <c:pt idx="261">
                  <c:v>96.797312014000269</c:v>
                </c:pt>
                <c:pt idx="262">
                  <c:v>96.799141973964282</c:v>
                </c:pt>
                <c:pt idx="263">
                  <c:v>96.800960602906855</c:v>
                </c:pt>
                <c:pt idx="264">
                  <c:v>96.802768005744667</c:v>
                </c:pt>
                <c:pt idx="265">
                  <c:v>96.804564286103826</c:v>
                </c:pt>
                <c:pt idx="266">
                  <c:v>96.806349546337884</c:v>
                </c:pt>
                <c:pt idx="267">
                  <c:v>96.808123887549129</c:v>
                </c:pt>
                <c:pt idx="268">
                  <c:v>96.809887409606588</c:v>
                </c:pt>
                <c:pt idx="269">
                  <c:v>96.811640211165326</c:v>
                </c:pt>
                <c:pt idx="270">
                  <c:v>96.813382389684094</c:v>
                </c:pt>
                <c:pt idx="271">
                  <c:v>96.815114041444772</c:v>
                </c:pt>
                <c:pt idx="272">
                  <c:v>96.816835261568173</c:v>
                </c:pt>
                <c:pt idx="273">
                  <c:v>96.818546144033178</c:v>
                </c:pt>
                <c:pt idx="274">
                  <c:v>96.820246781693001</c:v>
                </c:pt>
                <c:pt idx="275">
                  <c:v>96.821937266292153</c:v>
                </c:pt>
                <c:pt idx="276">
                  <c:v>96.823617688482983</c:v>
                </c:pt>
                <c:pt idx="277">
                  <c:v>96.825288137841625</c:v>
                </c:pt>
                <c:pt idx="278">
                  <c:v>96.826948702884678</c:v>
                </c:pt>
                <c:pt idx="279">
                  <c:v>96.828599471084118</c:v>
                </c:pt>
                <c:pt idx="280">
                  <c:v>96.830240528882186</c:v>
                </c:pt>
                <c:pt idx="281">
                  <c:v>96.83187196170779</c:v>
                </c:pt>
                <c:pt idx="282">
                  <c:v>96.833493853990518</c:v>
                </c:pt>
                <c:pt idx="283">
                  <c:v>96.835106289175556</c:v>
                </c:pt>
                <c:pt idx="284">
                  <c:v>96.836709349737191</c:v>
                </c:pt>
                <c:pt idx="285">
                  <c:v>96.838303117194044</c:v>
                </c:pt>
                <c:pt idx="286">
                  <c:v>96.839887672122558</c:v>
                </c:pt>
                <c:pt idx="287">
                  <c:v>96.841463094169626</c:v>
                </c:pt>
                <c:pt idx="288">
                  <c:v>96.843029462066823</c:v>
                </c:pt>
                <c:pt idx="289">
                  <c:v>96.844586853643719</c:v>
                </c:pt>
                <c:pt idx="290">
                  <c:v>96.846135345840224</c:v>
                </c:pt>
                <c:pt idx="291">
                  <c:v>96.847675014719343</c:v>
                </c:pt>
                <c:pt idx="292">
                  <c:v>96.84920593547983</c:v>
                </c:pt>
                <c:pt idx="293">
                  <c:v>96.850728182468146</c:v>
                </c:pt>
                <c:pt idx="294">
                  <c:v>96.852241829191229</c:v>
                </c:pt>
                <c:pt idx="295">
                  <c:v>96.853746948327156</c:v>
                </c:pt>
                <c:pt idx="296">
                  <c:v>96.855243611737521</c:v>
                </c:pt>
                <c:pt idx="297">
                  <c:v>96.856731890478684</c:v>
                </c:pt>
                <c:pt idx="298">
                  <c:v>96.858211854813888</c:v>
                </c:pt>
                <c:pt idx="299">
                  <c:v>96.859683574222274</c:v>
                </c:pt>
                <c:pt idx="300">
                  <c:v>96.861147117411505</c:v>
                </c:pt>
                <c:pt idx="301">
                  <c:v>96.862602552328454</c:v>
                </c:pt>
                <c:pt idx="302">
                  <c:v>96.864049946168606</c:v>
                </c:pt>
                <c:pt idx="303">
                  <c:v>96.865489365386878</c:v>
                </c:pt>
                <c:pt idx="304">
                  <c:v>96.866920875708416</c:v>
                </c:pt>
                <c:pt idx="305">
                  <c:v>96.868344542137748</c:v>
                </c:pt>
                <c:pt idx="306">
                  <c:v>96.869760428969101</c:v>
                </c:pt>
                <c:pt idx="307">
                  <c:v>96.871168599795908</c:v>
                </c:pt>
                <c:pt idx="308">
                  <c:v>96.872569117520229</c:v>
                </c:pt>
                <c:pt idx="309">
                  <c:v>96.873962044362955</c:v>
                </c:pt>
                <c:pt idx="310">
                  <c:v>96.875347441871099</c:v>
                </c:pt>
                <c:pt idx="311">
                  <c:v>96.876725370929094</c:v>
                </c:pt>
                <c:pt idx="312">
                  <c:v>96.878095891766407</c:v>
                </c:pt>
                <c:pt idx="313">
                  <c:v>96.879459063966678</c:v>
                </c:pt>
                <c:pt idx="314">
                  <c:v>96.880814946475908</c:v>
                </c:pt>
                <c:pt idx="315">
                  <c:v>96.882163597611751</c:v>
                </c:pt>
                <c:pt idx="316">
                  <c:v>96.883505075071341</c:v>
                </c:pt>
                <c:pt idx="317">
                  <c:v>96.884839435939611</c:v>
                </c:pt>
                <c:pt idx="318">
                  <c:v>96.886166736697419</c:v>
                </c:pt>
                <c:pt idx="319">
                  <c:v>96.887487033229547</c:v>
                </c:pt>
                <c:pt idx="320">
                  <c:v>96.888800380832819</c:v>
                </c:pt>
                <c:pt idx="321">
                  <c:v>96.890106834222749</c:v>
                </c:pt>
                <c:pt idx="322">
                  <c:v>96.891406447542693</c:v>
                </c:pt>
                <c:pt idx="323">
                  <c:v>96.892699274370159</c:v>
                </c:pt>
                <c:pt idx="324">
                  <c:v>96.893985367724184</c:v>
                </c:pt>
                <c:pt idx="325">
                  <c:v>96.895264780074243</c:v>
                </c:pt>
                <c:pt idx="326">
                  <c:v>96.896537563344452</c:v>
                </c:pt>
                <c:pt idx="327">
                  <c:v>96.897803768923467</c:v>
                </c:pt>
                <c:pt idx="328">
                  <c:v>96.899063447669562</c:v>
                </c:pt>
                <c:pt idx="329">
                  <c:v>96.900316649918437</c:v>
                </c:pt>
                <c:pt idx="330">
                  <c:v>96.901563425488874</c:v>
                </c:pt>
                <c:pt idx="331">
                  <c:v>96.902803823690519</c:v>
                </c:pt>
                <c:pt idx="332">
                  <c:v>96.904037893330212</c:v>
                </c:pt>
                <c:pt idx="333">
                  <c:v>96.905265682717385</c:v>
                </c:pt>
                <c:pt idx="334">
                  <c:v>96.90648723967071</c:v>
                </c:pt>
                <c:pt idx="335">
                  <c:v>96.907702611525778</c:v>
                </c:pt>
                <c:pt idx="336">
                  <c:v>96.90891184513913</c:v>
                </c:pt>
                <c:pt idx="337">
                  <c:v>96.910114986895636</c:v>
                </c:pt>
                <c:pt idx="338">
                  <c:v>96.911312082713366</c:v>
                </c:pt>
                <c:pt idx="339">
                  <c:v>96.912503178050969</c:v>
                </c:pt>
                <c:pt idx="340">
                  <c:v>96.913688317911848</c:v>
                </c:pt>
              </c:numCache>
            </c:numRef>
          </c:yVal>
          <c:smooth val="0"/>
          <c:extLst>
            <c:ext xmlns:c16="http://schemas.microsoft.com/office/drawing/2014/chart" uri="{C3380CC4-5D6E-409C-BE32-E72D297353CC}">
              <c16:uniqueId val="{00000013-089E-4277-9FA7-404D31DE0CAC}"/>
            </c:ext>
          </c:extLst>
        </c:ser>
        <c:ser>
          <c:idx val="20"/>
          <c:order val="20"/>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V$19:$V$359</c:f>
              <c:numCache>
                <c:formatCode>0.00000</c:formatCode>
                <c:ptCount val="341"/>
                <c:pt idx="0">
                  <c:v>94.247003720175201</c:v>
                </c:pt>
                <c:pt idx="1">
                  <c:v>94.298057051074238</c:v>
                </c:pt>
                <c:pt idx="2">
                  <c:v>94.347463500331685</c:v>
                </c:pt>
                <c:pt idx="3">
                  <c:v>94.395301490882318</c:v>
                </c:pt>
                <c:pt idx="4">
                  <c:v>94.441644544228566</c:v>
                </c:pt>
                <c:pt idx="5">
                  <c:v>94.486561657471498</c:v>
                </c:pt>
                <c:pt idx="6">
                  <c:v>94.530117646070863</c:v>
                </c:pt>
                <c:pt idx="7">
                  <c:v>94.572373455906018</c:v>
                </c:pt>
                <c:pt idx="8">
                  <c:v>94.613386447804842</c:v>
                </c:pt>
                <c:pt idx="9">
                  <c:v>94.653210657329879</c:v>
                </c:pt>
                <c:pt idx="10">
                  <c:v>94.691897032297078</c:v>
                </c:pt>
                <c:pt idx="11">
                  <c:v>94.729493650222892</c:v>
                </c:pt>
                <c:pt idx="12">
                  <c:v>94.766045917650658</c:v>
                </c:pt>
                <c:pt idx="13">
                  <c:v>94.801596753094259</c:v>
                </c:pt>
                <c:pt idx="14">
                  <c:v>94.836186755147494</c:v>
                </c:pt>
                <c:pt idx="15">
                  <c:v>94.869854357145911</c:v>
                </c:pt>
                <c:pt idx="16">
                  <c:v>94.902635969618188</c:v>
                </c:pt>
                <c:pt idx="17">
                  <c:v>94.9345661116364</c:v>
                </c:pt>
                <c:pt idx="18">
                  <c:v>94.965677532064348</c:v>
                </c:pt>
                <c:pt idx="19">
                  <c:v>94.996001321595728</c:v>
                </c:pt>
                <c:pt idx="20">
                  <c:v>95.025567016388479</c:v>
                </c:pt>
                <c:pt idx="21">
                  <c:v>95.05440269402618</c:v>
                </c:pt>
                <c:pt idx="22">
                  <c:v>95.082535062452877</c:v>
                </c:pt>
                <c:pt idx="23">
                  <c:v>95.109989542483916</c:v>
                </c:pt>
                <c:pt idx="24">
                  <c:v>95.13679034441904</c:v>
                </c:pt>
                <c:pt idx="25">
                  <c:v>95.16296053924988</c:v>
                </c:pt>
                <c:pt idx="26">
                  <c:v>95.18852212489837</c:v>
                </c:pt>
                <c:pt idx="27">
                  <c:v>95.213496087888501</c:v>
                </c:pt>
                <c:pt idx="28">
                  <c:v>95.237902460810687</c:v>
                </c:pt>
                <c:pt idx="29">
                  <c:v>95.261760375914136</c:v>
                </c:pt>
                <c:pt idx="30">
                  <c:v>95.285088115126342</c:v>
                </c:pt>
                <c:pt idx="31">
                  <c:v>95.307903156773818</c:v>
                </c:pt>
                <c:pt idx="32">
                  <c:v>95.33022221925485</c:v>
                </c:pt>
                <c:pt idx="33">
                  <c:v>95.352061301897578</c:v>
                </c:pt>
                <c:pt idx="34">
                  <c:v>95.373435723207479</c:v>
                </c:pt>
                <c:pt idx="35">
                  <c:v>95.394360156700358</c:v>
                </c:pt>
                <c:pt idx="36">
                  <c:v>95.414848664495494</c:v>
                </c:pt>
                <c:pt idx="37">
                  <c:v>95.434914728831018</c:v>
                </c:pt>
                <c:pt idx="38">
                  <c:v>95.454571281649237</c:v>
                </c:pt>
                <c:pt idx="39">
                  <c:v>95.473830732390326</c:v>
                </c:pt>
                <c:pt idx="40">
                  <c:v>95.492704994116863</c:v>
                </c:pt>
                <c:pt idx="41">
                  <c:v>95.511205508086277</c:v>
                </c:pt>
                <c:pt idx="42">
                  <c:v>95.529343266879849</c:v>
                </c:pt>
                <c:pt idx="43">
                  <c:v>95.547128836182253</c:v>
                </c:pt>
                <c:pt idx="44">
                  <c:v>95.564572375305801</c:v>
                </c:pt>
                <c:pt idx="45">
                  <c:v>95.581683656541273</c:v>
                </c:pt>
                <c:pt idx="46">
                  <c:v>95.598472083413654</c:v>
                </c:pt>
                <c:pt idx="47">
                  <c:v>95.614946707914882</c:v>
                </c:pt>
                <c:pt idx="48">
                  <c:v>95.631116246777097</c:v>
                </c:pt>
                <c:pt idx="49">
                  <c:v>95.646989096852749</c:v>
                </c:pt>
                <c:pt idx="50">
                  <c:v>95.662573349654224</c:v>
                </c:pt>
                <c:pt idx="51">
                  <c:v>95.677876805108099</c:v>
                </c:pt>
                <c:pt idx="52">
                  <c:v>95.692906984571778</c:v>
                </c:pt>
                <c:pt idx="53">
                  <c:v>95.707671143159814</c:v>
                </c:pt>
                <c:pt idx="54">
                  <c:v>95.722176281421739</c:v>
                </c:pt>
                <c:pt idx="55">
                  <c:v>95.736429156409699</c:v>
                </c:pt>
                <c:pt idx="56">
                  <c:v>95.750436292173788</c:v>
                </c:pt>
                <c:pt idx="57">
                  <c:v>95.764203989719789</c:v>
                </c:pt>
                <c:pt idx="58">
                  <c:v>95.777738336459137</c:v>
                </c:pt>
                <c:pt idx="59">
                  <c:v>95.791045215186955</c:v>
                </c:pt>
                <c:pt idx="60">
                  <c:v>95.804130312602169</c:v>
                </c:pt>
                <c:pt idx="61">
                  <c:v>95.81699912741577</c:v>
                </c:pt>
                <c:pt idx="62">
                  <c:v>95.829656978051858</c:v>
                </c:pt>
                <c:pt idx="63">
                  <c:v>95.842109009978685</c:v>
                </c:pt>
                <c:pt idx="64">
                  <c:v>95.854360202680454</c:v>
                </c:pt>
                <c:pt idx="65">
                  <c:v>95.866415376299358</c:v>
                </c:pt>
                <c:pt idx="66">
                  <c:v>95.878279197955834</c:v>
                </c:pt>
                <c:pt idx="67">
                  <c:v>95.889956187775482</c:v>
                </c:pt>
                <c:pt idx="68">
                  <c:v>95.901450724629029</c:v>
                </c:pt>
                <c:pt idx="69">
                  <c:v>95.912767051608853</c:v>
                </c:pt>
                <c:pt idx="70">
                  <c:v>95.923909281250687</c:v>
                </c:pt>
                <c:pt idx="71">
                  <c:v>95.934881400516062</c:v>
                </c:pt>
                <c:pt idx="72">
                  <c:v>95.945687275550256</c:v>
                </c:pt>
                <c:pt idx="73">
                  <c:v>95.956330656222988</c:v>
                </c:pt>
                <c:pt idx="74">
                  <c:v>95.966815180467862</c:v>
                </c:pt>
                <c:pt idx="75">
                  <c:v>95.977144378427568</c:v>
                </c:pt>
                <c:pt idx="76">
                  <c:v>95.987321676417295</c:v>
                </c:pt>
                <c:pt idx="77">
                  <c:v>95.997350400713827</c:v>
                </c:pt>
                <c:pt idx="78">
                  <c:v>96.007233781179906</c:v>
                </c:pt>
                <c:pt idx="79">
                  <c:v>96.016974954732675</c:v>
                </c:pt>
                <c:pt idx="80">
                  <c:v>96.026576968663349</c:v>
                </c:pt>
                <c:pt idx="81">
                  <c:v>96.036042783814878</c:v>
                </c:pt>
                <c:pt idx="82">
                  <c:v>96.045375277626079</c:v>
                </c:pt>
                <c:pt idx="83">
                  <c:v>96.05457724704867</c:v>
                </c:pt>
                <c:pt idx="84">
                  <c:v>96.063651411340317</c:v>
                </c:pt>
                <c:pt idx="85">
                  <c:v>96.072600414744841</c:v>
                </c:pt>
                <c:pt idx="86">
                  <c:v>96.081426829061982</c:v>
                </c:pt>
                <c:pt idx="87">
                  <c:v>96.090133156109289</c:v>
                </c:pt>
                <c:pt idx="88">
                  <c:v>96.098721830088394</c:v>
                </c:pt>
                <c:pt idx="89">
                  <c:v>96.107195219853253</c:v>
                </c:pt>
                <c:pt idx="90">
                  <c:v>96.115555631087787</c:v>
                </c:pt>
                <c:pt idx="91">
                  <c:v>96.123805308398659</c:v>
                </c:pt>
                <c:pt idx="92">
                  <c:v>96.131946437323819</c:v>
                </c:pt>
                <c:pt idx="93">
                  <c:v>96.139981146262969</c:v>
                </c:pt>
                <c:pt idx="94">
                  <c:v>96.147911508333024</c:v>
                </c:pt>
                <c:pt idx="95">
                  <c:v>96.155739543150247</c:v>
                </c:pt>
                <c:pt idx="96">
                  <c:v>96.163467218547083</c:v>
                </c:pt>
                <c:pt idx="97">
                  <c:v>96.171096452218919</c:v>
                </c:pt>
                <c:pt idx="98">
                  <c:v>96.178629113312681</c:v>
                </c:pt>
                <c:pt idx="99">
                  <c:v>96.186067023952418</c:v>
                </c:pt>
                <c:pt idx="100">
                  <c:v>96.193411960709142</c:v>
                </c:pt>
                <c:pt idx="101">
                  <c:v>96.20066565601563</c:v>
                </c:pt>
                <c:pt idx="102">
                  <c:v>96.207829799528014</c:v>
                </c:pt>
                <c:pt idx="103">
                  <c:v>96.214906039438972</c:v>
                </c:pt>
                <c:pt idx="104">
                  <c:v>96.221895983741362</c:v>
                </c:pt>
                <c:pt idx="105">
                  <c:v>96.228801201446089</c:v>
                </c:pt>
                <c:pt idx="106">
                  <c:v>96.235623223756875</c:v>
                </c:pt>
                <c:pt idx="107">
                  <c:v>96.242363545201627</c:v>
                </c:pt>
                <c:pt idx="108">
                  <c:v>96.249023624724529</c:v>
                </c:pt>
                <c:pt idx="109">
                  <c:v>96.255604886738055</c:v>
                </c:pt>
                <c:pt idx="110">
                  <c:v>96.262108722139672</c:v>
                </c:pt>
                <c:pt idx="111">
                  <c:v>96.268536489291165</c:v>
                </c:pt>
                <c:pt idx="112">
                  <c:v>96.274889514964059</c:v>
                </c:pt>
                <c:pt idx="113">
                  <c:v>96.281169095253574</c:v>
                </c:pt>
                <c:pt idx="114">
                  <c:v>96.287376496458904</c:v>
                </c:pt>
                <c:pt idx="115">
                  <c:v>96.29351295593662</c:v>
                </c:pt>
                <c:pt idx="116">
                  <c:v>96.299579682920097</c:v>
                </c:pt>
                <c:pt idx="117">
                  <c:v>96.305577859316188</c:v>
                </c:pt>
                <c:pt idx="118">
                  <c:v>96.311508640471899</c:v>
                </c:pt>
                <c:pt idx="119">
                  <c:v>96.317373155916357</c:v>
                </c:pt>
                <c:pt idx="120">
                  <c:v>96.323172510077924</c:v>
                </c:pt>
                <c:pt idx="121">
                  <c:v>96.328907782978348</c:v>
                </c:pt>
                <c:pt idx="122">
                  <c:v>96.334580030901719</c:v>
                </c:pt>
                <c:pt idx="123">
                  <c:v>96.340190287044507</c:v>
                </c:pt>
                <c:pt idx="124">
                  <c:v>96.345739562142256</c:v>
                </c:pt>
                <c:pt idx="125">
                  <c:v>96.35122884507679</c:v>
                </c:pt>
                <c:pt idx="126">
                  <c:v>96.356659103463528</c:v>
                </c:pt>
                <c:pt idx="127">
                  <c:v>96.362031284220649</c:v>
                </c:pt>
                <c:pt idx="128">
                  <c:v>96.367346314118578</c:v>
                </c:pt>
                <c:pt idx="129">
                  <c:v>96.372605100313848</c:v>
                </c:pt>
                <c:pt idx="130">
                  <c:v>96.377808530864783</c:v>
                </c:pt>
                <c:pt idx="131">
                  <c:v>96.382957475232374</c:v>
                </c:pt>
                <c:pt idx="132">
                  <c:v>96.38805278476255</c:v>
                </c:pt>
                <c:pt idx="133">
                  <c:v>96.393095293157728</c:v>
                </c:pt>
                <c:pt idx="134">
                  <c:v>96.398085816930077</c:v>
                </c:pt>
                <c:pt idx="135">
                  <c:v>96.403025155843594</c:v>
                </c:pt>
                <c:pt idx="136">
                  <c:v>96.407914093339542</c:v>
                </c:pt>
                <c:pt idx="137">
                  <c:v>96.412753396952084</c:v>
                </c:pt>
                <c:pt idx="138">
                  <c:v>96.417543818710186</c:v>
                </c:pt>
                <c:pt idx="139">
                  <c:v>96.422286095525678</c:v>
                </c:pt>
                <c:pt idx="140">
                  <c:v>96.426980949573263</c:v>
                </c:pt>
                <c:pt idx="141">
                  <c:v>96.431629088655313</c:v>
                </c:pt>
                <c:pt idx="142">
                  <c:v>96.436231206557949</c:v>
                </c:pt>
                <c:pt idx="143">
                  <c:v>96.440787983397726</c:v>
                </c:pt>
                <c:pt idx="144">
                  <c:v>96.445300085954742</c:v>
                </c:pt>
                <c:pt idx="145">
                  <c:v>96.449768167999011</c:v>
                </c:pt>
                <c:pt idx="146">
                  <c:v>96.454192870605951</c:v>
                </c:pt>
                <c:pt idx="147">
                  <c:v>96.458574822462907</c:v>
                </c:pt>
                <c:pt idx="148">
                  <c:v>96.462914640167881</c:v>
                </c:pt>
                <c:pt idx="149">
                  <c:v>96.46721292851646</c:v>
                </c:pt>
                <c:pt idx="150">
                  <c:v>96.471470280785454</c:v>
                </c:pt>
                <c:pt idx="151">
                  <c:v>96.475687279004589</c:v>
                </c:pt>
                <c:pt idx="152">
                  <c:v>96.479864494221729</c:v>
                </c:pt>
                <c:pt idx="153">
                  <c:v>96.48400248676073</c:v>
                </c:pt>
                <c:pt idx="154">
                  <c:v>96.488101806472258</c:v>
                </c:pt>
                <c:pt idx="155">
                  <c:v>96.492162992977285</c:v>
                </c:pt>
                <c:pt idx="156">
                  <c:v>96.496186575903366</c:v>
                </c:pt>
                <c:pt idx="157">
                  <c:v>96.500173075115924</c:v>
                </c:pt>
                <c:pt idx="158">
                  <c:v>96.50412300094132</c:v>
                </c:pt>
                <c:pt idx="159">
                  <c:v>96.508036854384343</c:v>
                </c:pt>
                <c:pt idx="160">
                  <c:v>96.511915127342135</c:v>
                </c:pt>
                <c:pt idx="161">
                  <c:v>96.515758302806475</c:v>
                </c:pt>
                <c:pt idx="162">
                  <c:v>96.519566855068931</c:v>
                </c:pt>
                <c:pt idx="163">
                  <c:v>96.52334124991178</c:v>
                </c:pt>
                <c:pt idx="164">
                  <c:v>96.527081944800713</c:v>
                </c:pt>
                <c:pt idx="165">
                  <c:v>96.530789389068403</c:v>
                </c:pt>
                <c:pt idx="166">
                  <c:v>96.534464024094774</c:v>
                </c:pt>
                <c:pt idx="167">
                  <c:v>96.538106283482151</c:v>
                </c:pt>
                <c:pt idx="168">
                  <c:v>96.541716593225786</c:v>
                </c:pt>
                <c:pt idx="169">
                  <c:v>96.545295371879973</c:v>
                </c:pt>
                <c:pt idx="170">
                  <c:v>96.548843030719738</c:v>
                </c:pt>
                <c:pt idx="171">
                  <c:v>96.552359973898518</c:v>
                </c:pt>
                <c:pt idx="172">
                  <c:v>96.555846598601548</c:v>
                </c:pt>
                <c:pt idx="173">
                  <c:v>96.559303295195832</c:v>
                </c:pt>
                <c:pt idx="174">
                  <c:v>96.562730447374548</c:v>
                </c:pt>
                <c:pt idx="175">
                  <c:v>96.5661284323008</c:v>
                </c:pt>
                <c:pt idx="176">
                  <c:v>96.569497620744571</c:v>
                </c:pt>
                <c:pt idx="177">
                  <c:v>96.572838377218176</c:v>
                </c:pt>
                <c:pt idx="178">
                  <c:v>96.576151060108302</c:v>
                </c:pt>
                <c:pt idx="179">
                  <c:v>96.579436021802508</c:v>
                </c:pt>
                <c:pt idx="180">
                  <c:v>96.582693608816101</c:v>
                </c:pt>
                <c:pt idx="181">
                  <c:v>96.58592416191243</c:v>
                </c:pt>
                <c:pt idx="182">
                  <c:v>96.589128016222688</c:v>
                </c:pt>
                <c:pt idx="183">
                  <c:v>96.592305501361778</c:v>
                </c:pt>
                <c:pt idx="184">
                  <c:v>96.595456941540803</c:v>
                </c:pt>
                <c:pt idx="185">
                  <c:v>96.59858265567749</c:v>
                </c:pt>
                <c:pt idx="186">
                  <c:v>96.601682957503954</c:v>
                </c:pt>
                <c:pt idx="187">
                  <c:v>96.604758155672158</c:v>
                </c:pt>
                <c:pt idx="188">
                  <c:v>96.607808553854952</c:v>
                </c:pt>
                <c:pt idx="189">
                  <c:v>96.610834450847804</c:v>
                </c:pt>
                <c:pt idx="190">
                  <c:v>96.613836140664347</c:v>
                </c:pt>
                <c:pt idx="191">
                  <c:v>96.616813912634058</c:v>
                </c:pt>
                <c:pt idx="192">
                  <c:v>96.619768051492699</c:v>
                </c:pt>
                <c:pt idx="193">
                  <c:v>96.622698837474957</c:v>
                </c:pt>
                <c:pt idx="194">
                  <c:v>96.625606546402395</c:v>
                </c:pt>
                <c:pt idx="195">
                  <c:v>96.628491449769584</c:v>
                </c:pt>
                <c:pt idx="196">
                  <c:v>96.631353814829197</c:v>
                </c:pt>
                <c:pt idx="197">
                  <c:v>96.634193904674476</c:v>
                </c:pt>
                <c:pt idx="198">
                  <c:v>96.637011978319265</c:v>
                </c:pt>
                <c:pt idx="199">
                  <c:v>96.639808290777609</c:v>
                </c:pt>
                <c:pt idx="200">
                  <c:v>96.642583093140104</c:v>
                </c:pt>
                <c:pt idx="201">
                  <c:v>96.645336632649077</c:v>
                </c:pt>
                <c:pt idx="202">
                  <c:v>96.648069152772848</c:v>
                </c:pt>
                <c:pt idx="203">
                  <c:v>96.650780893275567</c:v>
                </c:pt>
                <c:pt idx="204">
                  <c:v>96.653472090289725</c:v>
                </c:pt>
                <c:pt idx="205">
                  <c:v>96.656142976383137</c:v>
                </c:pt>
                <c:pt idx="206">
                  <c:v>96.658793780626198</c:v>
                </c:pt>
                <c:pt idx="207">
                  <c:v>96.661424728657806</c:v>
                </c:pt>
                <c:pt idx="208">
                  <c:v>96.664036042748748</c:v>
                </c:pt>
                <c:pt idx="209">
                  <c:v>96.666627941865158</c:v>
                </c:pt>
                <c:pt idx="210">
                  <c:v>96.669200641728622</c:v>
                </c:pt>
                <c:pt idx="211">
                  <c:v>96.671754354877308</c:v>
                </c:pt>
                <c:pt idx="212">
                  <c:v>96.674289290723451</c:v>
                </c:pt>
                <c:pt idx="213">
                  <c:v>96.676805655610949</c:v>
                </c:pt>
                <c:pt idx="214">
                  <c:v>96.679303652871525</c:v>
                </c:pt>
                <c:pt idx="215">
                  <c:v>96.681783482879538</c:v>
                </c:pt>
                <c:pt idx="216">
                  <c:v>96.684245343104678</c:v>
                </c:pt>
                <c:pt idx="217">
                  <c:v>96.68668942816582</c:v>
                </c:pt>
                <c:pt idx="218">
                  <c:v>96.689115929881154</c:v>
                </c:pt>
                <c:pt idx="219">
                  <c:v>96.691525037318996</c:v>
                </c:pt>
                <c:pt idx="220">
                  <c:v>96.693916936846449</c:v>
                </c:pt>
                <c:pt idx="221">
                  <c:v>96.696291812178089</c:v>
                </c:pt>
                <c:pt idx="222">
                  <c:v>96.698649844422278</c:v>
                </c:pt>
                <c:pt idx="223">
                  <c:v>96.700991212127548</c:v>
                </c:pt>
                <c:pt idx="224">
                  <c:v>96.703316091327963</c:v>
                </c:pt>
                <c:pt idx="225">
                  <c:v>96.705624655586561</c:v>
                </c:pt>
                <c:pt idx="226">
                  <c:v>96.707917076039152</c:v>
                </c:pt>
                <c:pt idx="227">
                  <c:v>96.710193521436366</c:v>
                </c:pt>
                <c:pt idx="228">
                  <c:v>96.712454158184784</c:v>
                </c:pt>
                <c:pt idx="229">
                  <c:v>96.714699150388597</c:v>
                </c:pt>
                <c:pt idx="230">
                  <c:v>96.716928659887415</c:v>
                </c:pt>
                <c:pt idx="231">
                  <c:v>96.719142846296648</c:v>
                </c:pt>
                <c:pt idx="232">
                  <c:v>96.721341867045808</c:v>
                </c:pt>
                <c:pt idx="233">
                  <c:v>96.723525877414318</c:v>
                </c:pt>
                <c:pt idx="234">
                  <c:v>96.725695030569383</c:v>
                </c:pt>
                <c:pt idx="235">
                  <c:v>96.72784947760158</c:v>
                </c:pt>
                <c:pt idx="236">
                  <c:v>96.729989367559014</c:v>
                </c:pt>
                <c:pt idx="237">
                  <c:v>96.732114847483189</c:v>
                </c:pt>
                <c:pt idx="238">
                  <c:v>96.734226062441465</c:v>
                </c:pt>
                <c:pt idx="239">
                  <c:v>96.736323155560484</c:v>
                </c:pt>
                <c:pt idx="240">
                  <c:v>96.738406268058711</c:v>
                </c:pt>
                <c:pt idx="241">
                  <c:v>96.740475539277895</c:v>
                </c:pt>
                <c:pt idx="242">
                  <c:v>96.742531106714026</c:v>
                </c:pt>
                <c:pt idx="243">
                  <c:v>96.74457310604852</c:v>
                </c:pt>
                <c:pt idx="244">
                  <c:v>96.74660167117689</c:v>
                </c:pt>
                <c:pt idx="245">
                  <c:v>96.748616934238626</c:v>
                </c:pt>
                <c:pt idx="246">
                  <c:v>96.7506190256465</c:v>
                </c:pt>
                <c:pt idx="247">
                  <c:v>96.752608074113411</c:v>
                </c:pt>
                <c:pt idx="248">
                  <c:v>96.754584206681258</c:v>
                </c:pt>
                <c:pt idx="249">
                  <c:v>96.756547548747193</c:v>
                </c:pt>
                <c:pt idx="250">
                  <c:v>96.758498224090019</c:v>
                </c:pt>
                <c:pt idx="251">
                  <c:v>96.760436354896768</c:v>
                </c:pt>
                <c:pt idx="252">
                  <c:v>96.762362061788352</c:v>
                </c:pt>
                <c:pt idx="253">
                  <c:v>96.764275463843575</c:v>
                </c:pt>
                <c:pt idx="254">
                  <c:v>96.766176678624248</c:v>
                </c:pt>
                <c:pt idx="255">
                  <c:v>96.768065822200185</c:v>
                </c:pt>
                <c:pt idx="256">
                  <c:v>96.769943009171271</c:v>
                </c:pt>
                <c:pt idx="257">
                  <c:v>96.771808352690982</c:v>
                </c:pt>
                <c:pt idx="258">
                  <c:v>96.773661964491012</c:v>
                </c:pt>
                <c:pt idx="259">
                  <c:v>96.775503954900245</c:v>
                </c:pt>
                <c:pt idx="260">
                  <c:v>96.777334432869225</c:v>
                </c:pt>
                <c:pt idx="261">
                  <c:v>96.779153505991403</c:v>
                </c:pt>
                <c:pt idx="262">
                  <c:v>96.780961280522561</c:v>
                </c:pt>
                <c:pt idx="263">
                  <c:v>96.782757861403255</c:v>
                </c:pt>
                <c:pt idx="264">
                  <c:v>96.784543352278803</c:v>
                </c:pt>
                <c:pt idx="265">
                  <c:v>96.786317855517979</c:v>
                </c:pt>
                <c:pt idx="266">
                  <c:v>96.788081472234168</c:v>
                </c:pt>
                <c:pt idx="267">
                  <c:v>96.789834302303959</c:v>
                </c:pt>
                <c:pt idx="268">
                  <c:v>96.791576444385527</c:v>
                </c:pt>
                <c:pt idx="269">
                  <c:v>96.793307995937624</c:v>
                </c:pt>
                <c:pt idx="270">
                  <c:v>96.795029053237897</c:v>
                </c:pt>
                <c:pt idx="271">
                  <c:v>96.796739711400349</c:v>
                </c:pt>
                <c:pt idx="272">
                  <c:v>96.798440064393262</c:v>
                </c:pt>
                <c:pt idx="273">
                  <c:v>96.800130205055808</c:v>
                </c:pt>
                <c:pt idx="274">
                  <c:v>96.801810225115759</c:v>
                </c:pt>
                <c:pt idx="275">
                  <c:v>96.803480215204829</c:v>
                </c:pt>
                <c:pt idx="276">
                  <c:v>96.805140264877025</c:v>
                </c:pt>
                <c:pt idx="277">
                  <c:v>96.806790462622288</c:v>
                </c:pt>
                <c:pt idx="278">
                  <c:v>96.808430895883674</c:v>
                </c:pt>
                <c:pt idx="279">
                  <c:v>96.810061651073127</c:v>
                </c:pt>
                <c:pt idx="280">
                  <c:v>96.811682813584483</c:v>
                </c:pt>
                <c:pt idx="281">
                  <c:v>96.813294467811929</c:v>
                </c:pt>
                <c:pt idx="282">
                  <c:v>96.814896697160407</c:v>
                </c:pt>
                <c:pt idx="283">
                  <c:v>96.816489584063817</c:v>
                </c:pt>
                <c:pt idx="284">
                  <c:v>96.818073209996854</c:v>
                </c:pt>
                <c:pt idx="285">
                  <c:v>96.819647655489689</c:v>
                </c:pt>
                <c:pt idx="286">
                  <c:v>96.821213000141597</c:v>
                </c:pt>
                <c:pt idx="287">
                  <c:v>96.822769322633846</c:v>
                </c:pt>
                <c:pt idx="288">
                  <c:v>96.824316700744319</c:v>
                </c:pt>
                <c:pt idx="289">
                  <c:v>96.825855211358359</c:v>
                </c:pt>
                <c:pt idx="290">
                  <c:v>96.827384930482964</c:v>
                </c:pt>
                <c:pt idx="291">
                  <c:v>96.828905933259435</c:v>
                </c:pt>
                <c:pt idx="292">
                  <c:v>96.830418293974859</c:v>
                </c:pt>
                <c:pt idx="293">
                  <c:v>96.831922086074186</c:v>
                </c:pt>
                <c:pt idx="294">
                  <c:v>96.833417382172911</c:v>
                </c:pt>
                <c:pt idx="295">
                  <c:v>96.834904254068292</c:v>
                </c:pt>
                <c:pt idx="296">
                  <c:v>96.836382772750525</c:v>
                </c:pt>
                <c:pt idx="297">
                  <c:v>96.837853008415422</c:v>
                </c:pt>
                <c:pt idx="298">
                  <c:v>96.839315030472989</c:v>
                </c:pt>
                <c:pt idx="299">
                  <c:v>96.8407689075608</c:v>
                </c:pt>
                <c:pt idx="300">
                  <c:v>96.84221470755385</c:v>
                </c:pt>
                <c:pt idx="301">
                  <c:v>96.843652497574581</c:v>
                </c:pt>
                <c:pt idx="302">
                  <c:v>96.845082344003899</c:v>
                </c:pt>
                <c:pt idx="303">
                  <c:v>96.846504312491518</c:v>
                </c:pt>
                <c:pt idx="304">
                  <c:v>96.847918467965727</c:v>
                </c:pt>
                <c:pt idx="305">
                  <c:v>96.849324874642576</c:v>
                </c:pt>
                <c:pt idx="306">
                  <c:v>96.850723596037085</c:v>
                </c:pt>
                <c:pt idx="307">
                  <c:v>96.852114694971661</c:v>
                </c:pt>
                <c:pt idx="308">
                  <c:v>96.853498233585725</c:v>
                </c:pt>
                <c:pt idx="309">
                  <c:v>96.854874273345956</c:v>
                </c:pt>
                <c:pt idx="310">
                  <c:v>96.856242875053098</c:v>
                </c:pt>
                <c:pt idx="311">
                  <c:v>96.857604098853685</c:v>
                </c:pt>
                <c:pt idx="312">
                  <c:v>96.858958004246588</c:v>
                </c:pt>
                <c:pt idx="313">
                  <c:v>96.860304650093241</c:v>
                </c:pt>
                <c:pt idx="314">
                  <c:v>96.861644094625163</c:v>
                </c:pt>
                <c:pt idx="315">
                  <c:v>96.862976395452733</c:v>
                </c:pt>
                <c:pt idx="316">
                  <c:v>96.864301609574113</c:v>
                </c:pt>
                <c:pt idx="317">
                  <c:v>96.865619793381683</c:v>
                </c:pt>
                <c:pt idx="318">
                  <c:v>96.866931002671578</c:v>
                </c:pt>
                <c:pt idx="319">
                  <c:v>96.868235292651434</c:v>
                </c:pt>
                <c:pt idx="320">
                  <c:v>96.869532717947308</c:v>
                </c:pt>
                <c:pt idx="321">
                  <c:v>96.870823332611408</c:v>
                </c:pt>
                <c:pt idx="322">
                  <c:v>96.872107190130833</c:v>
                </c:pt>
                <c:pt idx="323">
                  <c:v>96.873384343433415</c:v>
                </c:pt>
                <c:pt idx="324">
                  <c:v>96.874654844896114</c:v>
                </c:pt>
                <c:pt idx="325">
                  <c:v>96.875918746350834</c:v>
                </c:pt>
                <c:pt idx="326">
                  <c:v>96.877176099093688</c:v>
                </c:pt>
                <c:pt idx="327">
                  <c:v>96.878426953889218</c:v>
                </c:pt>
                <c:pt idx="328">
                  <c:v>96.879671360979842</c:v>
                </c:pt>
                <c:pt idx="329">
                  <c:v>96.880909370090578</c:v>
                </c:pt>
                <c:pt idx="330">
                  <c:v>96.882141030436443</c:v>
                </c:pt>
                <c:pt idx="331">
                  <c:v>96.883366390729535</c:v>
                </c:pt>
                <c:pt idx="332">
                  <c:v>96.884585499184553</c:v>
                </c:pt>
                <c:pt idx="333">
                  <c:v>96.885798403524902</c:v>
                </c:pt>
                <c:pt idx="334">
                  <c:v>96.887005150990859</c:v>
                </c:pt>
                <c:pt idx="335">
                  <c:v>96.888205788342987</c:v>
                </c:pt>
                <c:pt idx="336">
                  <c:v>96.889400361869818</c:v>
                </c:pt>
                <c:pt idx="337">
                  <c:v>96.890588917394069</c:v>
                </c:pt>
                <c:pt idx="338">
                  <c:v>96.891771500277684</c:v>
                </c:pt>
                <c:pt idx="339">
                  <c:v>96.892948155427277</c:v>
                </c:pt>
                <c:pt idx="340">
                  <c:v>96.894118927301463</c:v>
                </c:pt>
              </c:numCache>
            </c:numRef>
          </c:yVal>
          <c:smooth val="0"/>
          <c:extLst>
            <c:ext xmlns:c16="http://schemas.microsoft.com/office/drawing/2014/chart" uri="{C3380CC4-5D6E-409C-BE32-E72D297353CC}">
              <c16:uniqueId val="{00000014-089E-4277-9FA7-404D31DE0CAC}"/>
            </c:ext>
          </c:extLst>
        </c:ser>
        <c:ser>
          <c:idx val="21"/>
          <c:order val="21"/>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W$19:$W$359</c:f>
              <c:numCache>
                <c:formatCode>0.00000</c:formatCode>
                <c:ptCount val="341"/>
                <c:pt idx="0">
                  <c:v>94.258721107281303</c:v>
                </c:pt>
                <c:pt idx="1">
                  <c:v>94.309184127056639</c:v>
                </c:pt>
                <c:pt idx="2">
                  <c:v>94.358019307484284</c:v>
                </c:pt>
                <c:pt idx="3">
                  <c:v>94.405304164723958</c:v>
                </c:pt>
                <c:pt idx="4">
                  <c:v>94.451111370174843</c:v>
                </c:pt>
                <c:pt idx="5">
                  <c:v>94.495509123150242</c:v>
                </c:pt>
                <c:pt idx="6">
                  <c:v>94.538561489671835</c:v>
                </c:pt>
                <c:pt idx="7">
                  <c:v>94.580328710923965</c:v>
                </c:pt>
                <c:pt idx="8">
                  <c:v>94.620867484492479</c:v>
                </c:pt>
                <c:pt idx="9">
                  <c:v>94.660231221145906</c:v>
                </c:pt>
                <c:pt idx="10">
                  <c:v>94.698470279609055</c:v>
                </c:pt>
                <c:pt idx="11">
                  <c:v>94.735632181495959</c:v>
                </c:pt>
                <c:pt idx="12">
                  <c:v>94.771761808330481</c:v>
                </c:pt>
                <c:pt idx="13">
                  <c:v>94.806901582374849</c:v>
                </c:pt>
                <c:pt idx="14">
                  <c:v>94.841091632796548</c:v>
                </c:pt>
                <c:pt idx="15">
                  <c:v>94.874369948540277</c:v>
                </c:pt>
                <c:pt idx="16">
                  <c:v>94.906772519132758</c:v>
                </c:pt>
                <c:pt idx="17">
                  <c:v>94.938333464515225</c:v>
                </c:pt>
                <c:pt idx="18">
                  <c:v>94.969085154887779</c:v>
                </c:pt>
                <c:pt idx="19">
                  <c:v>94.999058321453418</c:v>
                </c:pt>
                <c:pt idx="20">
                  <c:v>95.028282158854751</c:v>
                </c:pt>
                <c:pt idx="21">
                  <c:v>95.056784420024272</c:v>
                </c:pt>
                <c:pt idx="22">
                  <c:v>95.08459150409206</c:v>
                </c:pt>
                <c:pt idx="23">
                  <c:v>95.111728537941218</c:v>
                </c:pt>
                <c:pt idx="24">
                  <c:v>95.138219451936905</c:v>
                </c:pt>
                <c:pt idx="25">
                  <c:v>95.164087050309078</c:v>
                </c:pt>
                <c:pt idx="26">
                  <c:v>95.189353076626006</c:v>
                </c:pt>
                <c:pt idx="27">
                  <c:v>95.214038274752028</c:v>
                </c:pt>
                <c:pt idx="28">
                  <c:v>95.238162445647859</c:v>
                </c:pt>
                <c:pt idx="29">
                  <c:v>95.261744500343596</c:v>
                </c:pt>
                <c:pt idx="30">
                  <c:v>95.284802509379475</c:v>
                </c:pt>
                <c:pt idx="31">
                  <c:v>95.307353748986031</c:v>
                </c:pt>
                <c:pt idx="32">
                  <c:v>95.329414744253299</c:v>
                </c:pt>
                <c:pt idx="33">
                  <c:v>95.351001309514729</c:v>
                </c:pt>
                <c:pt idx="34">
                  <c:v>95.372128586153607</c:v>
                </c:pt>
                <c:pt idx="35">
                  <c:v>95.392811078021225</c:v>
                </c:pt>
                <c:pt idx="36">
                  <c:v>95.413062684641844</c:v>
                </c:pt>
                <c:pt idx="37">
                  <c:v>95.432896732362678</c:v>
                </c:pt>
                <c:pt idx="38">
                  <c:v>95.452326003599396</c:v>
                </c:pt>
                <c:pt idx="39">
                  <c:v>95.471362764306392</c:v>
                </c:pt>
                <c:pt idx="40">
                  <c:v>95.490018789799095</c:v>
                </c:pt>
                <c:pt idx="41">
                  <c:v>95.508305389044381</c:v>
                </c:pt>
                <c:pt idx="42">
                  <c:v>95.526233427520182</c:v>
                </c:pt>
                <c:pt idx="43">
                  <c:v>95.543813348744024</c:v>
                </c:pt>
                <c:pt idx="44">
                  <c:v>95.561055194559614</c:v>
                </c:pt>
                <c:pt idx="45">
                  <c:v>95.577968624264628</c:v>
                </c:pt>
                <c:pt idx="46">
                  <c:v>95.594562932654242</c:v>
                </c:pt>
                <c:pt idx="47">
                  <c:v>95.610847067055388</c:v>
                </c:pt>
                <c:pt idx="48">
                  <c:v>95.626829643412165</c:v>
                </c:pt>
                <c:pt idx="49">
                  <c:v>95.642518961487042</c:v>
                </c:pt>
                <c:pt idx="50">
                  <c:v>95.657923019233294</c:v>
                </c:pt>
                <c:pt idx="51">
                  <c:v>95.673049526389349</c:v>
                </c:pt>
                <c:pt idx="52">
                  <c:v>95.687905917346555</c:v>
                </c:pt>
                <c:pt idx="53">
                  <c:v>95.702499363330872</c:v>
                </c:pt>
                <c:pt idx="54">
                  <c:v>95.716836783947187</c:v>
                </c:pt>
                <c:pt idx="55">
                  <c:v>95.730924858117859</c:v>
                </c:pt>
                <c:pt idx="56">
                  <c:v>95.744770034457858</c:v>
                </c:pt>
                <c:pt idx="57">
                  <c:v>95.758378541117011</c:v>
                </c:pt>
                <c:pt idx="58">
                  <c:v>95.771756395120889</c:v>
                </c:pt>
                <c:pt idx="59">
                  <c:v>95.784909411242538</c:v>
                </c:pt>
                <c:pt idx="60">
                  <c:v>95.797843210428482</c:v>
                </c:pt>
                <c:pt idx="61">
                  <c:v>95.810563227809865</c:v>
                </c:pt>
                <c:pt idx="62">
                  <c:v>95.823074720316143</c:v>
                </c:pt>
                <c:pt idx="63">
                  <c:v>95.835382773919704</c:v>
                </c:pt>
                <c:pt idx="64">
                  <c:v>95.847492310529844</c:v>
                </c:pt>
                <c:pt idx="65">
                  <c:v>95.859408094554155</c:v>
                </c:pt>
                <c:pt idx="66">
                  <c:v>95.871134739149753</c:v>
                </c:pt>
                <c:pt idx="67">
                  <c:v>95.882676712176576</c:v>
                </c:pt>
                <c:pt idx="68">
                  <c:v>95.894038341875174</c:v>
                </c:pt>
                <c:pt idx="69">
                  <c:v>95.905223822276042</c:v>
                </c:pt>
                <c:pt idx="70">
                  <c:v>95.916237218362866</c:v>
                </c:pt>
                <c:pt idx="71">
                  <c:v>95.927082470998073</c:v>
                </c:pt>
                <c:pt idx="72">
                  <c:v>95.937763401623727</c:v>
                </c:pt>
                <c:pt idx="73">
                  <c:v>95.948283716751078</c:v>
                </c:pt>
                <c:pt idx="74">
                  <c:v>95.958647012249699</c:v>
                </c:pt>
                <c:pt idx="75">
                  <c:v>95.968856777444714</c:v>
                </c:pt>
                <c:pt idx="76">
                  <c:v>95.978916399033949</c:v>
                </c:pt>
                <c:pt idx="77">
                  <c:v>95.988829164833604</c:v>
                </c:pt>
                <c:pt idx="78">
                  <c:v>95.998598267360705</c:v>
                </c:pt>
                <c:pt idx="79">
                  <c:v>96.008226807261508</c:v>
                </c:pt>
                <c:pt idx="80">
                  <c:v>96.017717796592308</c:v>
                </c:pt>
                <c:pt idx="81">
                  <c:v>96.027074161961011</c:v>
                </c:pt>
                <c:pt idx="82">
                  <c:v>96.036298747535753</c:v>
                </c:pt>
                <c:pt idx="83">
                  <c:v>96.045394317927588</c:v>
                </c:pt>
                <c:pt idx="84">
                  <c:v>96.054363560952993</c:v>
                </c:pt>
                <c:pt idx="85">
                  <c:v>96.063209090281433</c:v>
                </c:pt>
                <c:pt idx="86">
                  <c:v>96.071933447975226</c:v>
                </c:pt>
                <c:pt idx="87">
                  <c:v>96.080539106924704</c:v>
                </c:pt>
                <c:pt idx="88">
                  <c:v>96.089028473186019</c:v>
                </c:pt>
                <c:pt idx="89">
                  <c:v>96.097403888222317</c:v>
                </c:pt>
                <c:pt idx="90">
                  <c:v>96.105667631057884</c:v>
                </c:pt>
                <c:pt idx="91">
                  <c:v>96.113821920346126</c:v>
                </c:pt>
                <c:pt idx="92">
                  <c:v>96.121868916354003</c:v>
                </c:pt>
                <c:pt idx="93">
                  <c:v>96.129810722871795</c:v>
                </c:pt>
                <c:pt idx="94">
                  <c:v>96.137649389045507</c:v>
                </c:pt>
                <c:pt idx="95">
                  <c:v>96.145386911138999</c:v>
                </c:pt>
                <c:pt idx="96">
                  <c:v>96.153025234231578</c:v>
                </c:pt>
                <c:pt idx="97">
                  <c:v>96.160566253845303</c:v>
                </c:pt>
                <c:pt idx="98">
                  <c:v>96.168011817514255</c:v>
                </c:pt>
                <c:pt idx="99">
                  <c:v>96.175363726294549</c:v>
                </c:pt>
                <c:pt idx="100">
                  <c:v>96.182623736215234</c:v>
                </c:pt>
                <c:pt idx="101">
                  <c:v>96.189793559677099</c:v>
                </c:pt>
                <c:pt idx="102">
                  <c:v>96.196874866799746</c:v>
                </c:pt>
                <c:pt idx="103">
                  <c:v>96.203869286718827</c:v>
                </c:pt>
                <c:pt idx="104">
                  <c:v>96.210778408833718</c:v>
                </c:pt>
                <c:pt idx="105">
                  <c:v>96.217603784014258</c:v>
                </c:pt>
                <c:pt idx="106">
                  <c:v>96.224346925758368</c:v>
                </c:pt>
                <c:pt idx="107">
                  <c:v>96.231009311314196</c:v>
                </c:pt>
                <c:pt idx="108">
                  <c:v>96.237592382756148</c:v>
                </c:pt>
                <c:pt idx="109">
                  <c:v>96.244097548027327</c:v>
                </c:pt>
                <c:pt idx="110">
                  <c:v>96.250526181942419</c:v>
                </c:pt>
                <c:pt idx="111">
                  <c:v>96.256879627156508</c:v>
                </c:pt>
                <c:pt idx="112">
                  <c:v>96.263159195100826</c:v>
                </c:pt>
                <c:pt idx="113">
                  <c:v>96.269366166883799</c:v>
                </c:pt>
                <c:pt idx="114">
                  <c:v>96.275501794163759</c:v>
                </c:pt>
                <c:pt idx="115">
                  <c:v>96.281567299988964</c:v>
                </c:pt>
                <c:pt idx="116">
                  <c:v>96.287563879611625</c:v>
                </c:pt>
                <c:pt idx="117">
                  <c:v>96.293492701272427</c:v>
                </c:pt>
                <c:pt idx="118">
                  <c:v>96.299354906959508</c:v>
                </c:pt>
                <c:pt idx="119">
                  <c:v>96.305151613141689</c:v>
                </c:pt>
                <c:pt idx="120">
                  <c:v>96.31088391147749</c:v>
                </c:pt>
                <c:pt idx="121">
                  <c:v>96.316552869500129</c:v>
                </c:pt>
                <c:pt idx="122">
                  <c:v>96.322159531280718</c:v>
                </c:pt>
                <c:pt idx="123">
                  <c:v>96.327704918069259</c:v>
                </c:pt>
                <c:pt idx="124">
                  <c:v>96.333190028914402</c:v>
                </c:pt>
                <c:pt idx="125">
                  <c:v>96.338615841263916</c:v>
                </c:pt>
                <c:pt idx="126">
                  <c:v>96.343983311545173</c:v>
                </c:pt>
                <c:pt idx="127">
                  <c:v>96.349293375727243</c:v>
                </c:pt>
                <c:pt idx="128">
                  <c:v>96.354546949864613</c:v>
                </c:pt>
                <c:pt idx="129">
                  <c:v>96.359744930624828</c:v>
                </c:pt>
                <c:pt idx="130">
                  <c:v>96.364888195798358</c:v>
                </c:pt>
                <c:pt idx="131">
                  <c:v>96.369977604792012</c:v>
                </c:pt>
                <c:pt idx="132">
                  <c:v>96.375013999108603</c:v>
                </c:pt>
                <c:pt idx="133">
                  <c:v>96.379998202810398</c:v>
                </c:pt>
                <c:pt idx="134">
                  <c:v>96.384931022968985</c:v>
                </c:pt>
                <c:pt idx="135">
                  <c:v>96.389813250100403</c:v>
                </c:pt>
                <c:pt idx="136">
                  <c:v>96.394645658587521</c:v>
                </c:pt>
                <c:pt idx="137">
                  <c:v>96.399429007090006</c:v>
                </c:pt>
                <c:pt idx="138">
                  <c:v>96.404164038941062</c:v>
                </c:pt>
                <c:pt idx="139">
                  <c:v>96.408851482532071</c:v>
                </c:pt>
                <c:pt idx="140">
                  <c:v>96.413492051687285</c:v>
                </c:pt>
                <c:pt idx="141">
                  <c:v>96.418086446025043</c:v>
                </c:pt>
                <c:pt idx="142">
                  <c:v>96.422635351309879</c:v>
                </c:pt>
                <c:pt idx="143">
                  <c:v>96.427139439794004</c:v>
                </c:pt>
                <c:pt idx="144">
                  <c:v>96.431599370547957</c:v>
                </c:pt>
                <c:pt idx="145">
                  <c:v>96.43601578978226</c:v>
                </c:pt>
                <c:pt idx="146">
                  <c:v>96.44038933115975</c:v>
                </c:pt>
                <c:pt idx="147">
                  <c:v>96.444720616098962</c:v>
                </c:pt>
                <c:pt idx="148">
                  <c:v>96.449010254067716</c:v>
                </c:pt>
                <c:pt idx="149">
                  <c:v>96.453258842869019</c:v>
                </c:pt>
                <c:pt idx="150">
                  <c:v>96.457466968920187</c:v>
                </c:pt>
                <c:pt idx="151">
                  <c:v>96.461635207520317</c:v>
                </c:pt>
                <c:pt idx="152">
                  <c:v>96.465764123114909</c:v>
                </c:pt>
                <c:pt idx="153">
                  <c:v>96.469854269549131</c:v>
                </c:pt>
                <c:pt idx="154">
                  <c:v>96.473906190315503</c:v>
                </c:pt>
                <c:pt idx="155">
                  <c:v>96.477920418795762</c:v>
                </c:pt>
                <c:pt idx="156">
                  <c:v>96.481897478493778</c:v>
                </c:pt>
                <c:pt idx="157">
                  <c:v>96.48583788326367</c:v>
                </c:pt>
                <c:pt idx="158">
                  <c:v>96.489742137531024</c:v>
                </c:pt>
                <c:pt idx="159">
                  <c:v>96.493610736508643</c:v>
                </c:pt>
                <c:pt idx="160">
                  <c:v>96.497444166404378</c:v>
                </c:pt>
                <c:pt idx="161">
                  <c:v>96.501242904626878</c:v>
                </c:pt>
                <c:pt idx="162">
                  <c:v>96.505007419982519</c:v>
                </c:pt>
                <c:pt idx="163">
                  <c:v>96.50873817286832</c:v>
                </c:pt>
                <c:pt idx="164">
                  <c:v>96.512435615460959</c:v>
                </c:pt>
                <c:pt idx="165">
                  <c:v>96.516100191897095</c:v>
                </c:pt>
                <c:pt idx="166">
                  <c:v>96.519732338452954</c:v>
                </c:pt>
                <c:pt idx="167">
                  <c:v>96.523332483718008</c:v>
                </c:pt>
                <c:pt idx="168">
                  <c:v>96.526901048761218</c:v>
                </c:pt>
                <c:pt idx="169">
                  <c:v>96.530438447297584</c:v>
                </c:pt>
                <c:pt idx="170">
                  <c:v>96.533945085846625</c:v>
                </c:pt>
                <c:pt idx="171">
                  <c:v>96.537421363888711</c:v>
                </c:pt>
                <c:pt idx="172">
                  <c:v>96.540867674016695</c:v>
                </c:pt>
                <c:pt idx="173">
                  <c:v>96.544284402083463</c:v>
                </c:pt>
                <c:pt idx="174">
                  <c:v>96.547671927346371</c:v>
                </c:pt>
                <c:pt idx="175">
                  <c:v>96.551030622606788</c:v>
                </c:pt>
                <c:pt idx="176">
                  <c:v>96.554360854348204</c:v>
                </c:pt>
                <c:pt idx="177">
                  <c:v>96.557662982868166</c:v>
                </c:pt>
                <c:pt idx="178">
                  <c:v>96.560937362408765</c:v>
                </c:pt>
                <c:pt idx="179">
                  <c:v>96.564184341284104</c:v>
                </c:pt>
                <c:pt idx="180">
                  <c:v>96.567404262001986</c:v>
                </c:pt>
                <c:pt idx="181">
                  <c:v>96.570597461386114</c:v>
                </c:pt>
                <c:pt idx="182">
                  <c:v>96.573764270692678</c:v>
                </c:pt>
                <c:pt idx="183">
                  <c:v>96.576905015725089</c:v>
                </c:pt>
                <c:pt idx="184">
                  <c:v>96.580020016945809</c:v>
                </c:pt>
                <c:pt idx="185">
                  <c:v>96.583109589585121</c:v>
                </c:pt>
                <c:pt idx="186">
                  <c:v>96.586174043747675</c:v>
                </c:pt>
                <c:pt idx="187">
                  <c:v>96.58921368451638</c:v>
                </c:pt>
                <c:pt idx="188">
                  <c:v>96.592228812052568</c:v>
                </c:pt>
                <c:pt idx="189">
                  <c:v>96.595219721697561</c:v>
                </c:pt>
                <c:pt idx="190">
                  <c:v>96.598186704064858</c:v>
                </c:pt>
                <c:pt idx="191">
                  <c:v>96.601130045138675</c:v>
                </c:pt>
                <c:pt idx="192">
                  <c:v>96.604050026362629</c:v>
                </c:pt>
                <c:pt idx="193">
                  <c:v>96.606946924731048</c:v>
                </c:pt>
                <c:pt idx="194">
                  <c:v>96.609821012875969</c:v>
                </c:pt>
                <c:pt idx="195">
                  <c:v>96.612672559153225</c:v>
                </c:pt>
                <c:pt idx="196">
                  <c:v>96.615501827725168</c:v>
                </c:pt>
                <c:pt idx="197">
                  <c:v>96.618309078643009</c:v>
                </c:pt>
                <c:pt idx="198">
                  <c:v>96.621094567925709</c:v>
                </c:pt>
                <c:pt idx="199">
                  <c:v>96.623858547638477</c:v>
                </c:pt>
                <c:pt idx="200">
                  <c:v>96.626601265969185</c:v>
                </c:pt>
                <c:pt idx="201">
                  <c:v>96.629322967300979</c:v>
                </c:pt>
                <c:pt idx="202">
                  <c:v>96.632023892286639</c:v>
                </c:pt>
                <c:pt idx="203">
                  <c:v>96.634704277919056</c:v>
                </c:pt>
                <c:pt idx="204">
                  <c:v>96.637364357599424</c:v>
                </c:pt>
                <c:pt idx="205">
                  <c:v>96.640004361207161</c:v>
                </c:pt>
                <c:pt idx="206">
                  <c:v>96.642624515163305</c:v>
                </c:pt>
                <c:pt idx="207">
                  <c:v>96.645225042498183</c:v>
                </c:pt>
                <c:pt idx="208">
                  <c:v>96.647806162912644</c:v>
                </c:pt>
                <c:pt idx="209">
                  <c:v>96.650368092840594</c:v>
                </c:pt>
                <c:pt idx="210">
                  <c:v>96.652911045510152</c:v>
                </c:pt>
                <c:pt idx="211">
                  <c:v>96.655435231000979</c:v>
                </c:pt>
                <c:pt idx="212">
                  <c:v>96.657940856304577</c:v>
                </c:pt>
                <c:pt idx="213">
                  <c:v>96.660428125378999</c:v>
                </c:pt>
                <c:pt idx="214">
                  <c:v>96.662897239204398</c:v>
                </c:pt>
                <c:pt idx="215">
                  <c:v>96.665348395838436</c:v>
                </c:pt>
                <c:pt idx="216">
                  <c:v>96.667781790467984</c:v>
                </c:pt>
                <c:pt idx="217">
                  <c:v>96.670197615461078</c:v>
                </c:pt>
                <c:pt idx="218">
                  <c:v>96.672596060418414</c:v>
                </c:pt>
                <c:pt idx="219">
                  <c:v>96.674977312221642</c:v>
                </c:pt>
                <c:pt idx="220">
                  <c:v>96.677341555083714</c:v>
                </c:pt>
                <c:pt idx="221">
                  <c:v>96.679688970594327</c:v>
                </c:pt>
                <c:pt idx="222">
                  <c:v>96.682019737768258</c:v>
                </c:pt>
                <c:pt idx="223">
                  <c:v>96.684334033088945</c:v>
                </c:pt>
                <c:pt idx="224">
                  <c:v>96.686632030555444</c:v>
                </c:pt>
                <c:pt idx="225">
                  <c:v>96.688913901724078</c:v>
                </c:pt>
                <c:pt idx="226">
                  <c:v>96.69117981575144</c:v>
                </c:pt>
                <c:pt idx="227">
                  <c:v>96.693429939437365</c:v>
                </c:pt>
                <c:pt idx="228">
                  <c:v>96.695664437264242</c:v>
                </c:pt>
                <c:pt idx="229">
                  <c:v>96.697883471438317</c:v>
                </c:pt>
                <c:pt idx="230">
                  <c:v>96.700087201928454</c:v>
                </c:pt>
                <c:pt idx="231">
                  <c:v>96.702275786504558</c:v>
                </c:pt>
                <c:pt idx="232">
                  <c:v>96.704449380775458</c:v>
                </c:pt>
                <c:pt idx="233">
                  <c:v>96.706608138225178</c:v>
                </c:pt>
                <c:pt idx="234">
                  <c:v>96.708752210250054</c:v>
                </c:pt>
                <c:pt idx="235">
                  <c:v>96.71088174619365</c:v>
                </c:pt>
                <c:pt idx="236">
                  <c:v>96.712996893380748</c:v>
                </c:pt>
                <c:pt idx="237">
                  <c:v>96.715097797152453</c:v>
                </c:pt>
                <c:pt idx="238">
                  <c:v>96.717184600898975</c:v>
                </c:pt>
                <c:pt idx="239">
                  <c:v>96.719257446091746</c:v>
                </c:pt>
                <c:pt idx="240">
                  <c:v>96.721316472316687</c:v>
                </c:pt>
                <c:pt idx="241">
                  <c:v>96.723361817304095</c:v>
                </c:pt>
                <c:pt idx="242">
                  <c:v>96.725393616960758</c:v>
                </c:pt>
                <c:pt idx="243">
                  <c:v>96.727412005398463</c:v>
                </c:pt>
                <c:pt idx="244">
                  <c:v>96.729417114964647</c:v>
                </c:pt>
                <c:pt idx="245">
                  <c:v>96.731409076271746</c:v>
                </c:pt>
                <c:pt idx="246">
                  <c:v>96.733388018223536</c:v>
                </c:pt>
                <c:pt idx="247">
                  <c:v>96.735354068045723</c:v>
                </c:pt>
                <c:pt idx="248">
                  <c:v>96.73730735131042</c:v>
                </c:pt>
                <c:pt idx="249">
                  <c:v>96.739247991965115</c:v>
                </c:pt>
                <c:pt idx="250">
                  <c:v>96.74117611235728</c:v>
                </c:pt>
                <c:pt idx="251">
                  <c:v>96.743091833261488</c:v>
                </c:pt>
                <c:pt idx="252">
                  <c:v>96.744995273903626</c:v>
                </c:pt>
                <c:pt idx="253">
                  <c:v>96.746886551985583</c:v>
                </c:pt>
                <c:pt idx="254">
                  <c:v>96.748765783710397</c:v>
                </c:pt>
                <c:pt idx="255">
                  <c:v>96.750633083805226</c:v>
                </c:pt>
                <c:pt idx="256">
                  <c:v>96.752488565544809</c:v>
                </c:pt>
                <c:pt idx="257">
                  <c:v>96.754332340775349</c:v>
                </c:pt>
                <c:pt idx="258">
                  <c:v>96.756164519935126</c:v>
                </c:pt>
                <c:pt idx="259">
                  <c:v>96.757985212078182</c:v>
                </c:pt>
                <c:pt idx="260">
                  <c:v>96.759794524895355</c:v>
                </c:pt>
                <c:pt idx="261">
                  <c:v>96.761592564735494</c:v>
                </c:pt>
                <c:pt idx="262">
                  <c:v>96.763379436626124</c:v>
                </c:pt>
                <c:pt idx="263">
                  <c:v>96.765155244294874</c:v>
                </c:pt>
                <c:pt idx="264">
                  <c:v>96.766920090187725</c:v>
                </c:pt>
                <c:pt idx="265">
                  <c:v>96.768674075490438</c:v>
                </c:pt>
                <c:pt idx="266">
                  <c:v>96.770417300147145</c:v>
                </c:pt>
                <c:pt idx="267">
                  <c:v>96.772149862879289</c:v>
                </c:pt>
                <c:pt idx="268">
                  <c:v>96.773871861204498</c:v>
                </c:pt>
                <c:pt idx="269">
                  <c:v>96.775583391454845</c:v>
                </c:pt>
                <c:pt idx="270">
                  <c:v>96.777284548794754</c:v>
                </c:pt>
                <c:pt idx="271">
                  <c:v>96.778975427238208</c:v>
                </c:pt>
                <c:pt idx="272">
                  <c:v>96.780656119666858</c:v>
                </c:pt>
                <c:pt idx="273">
                  <c:v>96.782326717846743</c:v>
                </c:pt>
                <c:pt idx="274">
                  <c:v>96.78398731244458</c:v>
                </c:pt>
                <c:pt idx="275">
                  <c:v>96.785637993045214</c:v>
                </c:pt>
                <c:pt idx="276">
                  <c:v>96.78727884816584</c:v>
                </c:pt>
                <c:pt idx="277">
                  <c:v>96.788909965274016</c:v>
                </c:pt>
                <c:pt idx="278">
                  <c:v>96.790531430801408</c:v>
                </c:pt>
                <c:pt idx="279">
                  <c:v>96.792143330160613</c:v>
                </c:pt>
                <c:pt idx="280">
                  <c:v>96.793745747758848</c:v>
                </c:pt>
                <c:pt idx="281">
                  <c:v>96.795338767013448</c:v>
                </c:pt>
                <c:pt idx="282">
                  <c:v>96.796922470366027</c:v>
                </c:pt>
                <c:pt idx="283">
                  <c:v>96.798496939296655</c:v>
                </c:pt>
                <c:pt idx="284">
                  <c:v>96.800062254338172</c:v>
                </c:pt>
                <c:pt idx="285">
                  <c:v>96.801618495089571</c:v>
                </c:pt>
                <c:pt idx="286">
                  <c:v>96.803165740229701</c:v>
                </c:pt>
                <c:pt idx="287">
                  <c:v>96.804704067530409</c:v>
                </c:pt>
                <c:pt idx="288">
                  <c:v>96.806233553869589</c:v>
                </c:pt>
                <c:pt idx="289">
                  <c:v>96.807754275244136</c:v>
                </c:pt>
                <c:pt idx="290">
                  <c:v>96.809266306782149</c:v>
                </c:pt>
                <c:pt idx="291">
                  <c:v>96.810769722755978</c:v>
                </c:pt>
                <c:pt idx="292">
                  <c:v>96.81226459659355</c:v>
                </c:pt>
                <c:pt idx="293">
                  <c:v>96.813751000890889</c:v>
                </c:pt>
                <c:pt idx="294">
                  <c:v>96.815229007423952</c:v>
                </c:pt>
                <c:pt idx="295">
                  <c:v>96.816698687159601</c:v>
                </c:pt>
                <c:pt idx="296">
                  <c:v>96.818160110267513</c:v>
                </c:pt>
                <c:pt idx="297">
                  <c:v>96.819613346131121</c:v>
                </c:pt>
                <c:pt idx="298">
                  <c:v>96.821058463358611</c:v>
                </c:pt>
                <c:pt idx="299">
                  <c:v>96.822495529793642</c:v>
                </c:pt>
                <c:pt idx="300">
                  <c:v>96.823924612526355</c:v>
                </c:pt>
                <c:pt idx="301">
                  <c:v>96.825345777903195</c:v>
                </c:pt>
                <c:pt idx="302">
                  <c:v>96.826759091537809</c:v>
                </c:pt>
                <c:pt idx="303">
                  <c:v>96.828164618320287</c:v>
                </c:pt>
                <c:pt idx="304">
                  <c:v>96.829562422427983</c:v>
                </c:pt>
                <c:pt idx="305">
                  <c:v>96.830952567335373</c:v>
                </c:pt>
                <c:pt idx="306">
                  <c:v>96.832335115822204</c:v>
                </c:pt>
                <c:pt idx="307">
                  <c:v>96.833710129985178</c:v>
                </c:pt>
                <c:pt idx="308">
                  <c:v>96.835077671244889</c:v>
                </c:pt>
                <c:pt idx="309">
                  <c:v>96.836437800356777</c:v>
                </c:pt>
                <c:pt idx="310">
                  <c:v>96.837790577419568</c:v>
                </c:pt>
                <c:pt idx="311">
                  <c:v>96.839136061883679</c:v>
                </c:pt>
                <c:pt idx="312">
                  <c:v>96.840474312560147</c:v>
                </c:pt>
                <c:pt idx="313">
                  <c:v>96.841805387630075</c:v>
                </c:pt>
                <c:pt idx="314">
                  <c:v>96.843129344651317</c:v>
                </c:pt>
                <c:pt idx="315">
                  <c:v>96.844446240568445</c:v>
                </c:pt>
                <c:pt idx="316">
                  <c:v>96.845756131719895</c:v>
                </c:pt>
                <c:pt idx="317">
                  <c:v>96.847059073846992</c:v>
                </c:pt>
                <c:pt idx="318">
                  <c:v>96.848355122100159</c:v>
                </c:pt>
                <c:pt idx="319">
                  <c:v>96.849644331048736</c:v>
                </c:pt>
                <c:pt idx="320">
                  <c:v>96.850926754686796</c:v>
                </c:pt>
                <c:pt idx="321">
                  <c:v>96.852202446442519</c:v>
                </c:pt>
                <c:pt idx="322">
                  <c:v>96.853471459183595</c:v>
                </c:pt>
                <c:pt idx="323">
                  <c:v>96.854733845226548</c:v>
                </c:pt>
                <c:pt idx="324">
                  <c:v>96.855989656342047</c:v>
                </c:pt>
                <c:pt idx="325">
                  <c:v>96.857238943763349</c:v>
                </c:pt>
                <c:pt idx="326">
                  <c:v>96.858481758192823</c:v>
                </c:pt>
                <c:pt idx="327">
                  <c:v>96.859718149808856</c:v>
                </c:pt>
                <c:pt idx="328">
                  <c:v>96.860948168272287</c:v>
                </c:pt>
                <c:pt idx="329">
                  <c:v>96.862171862733035</c:v>
                </c:pt>
                <c:pt idx="330">
                  <c:v>96.863389281837996</c:v>
                </c:pt>
                <c:pt idx="331">
                  <c:v>96.864600473734981</c:v>
                </c:pt>
                <c:pt idx="332">
                  <c:v>96.865805486081399</c:v>
                </c:pt>
                <c:pt idx="333">
                  <c:v>96.867004366049684</c:v>
                </c:pt>
                <c:pt idx="334">
                  <c:v>96.868197160332741</c:v>
                </c:pt>
                <c:pt idx="335">
                  <c:v>96.869383915151019</c:v>
                </c:pt>
                <c:pt idx="336">
                  <c:v>96.870564676258212</c:v>
                </c:pt>
                <c:pt idx="337">
                  <c:v>96.871739488946673</c:v>
                </c:pt>
                <c:pt idx="338">
                  <c:v>96.872908398053553</c:v>
                </c:pt>
                <c:pt idx="339">
                  <c:v>96.874071447967353</c:v>
                </c:pt>
                <c:pt idx="340">
                  <c:v>96.875228682631388</c:v>
                </c:pt>
              </c:numCache>
            </c:numRef>
          </c:yVal>
          <c:smooth val="0"/>
          <c:extLst>
            <c:ext xmlns:c16="http://schemas.microsoft.com/office/drawing/2014/chart" uri="{C3380CC4-5D6E-409C-BE32-E72D297353CC}">
              <c16:uniqueId val="{00000015-089E-4277-9FA7-404D31DE0CAC}"/>
            </c:ext>
          </c:extLst>
        </c:ser>
        <c:ser>
          <c:idx val="22"/>
          <c:order val="22"/>
          <c:spPr>
            <a:ln w="50800">
              <a:solidFill>
                <a:schemeClr val="tx1"/>
              </a:solidFill>
            </a:ln>
          </c:spPr>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X$19:$X$359</c:f>
              <c:numCache>
                <c:formatCode>0.00000</c:formatCode>
                <c:ptCount val="341"/>
                <c:pt idx="0">
                  <c:v>94.378361089654135</c:v>
                </c:pt>
                <c:pt idx="1">
                  <c:v>94.417828134502741</c:v>
                </c:pt>
                <c:pt idx="2">
                  <c:v>94.456445262893709</c:v>
                </c:pt>
                <c:pt idx="3">
                  <c:v>94.494242910163692</c:v>
                </c:pt>
                <c:pt idx="4">
                  <c:v>94.531250000000099</c:v>
                </c:pt>
                <c:pt idx="5">
                  <c:v>94.567494039770366</c:v>
                </c:pt>
                <c:pt idx="6">
                  <c:v>94.603001208609058</c:v>
                </c:pt>
                <c:pt idx="7">
                  <c:v>94.637796438901148</c:v>
                </c:pt>
                <c:pt idx="8">
                  <c:v>94.671903491738732</c:v>
                </c:pt>
                <c:pt idx="9">
                  <c:v>94.705345026870958</c:v>
                </c:pt>
                <c:pt idx="10">
                  <c:v>94.738142667613744</c:v>
                </c:pt>
                <c:pt idx="11">
                  <c:v>94.770317061143402</c:v>
                </c:pt>
                <c:pt idx="12">
                  <c:v>94.801887934556376</c:v>
                </c:pt>
                <c:pt idx="13">
                  <c:v>94.832874147042759</c:v>
                </c:pt>
                <c:pt idx="14">
                  <c:v>94.863293738484614</c:v>
                </c:pt>
                <c:pt idx="15">
                  <c:v>94.893163974770545</c:v>
                </c:pt>
                <c:pt idx="16">
                  <c:v>94.922501390078068</c:v>
                </c:pt>
                <c:pt idx="17">
                  <c:v>94.951321826368755</c:v>
                </c:pt>
                <c:pt idx="18">
                  <c:v>94.979640470302726</c:v>
                </c:pt>
                <c:pt idx="19">
                  <c:v>95.007471887774827</c:v>
                </c:pt>
                <c:pt idx="20">
                  <c:v>95.034830056250414</c:v>
                </c:pt>
                <c:pt idx="21">
                  <c:v>95.061728395061678</c:v>
                </c:pt>
                <c:pt idx="22">
                  <c:v>95.088179793818654</c:v>
                </c:pt>
                <c:pt idx="23">
                  <c:v>95.114196639069704</c:v>
                </c:pt>
                <c:pt idx="24">
                  <c:v>95.139790839338289</c:v>
                </c:pt>
                <c:pt idx="25">
                  <c:v>95.164973848651158</c:v>
                </c:pt>
                <c:pt idx="26">
                  <c:v>95.189756688665284</c:v>
                </c:pt>
                <c:pt idx="27">
                  <c:v>95.214149969489227</c:v>
                </c:pt>
                <c:pt idx="28">
                  <c:v>95.238163909291671</c:v>
                </c:pt>
                <c:pt idx="29">
                  <c:v>95.26180835277718</c:v>
                </c:pt>
                <c:pt idx="30">
                  <c:v>95.285092788608253</c:v>
                </c:pt>
                <c:pt idx="31">
                  <c:v>95.308026365840973</c:v>
                </c:pt>
                <c:pt idx="32">
                  <c:v>95.330617909442694</c:v>
                </c:pt>
                <c:pt idx="33">
                  <c:v>95.352875934949836</c:v>
                </c:pt>
                <c:pt idx="34">
                  <c:v>95.374808662323048</c:v>
                </c:pt>
                <c:pt idx="35">
                  <c:v>95.396424029048035</c:v>
                </c:pt>
                <c:pt idx="36">
                  <c:v>95.417729702535127</c:v>
                </c:pt>
                <c:pt idx="37">
                  <c:v>95.438733091857685</c:v>
                </c:pt>
                <c:pt idx="38">
                  <c:v>95.459441358871558</c:v>
                </c:pt>
                <c:pt idx="39">
                  <c:v>95.479861428754418</c:v>
                </c:pt>
                <c:pt idx="40">
                  <c:v>95.5</c:v>
                </c:pt>
                <c:pt idx="41">
                  <c:v>95.519863553900564</c:v>
                </c:pt>
                <c:pt idx="42">
                  <c:v>95.539458363547979</c:v>
                </c:pt>
                <c:pt idx="43">
                  <c:v>95.558790502382237</c:v>
                </c:pt>
                <c:pt idx="44">
                  <c:v>95.577865852314588</c:v>
                </c:pt>
                <c:pt idx="45">
                  <c:v>95.596690111447813</c:v>
                </c:pt>
                <c:pt idx="46">
                  <c:v>95.615268801421067</c:v>
                </c:pt>
                <c:pt idx="47">
                  <c:v>95.633607274397846</c:v>
                </c:pt>
                <c:pt idx="48">
                  <c:v>95.651710719716078</c:v>
                </c:pt>
                <c:pt idx="49">
                  <c:v>95.669584170224368</c:v>
                </c:pt>
                <c:pt idx="50">
                  <c:v>95.687232508317493</c:v>
                </c:pt>
                <c:pt idx="51">
                  <c:v>95.704660471688058</c:v>
                </c:pt>
                <c:pt idx="52">
                  <c:v>95.721872658813211</c:v>
                </c:pt>
                <c:pt idx="53">
                  <c:v>95.738873534188158</c:v>
                </c:pt>
                <c:pt idx="54">
                  <c:v>95.755667433319601</c:v>
                </c:pt>
                <c:pt idx="55">
                  <c:v>95.772258567493907</c:v>
                </c:pt>
                <c:pt idx="56">
                  <c:v>95.788651028332325</c:v>
                </c:pt>
                <c:pt idx="57">
                  <c:v>95.804848792140149</c:v>
                </c:pt>
                <c:pt idx="58">
                  <c:v>95.820855724067698</c:v>
                </c:pt>
                <c:pt idx="59">
                  <c:v>95.836675582085789</c:v>
                </c:pt>
                <c:pt idx="60">
                  <c:v>95.852312020790109</c:v>
                </c:pt>
                <c:pt idx="61">
                  <c:v>95.867768595041312</c:v>
                </c:pt>
                <c:pt idx="62">
                  <c:v>95.883048763447789</c:v>
                </c:pt>
                <c:pt idx="63">
                  <c:v>95.898155891703482</c:v>
                </c:pt>
                <c:pt idx="64">
                  <c:v>95.913093255782357</c:v>
                </c:pt>
                <c:pt idx="65">
                  <c:v>95.927864045000547</c:v>
                </c:pt>
                <c:pt idx="66">
                  <c:v>95.942471364951658</c:v>
                </c:pt>
                <c:pt idx="67">
                  <c:v>95.956918240321002</c:v>
                </c:pt>
                <c:pt idx="68">
                  <c:v>95.971207617583985</c:v>
                </c:pt>
                <c:pt idx="69">
                  <c:v>95.985342367596516</c:v>
                </c:pt>
                <c:pt idx="70">
                  <c:v>95.999325288080342</c:v>
                </c:pt>
                <c:pt idx="71">
                  <c:v>96.013159106007791</c:v>
                </c:pt>
                <c:pt idx="72">
                  <c:v>96.026846479895411</c:v>
                </c:pt>
                <c:pt idx="73">
                  <c:v>96.040390002003448</c:v>
                </c:pt>
                <c:pt idx="74">
                  <c:v>96.053792200451184</c:v>
                </c:pt>
                <c:pt idx="75">
                  <c:v>96.067055541251023</c:v>
                </c:pt>
                <c:pt idx="76">
                  <c:v>96.080182430260749</c:v>
                </c:pt>
                <c:pt idx="77">
                  <c:v>96.093175215065813</c:v>
                </c:pt>
                <c:pt idx="78">
                  <c:v>96.106036186785758</c:v>
                </c:pt>
                <c:pt idx="79">
                  <c:v>96.118767581815973</c:v>
                </c:pt>
                <c:pt idx="80">
                  <c:v>96.131371583500155</c:v>
                </c:pt>
                <c:pt idx="81">
                  <c:v>96.143850323745411</c:v>
                </c:pt>
                <c:pt idx="82">
                  <c:v>96.156205884572884</c:v>
                </c:pt>
                <c:pt idx="83">
                  <c:v>96.168440299614858</c:v>
                </c:pt>
                <c:pt idx="84">
                  <c:v>96.180555555555458</c:v>
                </c:pt>
                <c:pt idx="85">
                  <c:v>96.192553593519889</c:v>
                </c:pt>
                <c:pt idx="86">
                  <c:v>96.204436310412788</c:v>
                </c:pt>
                <c:pt idx="87">
                  <c:v>96.216205560210341</c:v>
                </c:pt>
                <c:pt idx="88">
                  <c:v>96.227863155203906</c:v>
                </c:pt>
                <c:pt idx="89">
                  <c:v>96.239410867203446</c:v>
                </c:pt>
                <c:pt idx="90">
                  <c:v>96.250850428694648</c:v>
                </c:pt>
                <c:pt idx="91">
                  <c:v>96.262183533958748</c:v>
                </c:pt>
                <c:pt idx="92">
                  <c:v>96.273411840151809</c:v>
                </c:pt>
                <c:pt idx="93">
                  <c:v>96.284536968348831</c:v>
                </c:pt>
                <c:pt idx="94">
                  <c:v>96.295560504548433</c:v>
                </c:pt>
                <c:pt idx="95">
                  <c:v>96.306484000648808</c:v>
                </c:pt>
                <c:pt idx="96">
                  <c:v>96.317308975385643</c:v>
                </c:pt>
                <c:pt idx="97">
                  <c:v>96.328036915241398</c:v>
                </c:pt>
                <c:pt idx="98">
                  <c:v>96.338669275323895</c:v>
                </c:pt>
                <c:pt idx="99">
                  <c:v>96.349207480214446</c:v>
                </c:pt>
                <c:pt idx="100">
                  <c:v>96.359652924789458</c:v>
                </c:pt>
                <c:pt idx="101">
                  <c:v>96.37000697501567</c:v>
                </c:pt>
                <c:pt idx="102">
                  <c:v>96.380270968716715</c:v>
                </c:pt>
                <c:pt idx="103">
                  <c:v>96.390446216317883</c:v>
                </c:pt>
                <c:pt idx="104">
                  <c:v>96.400534001565347</c:v>
                </c:pt>
                <c:pt idx="105">
                  <c:v>96.410535582222693</c:v>
                </c:pt>
                <c:pt idx="106">
                  <c:v>96.420452190745408</c:v>
                </c:pt>
                <c:pt idx="107">
                  <c:v>96.430285034934116</c:v>
                </c:pt>
                <c:pt idx="108">
                  <c:v>96.440035298566755</c:v>
                </c:pt>
                <c:pt idx="109">
                  <c:v>96.449704142011839</c:v>
                </c:pt>
                <c:pt idx="110">
                  <c:v>96.459292702821855</c:v>
                </c:pt>
                <c:pt idx="111">
                  <c:v>96.468802096309318</c:v>
                </c:pt>
                <c:pt idx="112">
                  <c:v>96.478233416103478</c:v>
                </c:pt>
                <c:pt idx="113">
                  <c:v>96.487587734691829</c:v>
                </c:pt>
                <c:pt idx="114">
                  <c:v>96.496866103944569</c:v>
                </c:pt>
                <c:pt idx="115">
                  <c:v>96.50606955562202</c:v>
                </c:pt>
                <c:pt idx="116">
                  <c:v>96.515199101868873</c:v>
                </c:pt>
                <c:pt idx="117">
                  <c:v>96.524255735692066</c:v>
                </c:pt>
                <c:pt idx="118">
                  <c:v>96.533240431425185</c:v>
                </c:pt>
                <c:pt idx="119">
                  <c:v>96.542154145178927</c:v>
                </c:pt>
                <c:pt idx="120">
                  <c:v>96.550997815278109</c:v>
                </c:pt>
                <c:pt idx="121">
                  <c:v>96.559772362686545</c:v>
                </c:pt>
                <c:pt idx="122">
                  <c:v>96.568478691419671</c:v>
                </c:pt>
                <c:pt idx="123">
                  <c:v>96.577117688943105</c:v>
                </c:pt>
                <c:pt idx="124">
                  <c:v>96.585690226562349</c:v>
                </c:pt>
                <c:pt idx="125">
                  <c:v>96.59419715980124</c:v>
                </c:pt>
                <c:pt idx="126">
                  <c:v>96.602639328767239</c:v>
                </c:pt>
                <c:pt idx="127">
                  <c:v>96.611017558508678</c:v>
                </c:pt>
                <c:pt idx="128">
                  <c:v>96.619332659361149</c:v>
                </c:pt>
                <c:pt idx="129">
                  <c:v>96.627585427283719</c:v>
                </c:pt>
                <c:pt idx="130">
                  <c:v>96.635776644186606</c:v>
                </c:pt>
                <c:pt idx="131">
                  <c:v>96.643907078249939</c:v>
                </c:pt>
                <c:pt idx="132">
                  <c:v>96.651977484231509</c:v>
                </c:pt>
                <c:pt idx="133">
                  <c:v>96.659988603769307</c:v>
                </c:pt>
                <c:pt idx="134">
                  <c:v>96.667941165674179</c:v>
                </c:pt>
                <c:pt idx="135">
                  <c:v>96.675835886212909</c:v>
                </c:pt>
                <c:pt idx="136">
                  <c:v>96.683673469387827</c:v>
                </c:pt>
                <c:pt idx="137">
                  <c:v>96.691454607203497</c:v>
                </c:pt>
                <c:pt idx="138">
                  <c:v>96.699179979931742</c:v>
                </c:pt>
                <c:pt idx="139">
                  <c:v>96.706850256365357</c:v>
                </c:pt>
                <c:pt idx="140">
                  <c:v>96.71446609406739</c:v>
                </c:pt>
                <c:pt idx="141">
                  <c:v>96.722028139612448</c:v>
                </c:pt>
                <c:pt idx="142">
                  <c:v>96.729537028823685</c:v>
                </c:pt>
                <c:pt idx="143">
                  <c:v>96.736993387001235</c:v>
                </c:pt>
                <c:pt idx="144">
                  <c:v>96.744397829145697</c:v>
                </c:pt>
                <c:pt idx="145">
                  <c:v>96.751750960176523</c:v>
                </c:pt>
                <c:pt idx="146">
                  <c:v>96.759053375143864</c:v>
                </c:pt>
                <c:pt idx="147">
                  <c:v>96.766305659435233</c:v>
                </c:pt>
                <c:pt idx="148">
                  <c:v>96.773508388976879</c:v>
                </c:pt>
                <c:pt idx="149">
                  <c:v>96.780662130430358</c:v>
                </c:pt>
                <c:pt idx="150">
                  <c:v>96.787767441383465</c:v>
                </c:pt>
                <c:pt idx="151">
                  <c:v>96.794824870536985</c:v>
                </c:pt>
                <c:pt idx="152">
                  <c:v>96.801834957886427</c:v>
                </c:pt>
                <c:pt idx="153">
                  <c:v>96.808798234899655</c:v>
                </c:pt>
                <c:pt idx="154">
                  <c:v>96.81571522468964</c:v>
                </c:pt>
                <c:pt idx="155">
                  <c:v>96.822586442182399</c:v>
                </c:pt>
                <c:pt idx="156">
                  <c:v>96.829412394282514</c:v>
                </c:pt>
                <c:pt idx="157">
                  <c:v>96.836193580033125</c:v>
                </c:pt>
                <c:pt idx="158">
                  <c:v>96.842930490772162</c:v>
                </c:pt>
                <c:pt idx="159">
                  <c:v>96.849623610285789</c:v>
                </c:pt>
                <c:pt idx="160">
                  <c:v>96.856273414956519</c:v>
                </c:pt>
                <c:pt idx="161">
                  <c:v>96.862880373909675</c:v>
                </c:pt>
                <c:pt idx="162">
                  <c:v>96.869444949155124</c:v>
                </c:pt>
                <c:pt idx="163">
                  <c:v>96.875967595724475</c:v>
                </c:pt>
                <c:pt idx="164">
                  <c:v>96.882448761808988</c:v>
                </c:pt>
                <c:pt idx="165">
                  <c:v>96.888888888888715</c:v>
                </c:pt>
                <c:pt idx="166">
                  <c:v>96.8952884118643</c:v>
                </c:pt>
                <c:pt idx="167">
                  <c:v>96.901647759180761</c:v>
                </c:pt>
                <c:pt idx="168">
                  <c:v>96.907967352951388</c:v>
                </c:pt>
                <c:pt idx="169">
                  <c:v>96.914247609078501</c:v>
                </c:pt>
                <c:pt idx="170">
                  <c:v>96.920488937368859</c:v>
                </c:pt>
                <c:pt idx="171">
                  <c:v>96.926691741651368</c:v>
                </c:pt>
                <c:pt idx="172">
                  <c:v>96.932856419886249</c:v>
                </c:pt>
                <c:pt idx="173">
                  <c:v>96.938983364276027</c:v>
                </c:pt>
                <c:pt idx="174">
                  <c:v>96.945072961372276</c:v>
                </c:pt>
                <c:pt idx="175">
                  <c:v>96.951125592179594</c:v>
                </c:pt>
                <c:pt idx="176">
                  <c:v>96.957141632259052</c:v>
                </c:pt>
                <c:pt idx="177">
                  <c:v>96.963121451826865</c:v>
                </c:pt>
                <c:pt idx="178">
                  <c:v>96.969065415852626</c:v>
                </c:pt>
                <c:pt idx="179">
                  <c:v>96.97497388415475</c:v>
                </c:pt>
                <c:pt idx="180">
                  <c:v>96.980847211493654</c:v>
                </c:pt>
                <c:pt idx="181">
                  <c:v>96.986685747663898</c:v>
                </c:pt>
                <c:pt idx="182">
                  <c:v>96.992489837581616</c:v>
                </c:pt>
                <c:pt idx="183">
                  <c:v>96.998259821374631</c:v>
                </c:pt>
                <c:pt idx="184">
                  <c:v>97.003996034464308</c:v>
                </c:pt>
                <c:pt idx="185">
                  <c:v>97.009698807653194</c:v>
                </c:pt>
                <c:pt idx="186">
                  <c:v>97.015368467203629</c:v>
                </c:pt>
                <c:pt idx="187">
                  <c:v>97.021005334918684</c:v>
                </c:pt>
                <c:pt idx="188">
                  <c:v>97.026609728221047</c:v>
                </c:pt>
                <c:pt idx="189">
                  <c:v>97.032181960229011</c:v>
                </c:pt>
                <c:pt idx="190">
                  <c:v>97.037722339831618</c:v>
                </c:pt>
                <c:pt idx="191">
                  <c:v>97.043231171761988</c:v>
                </c:pt>
                <c:pt idx="192">
                  <c:v>97.048708756668958</c:v>
                </c:pt>
                <c:pt idx="193">
                  <c:v>97.054155391188374</c:v>
                </c:pt>
                <c:pt idx="194">
                  <c:v>97.059571368009884</c:v>
                </c:pt>
                <c:pt idx="195">
                  <c:v>97.064956975946913</c:v>
                </c:pt>
                <c:pt idx="196">
                  <c:v>97.070312499999901</c:v>
                </c:pt>
                <c:pt idx="197">
                  <c:v>97.075638221423688</c:v>
                </c:pt>
                <c:pt idx="198">
                  <c:v>97.080934417788825</c:v>
                </c:pt>
                <c:pt idx="199">
                  <c:v>97.086201363044182</c:v>
                </c:pt>
                <c:pt idx="200">
                  <c:v>97.091439327577476</c:v>
                </c:pt>
                <c:pt idx="201">
                  <c:v>97.096648578275193</c:v>
                </c:pt>
                <c:pt idx="202">
                  <c:v>97.101829378580419</c:v>
                </c:pt>
                <c:pt idx="203">
                  <c:v>97.106981988550018</c:v>
                </c:pt>
                <c:pt idx="204">
                  <c:v>97.112106664910627</c:v>
                </c:pt>
                <c:pt idx="205">
                  <c:v>97.117203661113493</c:v>
                </c:pt>
                <c:pt idx="206">
                  <c:v>97.122273227387183</c:v>
                </c:pt>
                <c:pt idx="207">
                  <c:v>97.127315610792479</c:v>
                </c:pt>
                <c:pt idx="208">
                  <c:v>97.132331055271308</c:v>
                </c:pt>
                <c:pt idx="209">
                  <c:v>97.137319801699448</c:v>
                </c:pt>
                <c:pt idx="210">
                  <c:v>97.142282087934248</c:v>
                </c:pt>
                <c:pt idx="211">
                  <c:v>97.147218148864511</c:v>
                </c:pt>
                <c:pt idx="212">
                  <c:v>97.152128216457385</c:v>
                </c:pt>
                <c:pt idx="213">
                  <c:v>97.157012519806159</c:v>
                </c:pt>
                <c:pt idx="214">
                  <c:v>97.161871285173945</c:v>
                </c:pt>
                <c:pt idx="215">
                  <c:v>97.166704736040558</c:v>
                </c:pt>
                <c:pt idx="216">
                  <c:v>97.171513093145634</c:v>
                </c:pt>
                <c:pt idx="217">
                  <c:v>97.176296574531719</c:v>
                </c:pt>
                <c:pt idx="218">
                  <c:v>97.181055395587578</c:v>
                </c:pt>
                <c:pt idx="219">
                  <c:v>97.185789769087748</c:v>
                </c:pt>
                <c:pt idx="220">
                  <c:v>97.190499905235527</c:v>
                </c:pt>
                <c:pt idx="221">
                  <c:v>97.195186011700898</c:v>
                </c:pt>
                <c:pt idx="222">
                  <c:v>97.199848293661745</c:v>
                </c:pt>
                <c:pt idx="223">
                  <c:v>97.204486953840856</c:v>
                </c:pt>
                <c:pt idx="224">
                  <c:v>97.209102192543398</c:v>
                </c:pt>
                <c:pt idx="225">
                  <c:v>97.213694207695767</c:v>
                </c:pt>
                <c:pt idx="226">
                  <c:v>97.218263194879796</c:v>
                </c:pt>
                <c:pt idx="227">
                  <c:v>97.222809347369719</c:v>
                </c:pt>
                <c:pt idx="228">
                  <c:v>97.227332856166996</c:v>
                </c:pt>
                <c:pt idx="229">
                  <c:v>97.231833910034609</c:v>
                </c:pt>
                <c:pt idx="230">
                  <c:v>97.236312695529918</c:v>
                </c:pt>
                <c:pt idx="231">
                  <c:v>97.240769397039202</c:v>
                </c:pt>
                <c:pt idx="232">
                  <c:v>97.245204196809055</c:v>
                </c:pt>
                <c:pt idx="233">
                  <c:v>97.24961727497903</c:v>
                </c:pt>
                <c:pt idx="234">
                  <c:v>97.254008809611818</c:v>
                </c:pt>
                <c:pt idx="235">
                  <c:v>97.258378976725581</c:v>
                </c:pt>
                <c:pt idx="236">
                  <c:v>97.262727950323438</c:v>
                </c:pt>
                <c:pt idx="237">
                  <c:v>97.267055902421859</c:v>
                </c:pt>
                <c:pt idx="238">
                  <c:v>97.271363003081859</c:v>
                </c:pt>
                <c:pt idx="239">
                  <c:v>97.275649420436352</c:v>
                </c:pt>
                <c:pt idx="240">
                  <c:v>97.279915320718544</c:v>
                </c:pt>
                <c:pt idx="241">
                  <c:v>97.284160868289462</c:v>
                </c:pt>
                <c:pt idx="242">
                  <c:v>97.288386225665079</c:v>
                </c:pt>
                <c:pt idx="243">
                  <c:v>97.292591553543048</c:v>
                </c:pt>
                <c:pt idx="244">
                  <c:v>97.296777010828308</c:v>
                </c:pt>
                <c:pt idx="245">
                  <c:v>97.300942754660042</c:v>
                </c:pt>
                <c:pt idx="246">
                  <c:v>97.305088940435184</c:v>
                </c:pt>
                <c:pt idx="247">
                  <c:v>97.309215721834647</c:v>
                </c:pt>
                <c:pt idx="248">
                  <c:v>97.313323250846707</c:v>
                </c:pt>
                <c:pt idx="249">
                  <c:v>97.317411677791753</c:v>
                </c:pt>
                <c:pt idx="250">
                  <c:v>97.32148115134531</c:v>
                </c:pt>
                <c:pt idx="251">
                  <c:v>97.325531818561075</c:v>
                </c:pt>
                <c:pt idx="252">
                  <c:v>97.329563824894919</c:v>
                </c:pt>
                <c:pt idx="253">
                  <c:v>97.333577314224371</c:v>
                </c:pt>
                <c:pt idx="254">
                  <c:v>97.33757242887431</c:v>
                </c:pt>
                <c:pt idx="255">
                  <c:v>97.341549309635127</c:v>
                </c:pt>
                <c:pt idx="256">
                  <c:v>97.345508095786158</c:v>
                </c:pt>
                <c:pt idx="257">
                  <c:v>97.349448925115965</c:v>
                </c:pt>
                <c:pt idx="258">
                  <c:v>97.353371933942199</c:v>
                </c:pt>
                <c:pt idx="259">
                  <c:v>97.357277257132949</c:v>
                </c:pt>
                <c:pt idx="260">
                  <c:v>97.361165028125356</c:v>
                </c:pt>
                <c:pt idx="261">
                  <c:v>97.365035378945649</c:v>
                </c:pt>
                <c:pt idx="262">
                  <c:v>97.368888440228758</c:v>
                </c:pt>
                <c:pt idx="263">
                  <c:v>97.372724341236619</c:v>
                </c:pt>
                <c:pt idx="264">
                  <c:v>97.376543209876544</c:v>
                </c:pt>
                <c:pt idx="265">
                  <c:v>97.3803451727198</c:v>
                </c:pt>
                <c:pt idx="266">
                  <c:v>97.384130355020218</c:v>
                </c:pt>
                <c:pt idx="267">
                  <c:v>97.387898880730049</c:v>
                </c:pt>
                <c:pt idx="268">
                  <c:v>97.391650872519079</c:v>
                </c:pt>
                <c:pt idx="269">
                  <c:v>97.395386451790628</c:v>
                </c:pt>
                <c:pt idx="270">
                  <c:v>97.399105738699248</c:v>
                </c:pt>
                <c:pt idx="271">
                  <c:v>97.402808852165947</c:v>
                </c:pt>
                <c:pt idx="272">
                  <c:v>97.406495909896293</c:v>
                </c:pt>
                <c:pt idx="273">
                  <c:v>97.410167028394227</c:v>
                </c:pt>
                <c:pt idx="274">
                  <c:v>97.413822322979485</c:v>
                </c:pt>
                <c:pt idx="275">
                  <c:v>97.417461907802647</c:v>
                </c:pt>
                <c:pt idx="276">
                  <c:v>97.421085895859619</c:v>
                </c:pt>
                <c:pt idx="277">
                  <c:v>97.42469439900816</c:v>
                </c:pt>
                <c:pt idx="278">
                  <c:v>97.428287527980658</c:v>
                </c:pt>
                <c:pt idx="279">
                  <c:v>97.43186539240088</c:v>
                </c:pt>
                <c:pt idx="280">
                  <c:v>97.435428100796159</c:v>
                </c:pt>
                <c:pt idx="281">
                  <c:v>97.43897576061299</c:v>
                </c:pt>
                <c:pt idx="282">
                  <c:v>97.442508478229982</c:v>
                </c:pt>
                <c:pt idx="283">
                  <c:v>97.446026358971991</c:v>
                </c:pt>
                <c:pt idx="284">
                  <c:v>97.449529507123458</c:v>
                </c:pt>
                <c:pt idx="285">
                  <c:v>97.453018025941063</c:v>
                </c:pt>
                <c:pt idx="286">
                  <c:v>97.456492017667756</c:v>
                </c:pt>
                <c:pt idx="287">
                  <c:v>97.459951583545077</c:v>
                </c:pt>
                <c:pt idx="288">
                  <c:v>97.46339682382505</c:v>
                </c:pt>
                <c:pt idx="289">
                  <c:v>97.466827837783626</c:v>
                </c:pt>
                <c:pt idx="290">
                  <c:v>97.47024472373289</c:v>
                </c:pt>
                <c:pt idx="291">
                  <c:v>97.473647579032033</c:v>
                </c:pt>
                <c:pt idx="292">
                  <c:v>97.477036500100311</c:v>
                </c:pt>
                <c:pt idx="293">
                  <c:v>97.480411582428289</c:v>
                </c:pt>
                <c:pt idx="294">
                  <c:v>97.483772920589246</c:v>
                </c:pt>
                <c:pt idx="295">
                  <c:v>97.48712060825126</c:v>
                </c:pt>
                <c:pt idx="296">
                  <c:v>97.490454738186372</c:v>
                </c:pt>
                <c:pt idx="297">
                  <c:v>97.493775402284058</c:v>
                </c:pt>
                <c:pt idx="298">
                  <c:v>97.49708269156082</c:v>
                </c:pt>
                <c:pt idx="299">
                  <c:v>97.500376696170349</c:v>
                </c:pt>
                <c:pt idx="300">
                  <c:v>97.503657505415234</c:v>
                </c:pt>
                <c:pt idx="301">
                  <c:v>97.506925207756211</c:v>
                </c:pt>
                <c:pt idx="302">
                  <c:v>97.510179890823153</c:v>
                </c:pt>
                <c:pt idx="303">
                  <c:v>97.513421641424571</c:v>
                </c:pt>
                <c:pt idx="304">
                  <c:v>97.516650545557866</c:v>
                </c:pt>
                <c:pt idx="305">
                  <c:v>97.519866688418901</c:v>
                </c:pt>
                <c:pt idx="306">
                  <c:v>97.523070154411158</c:v>
                </c:pt>
                <c:pt idx="307">
                  <c:v>97.526261027156949</c:v>
                </c:pt>
                <c:pt idx="308">
                  <c:v>97.529439389503949</c:v>
                </c:pt>
                <c:pt idx="309">
                  <c:v>97.532605323536671</c:v>
                </c:pt>
                <c:pt idx="310">
                  <c:v>97.53575891058469</c:v>
                </c:pt>
                <c:pt idx="311">
                  <c:v>97.538900231232063</c:v>
                </c:pt>
                <c:pt idx="312">
                  <c:v>97.542029365324495</c:v>
                </c:pt>
                <c:pt idx="313">
                  <c:v>97.545146391980168</c:v>
                </c:pt>
                <c:pt idx="314">
                  <c:v>97.548251389597127</c:v>
                </c:pt>
                <c:pt idx="315">
                  <c:v>97.551344435861708</c:v>
                </c:pt>
                <c:pt idx="316">
                  <c:v>97.554425607757267</c:v>
                </c:pt>
                <c:pt idx="317">
                  <c:v>97.557494981571935</c:v>
                </c:pt>
                <c:pt idx="318">
                  <c:v>97.560552632906919</c:v>
                </c:pt>
                <c:pt idx="319">
                  <c:v>97.563598636684276</c:v>
                </c:pt>
                <c:pt idx="320">
                  <c:v>97.566633067155536</c:v>
                </c:pt>
                <c:pt idx="321">
                  <c:v>97.569655997907844</c:v>
                </c:pt>
                <c:pt idx="322">
                  <c:v>97.572667501872772</c:v>
                </c:pt>
                <c:pt idx="323">
                  <c:v>97.575667651334072</c:v>
                </c:pt>
                <c:pt idx="324">
                  <c:v>97.578656517934007</c:v>
                </c:pt>
                <c:pt idx="325">
                  <c:v>97.581634172681845</c:v>
                </c:pt>
                <c:pt idx="326">
                  <c:v>97.584600685960211</c:v>
                </c:pt>
                <c:pt idx="327">
                  <c:v>97.587556127531428</c:v>
                </c:pt>
                <c:pt idx="328">
                  <c:v>97.590500566547391</c:v>
                </c:pt>
                <c:pt idx="329">
                  <c:v>97.593434071553219</c:v>
                </c:pt>
                <c:pt idx="330">
                  <c:v>97.596356710495826</c:v>
                </c:pt>
                <c:pt idx="331">
                  <c:v>97.599268550730798</c:v>
                </c:pt>
                <c:pt idx="332">
                  <c:v>97.602169659027666</c:v>
                </c:pt>
                <c:pt idx="333">
                  <c:v>97.605060101577678</c:v>
                </c:pt>
                <c:pt idx="334">
                  <c:v>97.607939944000123</c:v>
                </c:pt>
                <c:pt idx="335">
                  <c:v>97.610809251348002</c:v>
                </c:pt>
                <c:pt idx="336">
                  <c:v>97.613668088114594</c:v>
                </c:pt>
                <c:pt idx="337">
                  <c:v>97.616516518240402</c:v>
                </c:pt>
                <c:pt idx="338">
                  <c:v>97.619354605118204</c:v>
                </c:pt>
                <c:pt idx="339">
                  <c:v>97.622182411598985</c:v>
                </c:pt>
                <c:pt idx="340">
                  <c:v>97.624999999999986</c:v>
                </c:pt>
              </c:numCache>
            </c:numRef>
          </c:yVal>
          <c:smooth val="0"/>
          <c:extLst>
            <c:ext xmlns:c16="http://schemas.microsoft.com/office/drawing/2014/chart" uri="{C3380CC4-5D6E-409C-BE32-E72D297353CC}">
              <c16:uniqueId val="{00000016-089E-4277-9FA7-404D31DE0CAC}"/>
            </c:ext>
          </c:extLst>
        </c:ser>
        <c:dLbls>
          <c:showLegendKey val="0"/>
          <c:showVal val="0"/>
          <c:showCatName val="0"/>
          <c:showSerName val="0"/>
          <c:showPercent val="0"/>
          <c:showBubbleSize val="0"/>
        </c:dLbls>
        <c:axId val="627238392"/>
        <c:axId val="627234864"/>
      </c:scatterChart>
      <c:valAx>
        <c:axId val="627238392"/>
        <c:scaling>
          <c:orientation val="minMax"/>
          <c:max val="100"/>
        </c:scaling>
        <c:delete val="0"/>
        <c:axPos val="b"/>
        <c:title>
          <c:tx>
            <c:rich>
              <a:bodyPr/>
              <a:lstStyle/>
              <a:p>
                <a:pPr>
                  <a:defRPr/>
                </a:pPr>
                <a:r>
                  <a:rPr lang="en-US" sz="1400"/>
                  <a:t>Percent Passing</a:t>
                </a:r>
              </a:p>
            </c:rich>
          </c:tx>
          <c:overlay val="0"/>
        </c:title>
        <c:numFmt formatCode="General" sourceLinked="1"/>
        <c:majorTickMark val="out"/>
        <c:minorTickMark val="none"/>
        <c:tickLblPos val="nextTo"/>
        <c:crossAx val="627234864"/>
        <c:crosses val="autoZero"/>
        <c:crossBetween val="midCat"/>
      </c:valAx>
      <c:valAx>
        <c:axId val="627234864"/>
        <c:scaling>
          <c:orientation val="minMax"/>
          <c:min val="92"/>
        </c:scaling>
        <c:delete val="0"/>
        <c:axPos val="l"/>
        <c:title>
          <c:tx>
            <c:rich>
              <a:bodyPr rot="-5400000" vert="horz"/>
              <a:lstStyle/>
              <a:p>
                <a:pPr>
                  <a:defRPr/>
                </a:pPr>
                <a:r>
                  <a:rPr lang="en-US" sz="1400"/>
                  <a:t>Bid Per Unit of Housing Services</a:t>
                </a:r>
              </a:p>
            </c:rich>
          </c:tx>
          <c:overlay val="0"/>
        </c:title>
        <c:numFmt formatCode="0.00000" sourceLinked="1"/>
        <c:majorTickMark val="out"/>
        <c:minorTickMark val="none"/>
        <c:tickLblPos val="none"/>
        <c:crossAx val="627238392"/>
        <c:crosses val="autoZero"/>
        <c:crossBetween val="midCat"/>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igure 1.  Example of a Linear Hedonic Envelope</a:t>
            </a:r>
          </a:p>
        </c:rich>
      </c:tx>
      <c:overlay val="0"/>
    </c:title>
    <c:autoTitleDeleted val="0"/>
    <c:plotArea>
      <c:layout/>
      <c:scatterChart>
        <c:scatterStyle val="lineMarker"/>
        <c:varyColors val="0"/>
        <c:ser>
          <c:idx val="0"/>
          <c:order val="0"/>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B$8:$B$93</c:f>
              <c:numCache>
                <c:formatCode>General</c:formatCode>
                <c:ptCount val="86"/>
                <c:pt idx="0">
                  <c:v>9.4324583655185421</c:v>
                </c:pt>
                <c:pt idx="1">
                  <c:v>9.75</c:v>
                </c:pt>
                <c:pt idx="2">
                  <c:v>10.05776406404415</c:v>
                </c:pt>
                <c:pt idx="3">
                  <c:v>10.356601717798213</c:v>
                </c:pt>
                <c:pt idx="4">
                  <c:v>10.647247358851686</c:v>
                </c:pt>
                <c:pt idx="5">
                  <c:v>10.930339887498949</c:v>
                </c:pt>
                <c:pt idx="6">
                  <c:v>11.206439237389599</c:v>
                </c:pt>
                <c:pt idx="7">
                  <c:v>11.476039399558573</c:v>
                </c:pt>
                <c:pt idx="8">
                  <c:v>11.739578808281799</c:v>
                </c:pt>
                <c:pt idx="9">
                  <c:v>11.99744871391589</c:v>
                </c:pt>
                <c:pt idx="10">
                  <c:v>12.25</c:v>
                </c:pt>
                <c:pt idx="11">
                  <c:v>12.497548783981962</c:v>
                </c:pt>
                <c:pt idx="12">
                  <c:v>12.74038105676658</c:v>
                </c:pt>
                <c:pt idx="13">
                  <c:v>12.978756555322953</c:v>
                </c:pt>
                <c:pt idx="14">
                  <c:v>13.21291201783626</c:v>
                </c:pt>
                <c:pt idx="15">
                  <c:v>13.443063937629155</c:v>
                </c:pt>
                <c:pt idx="16">
                  <c:v>13.669410907075054</c:v>
                </c:pt>
                <c:pt idx="17">
                  <c:v>13.892135623730951</c:v>
                </c:pt>
                <c:pt idx="18">
                  <c:v>14.111406616345072</c:v>
                </c:pt>
                <c:pt idx="19">
                  <c:v>14.327379737113251</c:v>
                </c:pt>
                <c:pt idx="20">
                  <c:v>14.54019945774904</c:v>
                </c:pt>
                <c:pt idx="21">
                  <c:v>14.75</c:v>
                </c:pt>
                <c:pt idx="22">
                  <c:v>14.95690632574555</c:v>
                </c:pt>
                <c:pt idx="23">
                  <c:v>15.161035007422441</c:v>
                </c:pt>
                <c:pt idx="24">
                  <c:v>15.362494995995995</c:v>
                </c:pt>
                <c:pt idx="25">
                  <c:v>15.561388300841898</c:v>
                </c:pt>
                <c:pt idx="26">
                  <c:v>15.757810593582121</c:v>
                </c:pt>
                <c:pt idx="27">
                  <c:v>15.951851746019649</c:v>
                </c:pt>
                <c:pt idx="28">
                  <c:v>16.143596310755001</c:v>
                </c:pt>
                <c:pt idx="29">
                  <c:v>16.333123951776997</c:v>
                </c:pt>
                <c:pt idx="30">
                  <c:v>16.520509831248425</c:v>
                </c:pt>
                <c:pt idx="31">
                  <c:v>16.705824957813171</c:v>
                </c:pt>
                <c:pt idx="32">
                  <c:v>16.889136501002611</c:v>
                </c:pt>
                <c:pt idx="33">
                  <c:v>17.070508075688771</c:v>
                </c:pt>
                <c:pt idx="34">
                  <c:v>17.25</c:v>
                </c:pt>
                <c:pt idx="35">
                  <c:v>17.427669529663689</c:v>
                </c:pt>
                <c:pt idx="36">
                  <c:v>17.603571071357127</c:v>
                </c:pt>
                <c:pt idx="37">
                  <c:v>17.777756377319946</c:v>
                </c:pt>
                <c:pt idx="38">
                  <c:v>17.950274723201296</c:v>
                </c:pt>
                <c:pt idx="39">
                  <c:v>18.121173070873837</c:v>
                </c:pt>
                <c:pt idx="40">
                  <c:v>18.290496217739157</c:v>
                </c:pt>
                <c:pt idx="41">
                  <c:v>18.458286933869708</c:v>
                </c:pt>
                <c:pt idx="42">
                  <c:v>18.624586088176876</c:v>
                </c:pt>
                <c:pt idx="43">
                  <c:v>18.789432764659772</c:v>
                </c:pt>
                <c:pt idx="44">
                  <c:v>18.95286436967152</c:v>
                </c:pt>
                <c:pt idx="45">
                  <c:v>19.114916731037084</c:v>
                </c:pt>
                <c:pt idx="46">
                  <c:v>19.275624189766635</c:v>
                </c:pt>
                <c:pt idx="47">
                  <c:v>19.435019685029527</c:v>
                </c:pt>
                <c:pt idx="48">
                  <c:v>19.593134832984429</c:v>
                </c:pt>
                <c:pt idx="49">
                  <c:v>19.75</c:v>
                </c:pt>
                <c:pt idx="50">
                  <c:v>19.905644370746373</c:v>
                </c:pt>
                <c:pt idx="51">
                  <c:v>20.060096011589902</c:v>
                </c:pt>
                <c:pt idx="52">
                  <c:v>20.213381929681127</c:v>
                </c:pt>
                <c:pt idx="53">
                  <c:v>20.365528128088304</c:v>
                </c:pt>
                <c:pt idx="54">
                  <c:v>20.516559657295186</c:v>
                </c:pt>
                <c:pt idx="55">
                  <c:v>20.66650066335189</c:v>
                </c:pt>
                <c:pt idx="56">
                  <c:v>20.815374432940899</c:v>
                </c:pt>
                <c:pt idx="57">
                  <c:v>20.963203435596423</c:v>
                </c:pt>
                <c:pt idx="58">
                  <c:v>21.110009363293827</c:v>
                </c:pt>
                <c:pt idx="59">
                  <c:v>21.255813167606568</c:v>
                </c:pt>
                <c:pt idx="60">
                  <c:v>21.400635094610969</c:v>
                </c:pt>
                <c:pt idx="61">
                  <c:v>21.544494717703369</c:v>
                </c:pt>
                <c:pt idx="62">
                  <c:v>21.687410968480307</c:v>
                </c:pt>
                <c:pt idx="63">
                  <c:v>21.829402165819619</c:v>
                </c:pt>
                <c:pt idx="64">
                  <c:v>21.970486043288972</c:v>
                </c:pt>
                <c:pt idx="65">
                  <c:v>22.110679774997898</c:v>
                </c:pt>
                <c:pt idx="66">
                  <c:v>22.25</c:v>
                </c:pt>
                <c:pt idx="67">
                  <c:v>22.388462845343543</c:v>
                </c:pt>
                <c:pt idx="68">
                  <c:v>22.526083947860748</c:v>
                </c:pt>
                <c:pt idx="69">
                  <c:v>22.662878474779198</c:v>
                </c:pt>
                <c:pt idx="70">
                  <c:v>22.798861143232216</c:v>
                </c:pt>
                <c:pt idx="71">
                  <c:v>22.93404623873926</c:v>
                </c:pt>
                <c:pt idx="72">
                  <c:v>23.068447632722041</c:v>
                </c:pt>
                <c:pt idx="73">
                  <c:v>23.20207879911715</c:v>
                </c:pt>
                <c:pt idx="74">
                  <c:v>23.334952830141507</c:v>
                </c:pt>
                <c:pt idx="75">
                  <c:v>23.467082451262847</c:v>
                </c:pt>
              </c:numCache>
            </c:numRef>
          </c:yVal>
          <c:smooth val="0"/>
          <c:extLst>
            <c:ext xmlns:c16="http://schemas.microsoft.com/office/drawing/2014/chart" uri="{C3380CC4-5D6E-409C-BE32-E72D297353CC}">
              <c16:uniqueId val="{00000000-D54C-43F8-B83F-30430AD10919}"/>
            </c:ext>
          </c:extLst>
        </c:ser>
        <c:ser>
          <c:idx val="1"/>
          <c:order val="1"/>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C$8:$C$93</c:f>
              <c:numCache>
                <c:formatCode>General</c:formatCode>
                <c:ptCount val="86"/>
                <c:pt idx="0">
                  <c:v>9.088204202070397</c:v>
                </c:pt>
                <c:pt idx="1">
                  <c:v>9.4375</c:v>
                </c:pt>
                <c:pt idx="2">
                  <c:v>9.7760404704485673</c:v>
                </c:pt>
                <c:pt idx="3">
                  <c:v>10.104761889578032</c:v>
                </c:pt>
                <c:pt idx="4">
                  <c:v>10.424472094736853</c:v>
                </c:pt>
                <c:pt idx="5">
                  <c:v>10.735873876248846</c:v>
                </c:pt>
                <c:pt idx="6">
                  <c:v>11.039583161128562</c:v>
                </c:pt>
                <c:pt idx="7">
                  <c:v>11.336143339514432</c:v>
                </c:pt>
                <c:pt idx="8">
                  <c:v>11.626036689109977</c:v>
                </c:pt>
                <c:pt idx="9">
                  <c:v>11.90969358530748</c:v>
                </c:pt>
                <c:pt idx="10">
                  <c:v>12.1875</c:v>
                </c:pt>
                <c:pt idx="11">
                  <c:v>12.459803662380157</c:v>
                </c:pt>
                <c:pt idx="12">
                  <c:v>12.726919162443238</c:v>
                </c:pt>
                <c:pt idx="13">
                  <c:v>12.989132210855249</c:v>
                </c:pt>
                <c:pt idx="14">
                  <c:v>13.246703219619885</c:v>
                </c:pt>
                <c:pt idx="15">
                  <c:v>13.499870331392067</c:v>
                </c:pt>
                <c:pt idx="16">
                  <c:v>13.748851997782559</c:v>
                </c:pt>
                <c:pt idx="17">
                  <c:v>13.993849186104047</c:v>
                </c:pt>
                <c:pt idx="18">
                  <c:v>14.235047277979579</c:v>
                </c:pt>
                <c:pt idx="19">
                  <c:v>14.472617710824576</c:v>
                </c:pt>
                <c:pt idx="20">
                  <c:v>14.706719403523945</c:v>
                </c:pt>
                <c:pt idx="21">
                  <c:v>14.9375</c:v>
                </c:pt>
                <c:pt idx="22">
                  <c:v>15.165096958320103</c:v>
                </c:pt>
                <c:pt idx="23">
                  <c:v>15.389638508164683</c:v>
                </c:pt>
                <c:pt idx="24">
                  <c:v>15.611244495595596</c:v>
                </c:pt>
                <c:pt idx="25">
                  <c:v>15.830027130926087</c:v>
                </c:pt>
                <c:pt idx="26">
                  <c:v>16.046091652940333</c:v>
                </c:pt>
                <c:pt idx="27">
                  <c:v>16.259536920621617</c:v>
                </c:pt>
                <c:pt idx="28">
                  <c:v>16.470455941830501</c:v>
                </c:pt>
                <c:pt idx="29">
                  <c:v>16.6789363469547</c:v>
                </c:pt>
                <c:pt idx="30">
                  <c:v>16.885060814373265</c:v>
                </c:pt>
                <c:pt idx="31">
                  <c:v>17.088907453594487</c:v>
                </c:pt>
                <c:pt idx="32">
                  <c:v>17.29055015110287</c:v>
                </c:pt>
                <c:pt idx="33">
                  <c:v>17.49005888325765</c:v>
                </c:pt>
                <c:pt idx="34">
                  <c:v>17.6875</c:v>
                </c:pt>
                <c:pt idx="35">
                  <c:v>17.882936482630058</c:v>
                </c:pt>
                <c:pt idx="36">
                  <c:v>18.07642817849284</c:v>
                </c:pt>
                <c:pt idx="37">
                  <c:v>18.26803201505194</c:v>
                </c:pt>
                <c:pt idx="38">
                  <c:v>18.457802195521424</c:v>
                </c:pt>
                <c:pt idx="39">
                  <c:v>18.64579037796122</c:v>
                </c:pt>
                <c:pt idx="40">
                  <c:v>18.832045839513071</c:v>
                </c:pt>
                <c:pt idx="41">
                  <c:v>19.016615627256677</c:v>
                </c:pt>
                <c:pt idx="42">
                  <c:v>19.199544696994561</c:v>
                </c:pt>
                <c:pt idx="43">
                  <c:v>19.380876041125749</c:v>
                </c:pt>
                <c:pt idx="44">
                  <c:v>19.560650806638673</c:v>
                </c:pt>
                <c:pt idx="45">
                  <c:v>19.738908404140794</c:v>
                </c:pt>
                <c:pt idx="46">
                  <c:v>19.9156866087433</c:v>
                </c:pt>
                <c:pt idx="47">
                  <c:v>20.091021653532479</c:v>
                </c:pt>
                <c:pt idx="48">
                  <c:v>20.264948316282872</c:v>
                </c:pt>
                <c:pt idx="49">
                  <c:v>20.4375</c:v>
                </c:pt>
                <c:pt idx="50">
                  <c:v>20.60870880782101</c:v>
                </c:pt>
                <c:pt idx="51">
                  <c:v>20.778605612748891</c:v>
                </c:pt>
                <c:pt idx="52">
                  <c:v>20.947220122649238</c:v>
                </c:pt>
                <c:pt idx="53">
                  <c:v>21.114580940897135</c:v>
                </c:pt>
                <c:pt idx="54">
                  <c:v>21.280715623024705</c:v>
                </c:pt>
                <c:pt idx="55">
                  <c:v>21.445650729687078</c:v>
                </c:pt>
                <c:pt idx="56">
                  <c:v>21.609411876234986</c:v>
                </c:pt>
                <c:pt idx="57">
                  <c:v>21.772023779156065</c:v>
                </c:pt>
                <c:pt idx="58">
                  <c:v>21.933510299623208</c:v>
                </c:pt>
                <c:pt idx="59">
                  <c:v>22.093894484367222</c:v>
                </c:pt>
                <c:pt idx="60">
                  <c:v>22.253198604072065</c:v>
                </c:pt>
                <c:pt idx="61">
                  <c:v>22.411444189473706</c:v>
                </c:pt>
                <c:pt idx="62">
                  <c:v>22.568652065328337</c:v>
                </c:pt>
                <c:pt idx="63">
                  <c:v>22.724842382401583</c:v>
                </c:pt>
                <c:pt idx="64">
                  <c:v>22.880034647617869</c:v>
                </c:pt>
                <c:pt idx="65">
                  <c:v>23.034247752497688</c:v>
                </c:pt>
                <c:pt idx="66">
                  <c:v>23.1875</c:v>
                </c:pt>
                <c:pt idx="67">
                  <c:v>23.339809129877899</c:v>
                </c:pt>
                <c:pt idx="68">
                  <c:v>23.491192342646823</c:v>
                </c:pt>
                <c:pt idx="69">
                  <c:v>23.64166632225712</c:v>
                </c:pt>
                <c:pt idx="70">
                  <c:v>23.79124725755544</c:v>
                </c:pt>
                <c:pt idx="71">
                  <c:v>23.939950862613188</c:v>
                </c:pt>
                <c:pt idx="72">
                  <c:v>24.087792395994242</c:v>
                </c:pt>
                <c:pt idx="73">
                  <c:v>24.234786679028865</c:v>
                </c:pt>
                <c:pt idx="74">
                  <c:v>24.380948113155657</c:v>
                </c:pt>
                <c:pt idx="75">
                  <c:v>24.526290696389125</c:v>
                </c:pt>
              </c:numCache>
            </c:numRef>
          </c:yVal>
          <c:smooth val="0"/>
          <c:extLst>
            <c:ext xmlns:c16="http://schemas.microsoft.com/office/drawing/2014/chart" uri="{C3380CC4-5D6E-409C-BE32-E72D297353CC}">
              <c16:uniqueId val="{00000001-D54C-43F8-B83F-30430AD10919}"/>
            </c:ext>
          </c:extLst>
        </c:ser>
        <c:ser>
          <c:idx val="2"/>
          <c:order val="2"/>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D$8:$D$93</c:f>
              <c:numCache>
                <c:formatCode>General</c:formatCode>
                <c:ptCount val="86"/>
                <c:pt idx="0">
                  <c:v>8.618950038622252</c:v>
                </c:pt>
                <c:pt idx="1">
                  <c:v>9</c:v>
                </c:pt>
                <c:pt idx="2">
                  <c:v>9.3693168768529809</c:v>
                </c:pt>
                <c:pt idx="3">
                  <c:v>9.7279220613578552</c:v>
                </c:pt>
                <c:pt idx="4">
                  <c:v>10.076696830622023</c:v>
                </c:pt>
                <c:pt idx="5">
                  <c:v>10.416407864998739</c:v>
                </c:pt>
                <c:pt idx="6">
                  <c:v>10.74772708486752</c:v>
                </c:pt>
                <c:pt idx="7">
                  <c:v>11.071247279470288</c:v>
                </c:pt>
                <c:pt idx="8">
                  <c:v>11.387494569938156</c:v>
                </c:pt>
                <c:pt idx="9">
                  <c:v>11.696938456699066</c:v>
                </c:pt>
                <c:pt idx="10">
                  <c:v>12</c:v>
                </c:pt>
                <c:pt idx="11">
                  <c:v>12.297058540778352</c:v>
                </c:pt>
                <c:pt idx="12">
                  <c:v>12.588457268119896</c:v>
                </c:pt>
                <c:pt idx="13">
                  <c:v>12.874507866387546</c:v>
                </c:pt>
                <c:pt idx="14">
                  <c:v>13.15549442140351</c:v>
                </c:pt>
                <c:pt idx="15">
                  <c:v>13.431676725154983</c:v>
                </c:pt>
                <c:pt idx="16">
                  <c:v>13.703293088490064</c:v>
                </c:pt>
                <c:pt idx="17">
                  <c:v>13.970562748477143</c:v>
                </c:pt>
                <c:pt idx="18">
                  <c:v>14.233687939614086</c:v>
                </c:pt>
                <c:pt idx="19">
                  <c:v>14.492855684535904</c:v>
                </c:pt>
                <c:pt idx="20">
                  <c:v>14.748239349298849</c:v>
                </c:pt>
                <c:pt idx="21">
                  <c:v>15</c:v>
                </c:pt>
                <c:pt idx="22">
                  <c:v>15.248287590894659</c:v>
                </c:pt>
                <c:pt idx="23">
                  <c:v>15.493242008906929</c:v>
                </c:pt>
                <c:pt idx="24">
                  <c:v>15.734993995195197</c:v>
                </c:pt>
                <c:pt idx="25">
                  <c:v>15.973665961010276</c:v>
                </c:pt>
                <c:pt idx="26">
                  <c:v>16.209372712298546</c:v>
                </c:pt>
                <c:pt idx="27">
                  <c:v>16.442222095223581</c:v>
                </c:pt>
                <c:pt idx="28">
                  <c:v>16.672315572906001</c:v>
                </c:pt>
                <c:pt idx="29">
                  <c:v>16.899748742132399</c:v>
                </c:pt>
                <c:pt idx="30">
                  <c:v>17.124611797498108</c:v>
                </c:pt>
                <c:pt idx="31">
                  <c:v>17.346989949375804</c:v>
                </c:pt>
                <c:pt idx="32">
                  <c:v>17.56696380120313</c:v>
                </c:pt>
                <c:pt idx="33">
                  <c:v>17.784609690826528</c:v>
                </c:pt>
                <c:pt idx="34">
                  <c:v>18</c:v>
                </c:pt>
                <c:pt idx="35">
                  <c:v>18.213203435596427</c:v>
                </c:pt>
                <c:pt idx="36">
                  <c:v>18.42428528562855</c:v>
                </c:pt>
                <c:pt idx="37">
                  <c:v>18.633307652783934</c:v>
                </c:pt>
                <c:pt idx="38">
                  <c:v>18.840329667841555</c:v>
                </c:pt>
                <c:pt idx="39">
                  <c:v>19.045407685048602</c:v>
                </c:pt>
                <c:pt idx="40">
                  <c:v>19.248595461286989</c:v>
                </c:pt>
                <c:pt idx="41">
                  <c:v>19.449944320643649</c:v>
                </c:pt>
                <c:pt idx="42">
                  <c:v>19.649503305812249</c:v>
                </c:pt>
                <c:pt idx="43">
                  <c:v>19.847319317591726</c:v>
                </c:pt>
                <c:pt idx="44">
                  <c:v>20.043437243605823</c:v>
                </c:pt>
                <c:pt idx="45">
                  <c:v>20.237900077244504</c:v>
                </c:pt>
                <c:pt idx="46">
                  <c:v>20.430749027719962</c:v>
                </c:pt>
                <c:pt idx="47">
                  <c:v>20.622023622035435</c:v>
                </c:pt>
                <c:pt idx="48">
                  <c:v>20.811761799581316</c:v>
                </c:pt>
                <c:pt idx="49">
                  <c:v>21</c:v>
                </c:pt>
                <c:pt idx="50">
                  <c:v>21.186773244895647</c:v>
                </c:pt>
                <c:pt idx="51">
                  <c:v>21.372115213907882</c:v>
                </c:pt>
                <c:pt idx="52">
                  <c:v>21.556058315617349</c:v>
                </c:pt>
                <c:pt idx="53">
                  <c:v>21.738633753705962</c:v>
                </c:pt>
                <c:pt idx="54">
                  <c:v>21.919871588754226</c:v>
                </c:pt>
                <c:pt idx="55">
                  <c:v>22.099800796022265</c:v>
                </c:pt>
                <c:pt idx="56">
                  <c:v>22.278449319529077</c:v>
                </c:pt>
                <c:pt idx="57">
                  <c:v>22.45584412271571</c:v>
                </c:pt>
                <c:pt idx="58">
                  <c:v>22.632011235952589</c:v>
                </c:pt>
                <c:pt idx="59">
                  <c:v>22.80697580112788</c:v>
                </c:pt>
                <c:pt idx="60">
                  <c:v>22.98076211353316</c:v>
                </c:pt>
                <c:pt idx="61">
                  <c:v>23.153393661244046</c:v>
                </c:pt>
                <c:pt idx="62">
                  <c:v>23.324893162176366</c:v>
                </c:pt>
                <c:pt idx="63">
                  <c:v>23.495282598983543</c:v>
                </c:pt>
                <c:pt idx="64">
                  <c:v>23.664583251946766</c:v>
                </c:pt>
                <c:pt idx="65">
                  <c:v>23.832815729997478</c:v>
                </c:pt>
                <c:pt idx="66">
                  <c:v>24</c:v>
                </c:pt>
                <c:pt idx="67">
                  <c:v>24.166155414412252</c:v>
                </c:pt>
                <c:pt idx="68">
                  <c:v>24.331300737432898</c:v>
                </c:pt>
                <c:pt idx="69">
                  <c:v>24.495454169735041</c:v>
                </c:pt>
                <c:pt idx="70">
                  <c:v>24.658633371878665</c:v>
                </c:pt>
                <c:pt idx="71">
                  <c:v>24.820855486487112</c:v>
                </c:pt>
                <c:pt idx="72">
                  <c:v>24.982137159266443</c:v>
                </c:pt>
                <c:pt idx="73">
                  <c:v>25.142494558940577</c:v>
                </c:pt>
                <c:pt idx="74">
                  <c:v>25.301943396169811</c:v>
                </c:pt>
                <c:pt idx="75">
                  <c:v>25.460498941515411</c:v>
                </c:pt>
              </c:numCache>
            </c:numRef>
          </c:yVal>
          <c:smooth val="0"/>
          <c:extLst>
            <c:ext xmlns:c16="http://schemas.microsoft.com/office/drawing/2014/chart" uri="{C3380CC4-5D6E-409C-BE32-E72D297353CC}">
              <c16:uniqueId val="{00000002-D54C-43F8-B83F-30430AD10919}"/>
            </c:ext>
          </c:extLst>
        </c:ser>
        <c:ser>
          <c:idx val="3"/>
          <c:order val="3"/>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E$8:$E$93</c:f>
              <c:numCache>
                <c:formatCode>General</c:formatCode>
                <c:ptCount val="86"/>
                <c:pt idx="0">
                  <c:v>8.0246958751741033</c:v>
                </c:pt>
                <c:pt idx="1">
                  <c:v>8.4375</c:v>
                </c:pt>
                <c:pt idx="2">
                  <c:v>8.837593283257398</c:v>
                </c:pt>
                <c:pt idx="3">
                  <c:v>9.2260822331376744</c:v>
                </c:pt>
                <c:pt idx="4">
                  <c:v>9.6039215665071893</c:v>
                </c:pt>
                <c:pt idx="5">
                  <c:v>9.971941853748632</c:v>
                </c:pt>
                <c:pt idx="6">
                  <c:v>10.330871008606479</c:v>
                </c:pt>
                <c:pt idx="7">
                  <c:v>10.681351219426148</c:v>
                </c:pt>
                <c:pt idx="8">
                  <c:v>11.023952450766338</c:v>
                </c:pt>
                <c:pt idx="9">
                  <c:v>11.359183328090658</c:v>
                </c:pt>
                <c:pt idx="10">
                  <c:v>11.6875</c:v>
                </c:pt>
                <c:pt idx="11">
                  <c:v>12.00931341917655</c:v>
                </c:pt>
                <c:pt idx="12">
                  <c:v>12.324995373796554</c:v>
                </c:pt>
                <c:pt idx="13">
                  <c:v>12.634883521919839</c:v>
                </c:pt>
                <c:pt idx="14">
                  <c:v>12.939285623187136</c:v>
                </c:pt>
                <c:pt idx="15">
                  <c:v>13.238483118917898</c:v>
                </c:pt>
                <c:pt idx="16">
                  <c:v>13.532734179197568</c:v>
                </c:pt>
                <c:pt idx="17">
                  <c:v>13.822276310850238</c:v>
                </c:pt>
                <c:pt idx="18">
                  <c:v>14.107328601248593</c:v>
                </c:pt>
                <c:pt idx="19">
                  <c:v>14.388093658247229</c:v>
                </c:pt>
                <c:pt idx="20">
                  <c:v>14.664759295073754</c:v>
                </c:pt>
                <c:pt idx="21">
                  <c:v>14.9375</c:v>
                </c:pt>
                <c:pt idx="22">
                  <c:v>15.206478223469212</c:v>
                </c:pt>
                <c:pt idx="23">
                  <c:v>15.471845509649171</c:v>
                </c:pt>
                <c:pt idx="24">
                  <c:v>15.733743494794794</c:v>
                </c:pt>
                <c:pt idx="25">
                  <c:v>15.992304791094465</c:v>
                </c:pt>
                <c:pt idx="26">
                  <c:v>16.247653771656758</c:v>
                </c:pt>
                <c:pt idx="27">
                  <c:v>16.499907269825545</c:v>
                </c:pt>
                <c:pt idx="28">
                  <c:v>16.749175203981501</c:v>
                </c:pt>
                <c:pt idx="29">
                  <c:v>16.995561137310098</c:v>
                </c:pt>
                <c:pt idx="30">
                  <c:v>17.239162780622951</c:v>
                </c:pt>
                <c:pt idx="31">
                  <c:v>17.48007244515712</c:v>
                </c:pt>
                <c:pt idx="32">
                  <c:v>17.718377451303393</c:v>
                </c:pt>
                <c:pt idx="33">
                  <c:v>17.954160498395403</c:v>
                </c:pt>
                <c:pt idx="34">
                  <c:v>18.1875</c:v>
                </c:pt>
                <c:pt idx="35">
                  <c:v>18.418470388562795</c:v>
                </c:pt>
                <c:pt idx="36">
                  <c:v>18.647142392764263</c:v>
                </c:pt>
                <c:pt idx="37">
                  <c:v>18.873583290515928</c:v>
                </c:pt>
                <c:pt idx="38">
                  <c:v>19.097857140161683</c:v>
                </c:pt>
                <c:pt idx="39">
                  <c:v>19.320024992135988</c:v>
                </c:pt>
                <c:pt idx="40">
                  <c:v>19.540145083060906</c:v>
                </c:pt>
                <c:pt idx="41">
                  <c:v>19.758273014030618</c:v>
                </c:pt>
                <c:pt idx="42">
                  <c:v>19.974461914629938</c:v>
                </c:pt>
                <c:pt idx="43">
                  <c:v>20.188762594057703</c:v>
                </c:pt>
                <c:pt idx="44">
                  <c:v>20.401223680572976</c:v>
                </c:pt>
                <c:pt idx="45">
                  <c:v>20.61189175034821</c:v>
                </c:pt>
                <c:pt idx="46">
                  <c:v>20.820811446696624</c:v>
                </c:pt>
                <c:pt idx="47">
                  <c:v>21.028025590538387</c:v>
                </c:pt>
                <c:pt idx="48">
                  <c:v>21.233575282879759</c:v>
                </c:pt>
                <c:pt idx="49">
                  <c:v>21.4375</c:v>
                </c:pt>
                <c:pt idx="50">
                  <c:v>21.639837681970285</c:v>
                </c:pt>
                <c:pt idx="51">
                  <c:v>21.840624815066874</c:v>
                </c:pt>
                <c:pt idx="52">
                  <c:v>22.039896508585464</c:v>
                </c:pt>
                <c:pt idx="53">
                  <c:v>22.237686566514796</c:v>
                </c:pt>
                <c:pt idx="54">
                  <c:v>22.434027554483748</c:v>
                </c:pt>
                <c:pt idx="55">
                  <c:v>22.628950862357456</c:v>
                </c:pt>
                <c:pt idx="56">
                  <c:v>22.822486762823168</c:v>
                </c:pt>
                <c:pt idx="57">
                  <c:v>23.014664466275349</c:v>
                </c:pt>
                <c:pt idx="58">
                  <c:v>23.205512172281971</c:v>
                </c:pt>
                <c:pt idx="59">
                  <c:v>23.395057117888541</c:v>
                </c:pt>
                <c:pt idx="60">
                  <c:v>23.583325622994259</c:v>
                </c:pt>
                <c:pt idx="61">
                  <c:v>23.770343133014379</c:v>
                </c:pt>
                <c:pt idx="62">
                  <c:v>23.956134259024395</c:v>
                </c:pt>
                <c:pt idx="63">
                  <c:v>24.140722815565503</c:v>
                </c:pt>
                <c:pt idx="64">
                  <c:v>24.324131856275663</c:v>
                </c:pt>
                <c:pt idx="65">
                  <c:v>24.506383707497264</c:v>
                </c:pt>
                <c:pt idx="66">
                  <c:v>24.6875</c:v>
                </c:pt>
                <c:pt idx="67">
                  <c:v>24.867501698946604</c:v>
                </c:pt>
                <c:pt idx="68">
                  <c:v>25.046409132218969</c:v>
                </c:pt>
                <c:pt idx="69">
                  <c:v>25.224242017212958</c:v>
                </c:pt>
                <c:pt idx="70">
                  <c:v>25.401019486201882</c:v>
                </c:pt>
                <c:pt idx="71">
                  <c:v>25.576760110361036</c:v>
                </c:pt>
                <c:pt idx="72">
                  <c:v>25.751481922538652</c:v>
                </c:pt>
                <c:pt idx="73">
                  <c:v>25.925202438852295</c:v>
                </c:pt>
                <c:pt idx="74">
                  <c:v>26.097938679183962</c:v>
                </c:pt>
                <c:pt idx="75">
                  <c:v>26.269707186641696</c:v>
                </c:pt>
              </c:numCache>
            </c:numRef>
          </c:yVal>
          <c:smooth val="0"/>
          <c:extLst>
            <c:ext xmlns:c16="http://schemas.microsoft.com/office/drawing/2014/chart" uri="{C3380CC4-5D6E-409C-BE32-E72D297353CC}">
              <c16:uniqueId val="{00000003-D54C-43F8-B83F-30430AD10919}"/>
            </c:ext>
          </c:extLst>
        </c:ser>
        <c:ser>
          <c:idx val="4"/>
          <c:order val="4"/>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F$8:$F$93</c:f>
              <c:numCache>
                <c:formatCode>General</c:formatCode>
                <c:ptCount val="86"/>
                <c:pt idx="0">
                  <c:v>7.3054417117259618</c:v>
                </c:pt>
                <c:pt idx="1">
                  <c:v>7.75</c:v>
                </c:pt>
                <c:pt idx="2">
                  <c:v>8.1808696896618116</c:v>
                </c:pt>
                <c:pt idx="3">
                  <c:v>8.5992424049174971</c:v>
                </c:pt>
                <c:pt idx="4">
                  <c:v>9.0061463023923594</c:v>
                </c:pt>
                <c:pt idx="5">
                  <c:v>9.4024758424985286</c:v>
                </c:pt>
                <c:pt idx="6">
                  <c:v>9.7890149323454381</c:v>
                </c:pt>
                <c:pt idx="7">
                  <c:v>10.166455159382004</c:v>
                </c:pt>
                <c:pt idx="8">
                  <c:v>10.535410331594516</c:v>
                </c:pt>
                <c:pt idx="9">
                  <c:v>10.896428199482244</c:v>
                </c:pt>
                <c:pt idx="10">
                  <c:v>11.25</c:v>
                </c:pt>
                <c:pt idx="11">
                  <c:v>11.596568297574745</c:v>
                </c:pt>
                <c:pt idx="12">
                  <c:v>11.936533479473212</c:v>
                </c:pt>
                <c:pt idx="13">
                  <c:v>12.270259177452136</c:v>
                </c:pt>
                <c:pt idx="14">
                  <c:v>12.598076824970764</c:v>
                </c:pt>
                <c:pt idx="15">
                  <c:v>12.920289512680814</c:v>
                </c:pt>
                <c:pt idx="16">
                  <c:v>13.237175269905077</c:v>
                </c:pt>
                <c:pt idx="17">
                  <c:v>13.548989873223331</c:v>
                </c:pt>
                <c:pt idx="18">
                  <c:v>13.8559692628831</c:v>
                </c:pt>
                <c:pt idx="19">
                  <c:v>14.158331631958553</c:v>
                </c:pt>
                <c:pt idx="20">
                  <c:v>14.456279240848655</c:v>
                </c:pt>
                <c:pt idx="21">
                  <c:v>14.75</c:v>
                </c:pt>
                <c:pt idx="22">
                  <c:v>15.039668856043768</c:v>
                </c:pt>
                <c:pt idx="23">
                  <c:v>15.325449010391416</c:v>
                </c:pt>
                <c:pt idx="24">
                  <c:v>15.607492994394395</c:v>
                </c:pt>
                <c:pt idx="25">
                  <c:v>15.885943621178658</c:v>
                </c:pt>
                <c:pt idx="26">
                  <c:v>16.16093483101497</c:v>
                </c:pt>
                <c:pt idx="27">
                  <c:v>16.432592444427513</c:v>
                </c:pt>
                <c:pt idx="28">
                  <c:v>16.701034835057001</c:v>
                </c:pt>
                <c:pt idx="29">
                  <c:v>16.9663735324878</c:v>
                </c:pt>
                <c:pt idx="30">
                  <c:v>17.228713763747791</c:v>
                </c:pt>
                <c:pt idx="31">
                  <c:v>17.48815494093844</c:v>
                </c:pt>
                <c:pt idx="32">
                  <c:v>17.744791101403653</c:v>
                </c:pt>
                <c:pt idx="33">
                  <c:v>17.998711305964282</c:v>
                </c:pt>
                <c:pt idx="34">
                  <c:v>18.25</c:v>
                </c:pt>
                <c:pt idx="35">
                  <c:v>18.498737341529164</c:v>
                </c:pt>
                <c:pt idx="36">
                  <c:v>18.744999499899976</c:v>
                </c:pt>
                <c:pt idx="37">
                  <c:v>18.988858928247925</c:v>
                </c:pt>
                <c:pt idx="38">
                  <c:v>19.230384612481814</c:v>
                </c:pt>
                <c:pt idx="39">
                  <c:v>19.46964229922337</c:v>
                </c:pt>
                <c:pt idx="40">
                  <c:v>19.70669470483482</c:v>
                </c:pt>
                <c:pt idx="41">
                  <c:v>19.94160170741759</c:v>
                </c:pt>
                <c:pt idx="42">
                  <c:v>20.174420523447623</c:v>
                </c:pt>
                <c:pt idx="43">
                  <c:v>20.40520587052368</c:v>
                </c:pt>
                <c:pt idx="44">
                  <c:v>20.634010117540129</c:v>
                </c:pt>
                <c:pt idx="45">
                  <c:v>20.860883423451924</c:v>
                </c:pt>
                <c:pt idx="46">
                  <c:v>21.085873865673292</c:v>
                </c:pt>
                <c:pt idx="47">
                  <c:v>21.30902755904134</c:v>
                </c:pt>
                <c:pt idx="48">
                  <c:v>21.530388766178206</c:v>
                </c:pt>
                <c:pt idx="49">
                  <c:v>21.75</c:v>
                </c:pt>
                <c:pt idx="50">
                  <c:v>21.967902119044922</c:v>
                </c:pt>
                <c:pt idx="51">
                  <c:v>22.184134416225859</c:v>
                </c:pt>
                <c:pt idx="52">
                  <c:v>22.398734701553579</c:v>
                </c:pt>
                <c:pt idx="53">
                  <c:v>22.611739379323623</c:v>
                </c:pt>
                <c:pt idx="54">
                  <c:v>22.823183520213263</c:v>
                </c:pt>
                <c:pt idx="55">
                  <c:v>23.033100928692647</c:v>
                </c:pt>
                <c:pt idx="56">
                  <c:v>23.241524206117255</c:v>
                </c:pt>
                <c:pt idx="57">
                  <c:v>23.448484809834994</c:v>
                </c:pt>
                <c:pt idx="58">
                  <c:v>23.654013108611352</c:v>
                </c:pt>
                <c:pt idx="59">
                  <c:v>23.858138434649192</c:v>
                </c:pt>
                <c:pt idx="60">
                  <c:v>24.060889132455358</c:v>
                </c:pt>
                <c:pt idx="61">
                  <c:v>24.262292604784719</c:v>
                </c:pt>
                <c:pt idx="62">
                  <c:v>24.462375355872425</c:v>
                </c:pt>
                <c:pt idx="63">
                  <c:v>24.661163032147471</c:v>
                </c:pt>
                <c:pt idx="64">
                  <c:v>24.85868046060456</c:v>
                </c:pt>
                <c:pt idx="65">
                  <c:v>25.054951684997057</c:v>
                </c:pt>
                <c:pt idx="66">
                  <c:v>25.25</c:v>
                </c:pt>
                <c:pt idx="67">
                  <c:v>25.443847983480964</c:v>
                </c:pt>
                <c:pt idx="68">
                  <c:v>25.636517527005047</c:v>
                </c:pt>
                <c:pt idx="69">
                  <c:v>25.828029864690876</c:v>
                </c:pt>
                <c:pt idx="70">
                  <c:v>26.018405600525107</c:v>
                </c:pt>
                <c:pt idx="71">
                  <c:v>26.207664734234967</c:v>
                </c:pt>
                <c:pt idx="72">
                  <c:v>26.395826685810853</c:v>
                </c:pt>
                <c:pt idx="73">
                  <c:v>26.582910318764007</c:v>
                </c:pt>
                <c:pt idx="74">
                  <c:v>26.768933962198112</c:v>
                </c:pt>
                <c:pt idx="75">
                  <c:v>26.953915431767982</c:v>
                </c:pt>
              </c:numCache>
            </c:numRef>
          </c:yVal>
          <c:smooth val="0"/>
          <c:extLst>
            <c:ext xmlns:c16="http://schemas.microsoft.com/office/drawing/2014/chart" uri="{C3380CC4-5D6E-409C-BE32-E72D297353CC}">
              <c16:uniqueId val="{00000004-D54C-43F8-B83F-30430AD10919}"/>
            </c:ext>
          </c:extLst>
        </c:ser>
        <c:ser>
          <c:idx val="5"/>
          <c:order val="5"/>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G$8:$G$93</c:f>
              <c:numCache>
                <c:formatCode>General</c:formatCode>
                <c:ptCount val="86"/>
                <c:pt idx="0">
                  <c:v>6.4611875482778132</c:v>
                </c:pt>
                <c:pt idx="1">
                  <c:v>6.9375</c:v>
                </c:pt>
                <c:pt idx="2">
                  <c:v>7.3991460960662252</c:v>
                </c:pt>
                <c:pt idx="3">
                  <c:v>7.8474025766973199</c:v>
                </c:pt>
                <c:pt idx="4">
                  <c:v>8.2833710382775259</c:v>
                </c:pt>
                <c:pt idx="5">
                  <c:v>8.7080098312484253</c:v>
                </c:pt>
                <c:pt idx="6">
                  <c:v>9.1221588560844005</c:v>
                </c:pt>
                <c:pt idx="7">
                  <c:v>9.526559099337863</c:v>
                </c:pt>
                <c:pt idx="8">
                  <c:v>9.921868212422698</c:v>
                </c:pt>
                <c:pt idx="9">
                  <c:v>10.308673070873834</c:v>
                </c:pt>
                <c:pt idx="10">
                  <c:v>10.6875</c:v>
                </c:pt>
                <c:pt idx="11">
                  <c:v>11.058823175972943</c:v>
                </c:pt>
                <c:pt idx="12">
                  <c:v>11.42307158514987</c:v>
                </c:pt>
                <c:pt idx="13">
                  <c:v>11.780634832984429</c:v>
                </c:pt>
                <c:pt idx="14">
                  <c:v>12.13186802675439</c:v>
                </c:pt>
                <c:pt idx="15">
                  <c:v>12.477095906443729</c:v>
                </c:pt>
                <c:pt idx="16">
                  <c:v>12.816616360612581</c:v>
                </c:pt>
                <c:pt idx="17">
                  <c:v>13.150703435596427</c:v>
                </c:pt>
                <c:pt idx="18">
                  <c:v>13.479609924517607</c:v>
                </c:pt>
                <c:pt idx="19">
                  <c:v>13.803569605669878</c:v>
                </c:pt>
                <c:pt idx="20">
                  <c:v>14.12279918662356</c:v>
                </c:pt>
                <c:pt idx="21">
                  <c:v>14.4375</c:v>
                </c:pt>
                <c:pt idx="22">
                  <c:v>14.747859488618321</c:v>
                </c:pt>
                <c:pt idx="23">
                  <c:v>15.054052511133658</c:v>
                </c:pt>
                <c:pt idx="24">
                  <c:v>15.356242493993992</c:v>
                </c:pt>
                <c:pt idx="25">
                  <c:v>15.654582451262847</c:v>
                </c:pt>
                <c:pt idx="26">
                  <c:v>15.949215890373182</c:v>
                </c:pt>
                <c:pt idx="27">
                  <c:v>16.240277619029477</c:v>
                </c:pt>
                <c:pt idx="28">
                  <c:v>16.527894466132501</c:v>
                </c:pt>
                <c:pt idx="29">
                  <c:v>16.812185927665499</c:v>
                </c:pt>
                <c:pt idx="30">
                  <c:v>17.093264746872634</c:v>
                </c:pt>
                <c:pt idx="31">
                  <c:v>17.371237436719756</c:v>
                </c:pt>
                <c:pt idx="32">
                  <c:v>17.646204751503916</c:v>
                </c:pt>
                <c:pt idx="33">
                  <c:v>17.918262113533157</c:v>
                </c:pt>
                <c:pt idx="34">
                  <c:v>18.1875</c:v>
                </c:pt>
                <c:pt idx="35">
                  <c:v>18.454004294495533</c:v>
                </c:pt>
                <c:pt idx="36">
                  <c:v>18.717856607035685</c:v>
                </c:pt>
                <c:pt idx="37">
                  <c:v>18.979134565979919</c:v>
                </c:pt>
                <c:pt idx="38">
                  <c:v>19.237912084801941</c:v>
                </c:pt>
                <c:pt idx="39">
                  <c:v>19.494259606310756</c:v>
                </c:pt>
                <c:pt idx="40">
                  <c:v>19.748244326608734</c:v>
                </c:pt>
                <c:pt idx="41">
                  <c:v>19.999930400804558</c:v>
                </c:pt>
                <c:pt idx="42">
                  <c:v>20.249379132265311</c:v>
                </c:pt>
                <c:pt idx="43">
                  <c:v>20.496649146989654</c:v>
                </c:pt>
                <c:pt idx="44">
                  <c:v>20.741796554507275</c:v>
                </c:pt>
                <c:pt idx="45">
                  <c:v>20.984875096555626</c:v>
                </c:pt>
                <c:pt idx="46">
                  <c:v>21.225936284649954</c:v>
                </c:pt>
                <c:pt idx="47">
                  <c:v>21.465029527544289</c:v>
                </c:pt>
                <c:pt idx="48">
                  <c:v>21.702202249476642</c:v>
                </c:pt>
                <c:pt idx="49">
                  <c:v>21.9375</c:v>
                </c:pt>
                <c:pt idx="50">
                  <c:v>22.170966556119559</c:v>
                </c:pt>
                <c:pt idx="51">
                  <c:v>22.402644017384851</c:v>
                </c:pt>
                <c:pt idx="52">
                  <c:v>22.632572894521687</c:v>
                </c:pt>
                <c:pt idx="53">
                  <c:v>22.86079219213245</c:v>
                </c:pt>
                <c:pt idx="54">
                  <c:v>23.087339485942778</c:v>
                </c:pt>
                <c:pt idx="55">
                  <c:v>23.312250995027838</c:v>
                </c:pt>
                <c:pt idx="56">
                  <c:v>23.535561649411349</c:v>
                </c:pt>
                <c:pt idx="57">
                  <c:v>23.75730515339464</c:v>
                </c:pt>
                <c:pt idx="58">
                  <c:v>23.97751404494074</c:v>
                </c:pt>
                <c:pt idx="59">
                  <c:v>24.196219751409849</c:v>
                </c:pt>
                <c:pt idx="60">
                  <c:v>24.41345264191645</c:v>
                </c:pt>
                <c:pt idx="61">
                  <c:v>24.629242076555052</c:v>
                </c:pt>
                <c:pt idx="62">
                  <c:v>24.843616452720461</c:v>
                </c:pt>
                <c:pt idx="63">
                  <c:v>25.056603248729431</c:v>
                </c:pt>
                <c:pt idx="64">
                  <c:v>25.268229064933458</c:v>
                </c:pt>
                <c:pt idx="65">
                  <c:v>25.478519662496851</c:v>
                </c:pt>
                <c:pt idx="66">
                  <c:v>25.6875</c:v>
                </c:pt>
                <c:pt idx="67">
                  <c:v>25.895194268015317</c:v>
                </c:pt>
                <c:pt idx="68">
                  <c:v>26.101625921791126</c:v>
                </c:pt>
                <c:pt idx="69">
                  <c:v>26.306817712168801</c:v>
                </c:pt>
                <c:pt idx="70">
                  <c:v>26.510791714848324</c:v>
                </c:pt>
                <c:pt idx="71">
                  <c:v>26.713569358108892</c:v>
                </c:pt>
                <c:pt idx="72">
                  <c:v>26.915171449083061</c:v>
                </c:pt>
                <c:pt idx="73">
                  <c:v>27.115618198675726</c:v>
                </c:pt>
                <c:pt idx="74">
                  <c:v>27.314929245212262</c:v>
                </c:pt>
                <c:pt idx="75">
                  <c:v>27.513123676894267</c:v>
                </c:pt>
              </c:numCache>
            </c:numRef>
          </c:yVal>
          <c:smooth val="0"/>
          <c:extLst>
            <c:ext xmlns:c16="http://schemas.microsoft.com/office/drawing/2014/chart" uri="{C3380CC4-5D6E-409C-BE32-E72D297353CC}">
              <c16:uniqueId val="{00000005-D54C-43F8-B83F-30430AD10919}"/>
            </c:ext>
          </c:extLst>
        </c:ser>
        <c:ser>
          <c:idx val="6"/>
          <c:order val="6"/>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H$8:$H$93</c:f>
              <c:numCache>
                <c:formatCode>General</c:formatCode>
                <c:ptCount val="86"/>
                <c:pt idx="0">
                  <c:v>5.4919333848296681</c:v>
                </c:pt>
                <c:pt idx="1">
                  <c:v>6</c:v>
                </c:pt>
                <c:pt idx="2">
                  <c:v>6.4924225024706423</c:v>
                </c:pt>
                <c:pt idx="3">
                  <c:v>6.9705627484771391</c:v>
                </c:pt>
                <c:pt idx="4">
                  <c:v>7.4355957741626959</c:v>
                </c:pt>
                <c:pt idx="5">
                  <c:v>7.8885438199983184</c:v>
                </c:pt>
                <c:pt idx="6">
                  <c:v>8.3303027798233593</c:v>
                </c:pt>
                <c:pt idx="7">
                  <c:v>8.7616630392937189</c:v>
                </c:pt>
                <c:pt idx="8">
                  <c:v>9.1833260932508765</c:v>
                </c:pt>
                <c:pt idx="9">
                  <c:v>9.5959179422654231</c:v>
                </c:pt>
                <c:pt idx="10">
                  <c:v>10</c:v>
                </c:pt>
                <c:pt idx="11">
                  <c:v>10.396078054371138</c:v>
                </c:pt>
                <c:pt idx="12">
                  <c:v>10.784609690826528</c:v>
                </c:pt>
                <c:pt idx="13">
                  <c:v>11.166010488516726</c:v>
                </c:pt>
                <c:pt idx="14">
                  <c:v>11.540659228538015</c:v>
                </c:pt>
                <c:pt idx="15">
                  <c:v>11.908902300206645</c:v>
                </c:pt>
                <c:pt idx="16">
                  <c:v>12.271057451320086</c:v>
                </c:pt>
                <c:pt idx="17">
                  <c:v>12.627416997969522</c:v>
                </c:pt>
                <c:pt idx="18">
                  <c:v>12.978250586152114</c:v>
                </c:pt>
                <c:pt idx="19">
                  <c:v>13.323807579381203</c:v>
                </c:pt>
                <c:pt idx="20">
                  <c:v>13.664319132398465</c:v>
                </c:pt>
                <c:pt idx="21">
                  <c:v>14</c:v>
                </c:pt>
                <c:pt idx="22">
                  <c:v>14.331050121192877</c:v>
                </c:pt>
                <c:pt idx="23">
                  <c:v>14.657656011875904</c:v>
                </c:pt>
                <c:pt idx="24">
                  <c:v>14.979991993593593</c:v>
                </c:pt>
                <c:pt idx="25">
                  <c:v>15.298221281347036</c:v>
                </c:pt>
                <c:pt idx="26">
                  <c:v>15.612496949731394</c:v>
                </c:pt>
                <c:pt idx="27">
                  <c:v>15.922962793631442</c:v>
                </c:pt>
                <c:pt idx="28">
                  <c:v>16.229754097208001</c:v>
                </c:pt>
                <c:pt idx="29">
                  <c:v>16.532998322843198</c:v>
                </c:pt>
                <c:pt idx="30">
                  <c:v>16.832815729997478</c:v>
                </c:pt>
                <c:pt idx="31">
                  <c:v>17.129319932501076</c:v>
                </c:pt>
                <c:pt idx="32">
                  <c:v>17.422618401604176</c:v>
                </c:pt>
                <c:pt idx="33">
                  <c:v>17.712812921102035</c:v>
                </c:pt>
                <c:pt idx="34">
                  <c:v>18</c:v>
                </c:pt>
                <c:pt idx="35">
                  <c:v>18.284271247461902</c:v>
                </c:pt>
                <c:pt idx="36">
                  <c:v>18.565713714171402</c:v>
                </c:pt>
                <c:pt idx="37">
                  <c:v>18.844410203711917</c:v>
                </c:pt>
                <c:pt idx="38">
                  <c:v>19.120439557122069</c:v>
                </c:pt>
                <c:pt idx="39">
                  <c:v>19.393876913398138</c:v>
                </c:pt>
                <c:pt idx="40">
                  <c:v>19.664793948382652</c:v>
                </c:pt>
                <c:pt idx="41">
                  <c:v>19.933259094191527</c:v>
                </c:pt>
                <c:pt idx="42">
                  <c:v>20.199337741082999</c:v>
                </c:pt>
                <c:pt idx="43">
                  <c:v>20.463092423455635</c:v>
                </c:pt>
                <c:pt idx="44">
                  <c:v>20.724582991474435</c:v>
                </c:pt>
                <c:pt idx="45">
                  <c:v>20.983866769659336</c:v>
                </c:pt>
                <c:pt idx="46">
                  <c:v>21.240998703626616</c:v>
                </c:pt>
                <c:pt idx="47">
                  <c:v>21.496031496047245</c:v>
                </c:pt>
                <c:pt idx="48">
                  <c:v>21.749015732775092</c:v>
                </c:pt>
                <c:pt idx="49">
                  <c:v>22</c:v>
                </c:pt>
                <c:pt idx="50">
                  <c:v>22.249030993194197</c:v>
                </c:pt>
                <c:pt idx="51">
                  <c:v>22.496153618543843</c:v>
                </c:pt>
                <c:pt idx="52">
                  <c:v>22.741411087489801</c:v>
                </c:pt>
                <c:pt idx="53">
                  <c:v>22.984845004941285</c:v>
                </c:pt>
                <c:pt idx="54">
                  <c:v>23.226495451672299</c:v>
                </c:pt>
                <c:pt idx="55">
                  <c:v>23.466401061363023</c:v>
                </c:pt>
                <c:pt idx="56">
                  <c:v>23.704599092705436</c:v>
                </c:pt>
                <c:pt idx="57">
                  <c:v>23.941125496954278</c:v>
                </c:pt>
                <c:pt idx="58">
                  <c:v>24.176014981270121</c:v>
                </c:pt>
                <c:pt idx="59">
                  <c:v>24.409301068170507</c:v>
                </c:pt>
                <c:pt idx="60">
                  <c:v>24.641016151377549</c:v>
                </c:pt>
                <c:pt idx="61">
                  <c:v>24.871191548325392</c:v>
                </c:pt>
                <c:pt idx="62">
                  <c:v>25.09985754956849</c:v>
                </c:pt>
                <c:pt idx="63">
                  <c:v>25.327043465311391</c:v>
                </c:pt>
                <c:pt idx="64">
                  <c:v>25.552777669262355</c:v>
                </c:pt>
                <c:pt idx="65">
                  <c:v>25.777087639996637</c:v>
                </c:pt>
                <c:pt idx="66">
                  <c:v>26</c:v>
                </c:pt>
                <c:pt idx="67">
                  <c:v>26.221540552549669</c:v>
                </c:pt>
                <c:pt idx="68">
                  <c:v>26.441734316577197</c:v>
                </c:pt>
                <c:pt idx="69">
                  <c:v>26.660605559646719</c:v>
                </c:pt>
                <c:pt idx="70">
                  <c:v>26.878177829171548</c:v>
                </c:pt>
                <c:pt idx="71">
                  <c:v>27.094473981982816</c:v>
                </c:pt>
                <c:pt idx="72">
                  <c:v>27.309516212355263</c:v>
                </c:pt>
                <c:pt idx="73">
                  <c:v>27.523326078587438</c:v>
                </c:pt>
                <c:pt idx="74">
                  <c:v>27.735924528226413</c:v>
                </c:pt>
                <c:pt idx="75">
                  <c:v>27.947331922020552</c:v>
                </c:pt>
              </c:numCache>
            </c:numRef>
          </c:yVal>
          <c:smooth val="0"/>
          <c:extLst>
            <c:ext xmlns:c16="http://schemas.microsoft.com/office/drawing/2014/chart" uri="{C3380CC4-5D6E-409C-BE32-E72D297353CC}">
              <c16:uniqueId val="{00000006-D54C-43F8-B83F-30430AD10919}"/>
            </c:ext>
          </c:extLst>
        </c:ser>
        <c:ser>
          <c:idx val="7"/>
          <c:order val="7"/>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I$8:$I$93</c:f>
              <c:numCache>
                <c:formatCode>General</c:formatCode>
                <c:ptCount val="86"/>
                <c:pt idx="0">
                  <c:v>4.397679221381523</c:v>
                </c:pt>
                <c:pt idx="1">
                  <c:v>4.9375</c:v>
                </c:pt>
                <c:pt idx="2">
                  <c:v>5.4606989088750559</c:v>
                </c:pt>
                <c:pt idx="3">
                  <c:v>5.9687229202569618</c:v>
                </c:pt>
                <c:pt idx="4">
                  <c:v>6.462820510047866</c:v>
                </c:pt>
                <c:pt idx="5">
                  <c:v>6.9440778087482116</c:v>
                </c:pt>
                <c:pt idx="6">
                  <c:v>7.4134467035623182</c:v>
                </c:pt>
                <c:pt idx="7">
                  <c:v>7.8717669792495748</c:v>
                </c:pt>
                <c:pt idx="8">
                  <c:v>8.3197839740790549</c:v>
                </c:pt>
                <c:pt idx="9">
                  <c:v>8.7581628136570124</c:v>
                </c:pt>
                <c:pt idx="10">
                  <c:v>9.1875</c:v>
                </c:pt>
                <c:pt idx="11">
                  <c:v>9.6083329327693328</c:v>
                </c:pt>
                <c:pt idx="12">
                  <c:v>10.021147796503186</c:v>
                </c:pt>
                <c:pt idx="13">
                  <c:v>10.426386144049022</c:v>
                </c:pt>
                <c:pt idx="14">
                  <c:v>10.82445043032164</c:v>
                </c:pt>
                <c:pt idx="15">
                  <c:v>11.21570869396956</c:v>
                </c:pt>
                <c:pt idx="16">
                  <c:v>11.600498542027591</c:v>
                </c:pt>
                <c:pt idx="17">
                  <c:v>11.979130560342618</c:v>
                </c:pt>
                <c:pt idx="18">
                  <c:v>12.351891247786622</c:v>
                </c:pt>
                <c:pt idx="19">
                  <c:v>12.719045553092528</c:v>
                </c:pt>
                <c:pt idx="20">
                  <c:v>13.080839078173369</c:v>
                </c:pt>
                <c:pt idx="21">
                  <c:v>13.4375</c:v>
                </c:pt>
                <c:pt idx="22">
                  <c:v>13.789240753767434</c:v>
                </c:pt>
                <c:pt idx="23">
                  <c:v>14.136259512618153</c:v>
                </c:pt>
                <c:pt idx="24">
                  <c:v>14.478741493193198</c:v>
                </c:pt>
                <c:pt idx="25">
                  <c:v>14.816860111431225</c:v>
                </c:pt>
                <c:pt idx="26">
                  <c:v>15.150778009089606</c:v>
                </c:pt>
                <c:pt idx="27">
                  <c:v>15.480647968233406</c:v>
                </c:pt>
                <c:pt idx="28">
                  <c:v>15.806613728283502</c:v>
                </c:pt>
                <c:pt idx="29">
                  <c:v>16.128810718020901</c:v>
                </c:pt>
                <c:pt idx="30">
                  <c:v>16.447366713122321</c:v>
                </c:pt>
                <c:pt idx="31">
                  <c:v>16.762402428282385</c:v>
                </c:pt>
                <c:pt idx="32">
                  <c:v>17.074032051704435</c:v>
                </c:pt>
                <c:pt idx="33">
                  <c:v>17.38236372867091</c:v>
                </c:pt>
                <c:pt idx="34">
                  <c:v>17.6875</c:v>
                </c:pt>
                <c:pt idx="35">
                  <c:v>17.989538200428271</c:v>
                </c:pt>
                <c:pt idx="36">
                  <c:v>18.288570821307118</c:v>
                </c:pt>
                <c:pt idx="37">
                  <c:v>18.584685841443907</c:v>
                </c:pt>
                <c:pt idx="38">
                  <c:v>18.877967029442203</c:v>
                </c:pt>
                <c:pt idx="39">
                  <c:v>19.16849422048552</c:v>
                </c:pt>
                <c:pt idx="40">
                  <c:v>19.456343570156569</c:v>
                </c:pt>
                <c:pt idx="41">
                  <c:v>19.741587787578503</c:v>
                </c:pt>
                <c:pt idx="42">
                  <c:v>20.024296349900688</c:v>
                </c:pt>
                <c:pt idx="43">
                  <c:v>20.304535699921615</c:v>
                </c:pt>
                <c:pt idx="44">
                  <c:v>20.582369428441581</c:v>
                </c:pt>
                <c:pt idx="45">
                  <c:v>20.857858442763046</c:v>
                </c:pt>
                <c:pt idx="46">
                  <c:v>21.131061122603278</c:v>
                </c:pt>
                <c:pt idx="47">
                  <c:v>21.4020334645502</c:v>
                </c:pt>
                <c:pt idx="48">
                  <c:v>21.670829216073528</c:v>
                </c:pt>
                <c:pt idx="49">
                  <c:v>21.9375</c:v>
                </c:pt>
                <c:pt idx="50">
                  <c:v>22.202095430268834</c:v>
                </c:pt>
                <c:pt idx="51">
                  <c:v>22.464663219702835</c:v>
                </c:pt>
                <c:pt idx="52">
                  <c:v>22.725249280457916</c:v>
                </c:pt>
                <c:pt idx="53">
                  <c:v>22.983897817750112</c:v>
                </c:pt>
                <c:pt idx="54">
                  <c:v>23.240651417401821</c:v>
                </c:pt>
                <c:pt idx="55">
                  <c:v>23.495551127698214</c:v>
                </c:pt>
                <c:pt idx="56">
                  <c:v>23.748636535999523</c:v>
                </c:pt>
                <c:pt idx="57">
                  <c:v>23.999945840513924</c:v>
                </c:pt>
                <c:pt idx="58">
                  <c:v>24.249515917599503</c:v>
                </c:pt>
                <c:pt idx="59">
                  <c:v>24.497382384931164</c:v>
                </c:pt>
                <c:pt idx="60">
                  <c:v>24.743579660838648</c:v>
                </c:pt>
                <c:pt idx="61">
                  <c:v>24.988141020095732</c:v>
                </c:pt>
                <c:pt idx="62">
                  <c:v>25.23109864641652</c:v>
                </c:pt>
                <c:pt idx="63">
                  <c:v>25.472483681893351</c:v>
                </c:pt>
                <c:pt idx="64">
                  <c:v>25.712326273591252</c:v>
                </c:pt>
                <c:pt idx="65">
                  <c:v>25.950655617496423</c:v>
                </c:pt>
                <c:pt idx="66">
                  <c:v>26.1875</c:v>
                </c:pt>
                <c:pt idx="67">
                  <c:v>26.422886837084022</c:v>
                </c:pt>
                <c:pt idx="68">
                  <c:v>26.656842711363268</c:v>
                </c:pt>
                <c:pt idx="69">
                  <c:v>26.889393407124636</c:v>
                </c:pt>
                <c:pt idx="70">
                  <c:v>27.120563943494773</c:v>
                </c:pt>
                <c:pt idx="71">
                  <c:v>27.35037860585674</c:v>
                </c:pt>
                <c:pt idx="72">
                  <c:v>27.578860975627464</c:v>
                </c:pt>
                <c:pt idx="73">
                  <c:v>27.80603395849915</c:v>
                </c:pt>
                <c:pt idx="74">
                  <c:v>28.031919811240563</c:v>
                </c:pt>
                <c:pt idx="75">
                  <c:v>28.256540167146838</c:v>
                </c:pt>
              </c:numCache>
            </c:numRef>
          </c:yVal>
          <c:smooth val="0"/>
          <c:extLst>
            <c:ext xmlns:c16="http://schemas.microsoft.com/office/drawing/2014/chart" uri="{C3380CC4-5D6E-409C-BE32-E72D297353CC}">
              <c16:uniqueId val="{00000007-D54C-43F8-B83F-30430AD10919}"/>
            </c:ext>
          </c:extLst>
        </c:ser>
        <c:ser>
          <c:idx val="8"/>
          <c:order val="8"/>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J$8:$J$93</c:f>
              <c:numCache>
                <c:formatCode>General</c:formatCode>
                <c:ptCount val="86"/>
                <c:pt idx="0">
                  <c:v>3.1784250579333779</c:v>
                </c:pt>
                <c:pt idx="1">
                  <c:v>3.75</c:v>
                </c:pt>
                <c:pt idx="2">
                  <c:v>4.3039753152794731</c:v>
                </c:pt>
                <c:pt idx="3">
                  <c:v>4.841883092036781</c:v>
                </c:pt>
                <c:pt idx="4">
                  <c:v>5.3650452459330324</c:v>
                </c:pt>
                <c:pt idx="5">
                  <c:v>5.8746117974981082</c:v>
                </c:pt>
                <c:pt idx="6">
                  <c:v>6.3715906273012806</c:v>
                </c:pt>
                <c:pt idx="7">
                  <c:v>6.8568709192054342</c:v>
                </c:pt>
                <c:pt idx="8">
                  <c:v>7.3312418549072369</c:v>
                </c:pt>
                <c:pt idx="9">
                  <c:v>7.7954076850486018</c:v>
                </c:pt>
                <c:pt idx="10">
                  <c:v>8.25</c:v>
                </c:pt>
                <c:pt idx="11">
                  <c:v>8.6955878111675311</c:v>
                </c:pt>
                <c:pt idx="12">
                  <c:v>9.1326859021798441</c:v>
                </c:pt>
                <c:pt idx="13">
                  <c:v>9.5617617995813156</c:v>
                </c:pt>
                <c:pt idx="14">
                  <c:v>9.9832416321052655</c:v>
                </c:pt>
                <c:pt idx="15">
                  <c:v>10.397515087732476</c:v>
                </c:pt>
                <c:pt idx="16">
                  <c:v>10.804939632735096</c:v>
                </c:pt>
                <c:pt idx="17">
                  <c:v>11.205844122715714</c:v>
                </c:pt>
                <c:pt idx="18">
                  <c:v>11.600531909421129</c:v>
                </c:pt>
                <c:pt idx="19">
                  <c:v>11.989283526803852</c:v>
                </c:pt>
                <c:pt idx="20">
                  <c:v>12.372359023948277</c:v>
                </c:pt>
                <c:pt idx="21">
                  <c:v>12.75</c:v>
                </c:pt>
                <c:pt idx="22">
                  <c:v>13.122431386341987</c:v>
                </c:pt>
                <c:pt idx="23">
                  <c:v>13.489863013360392</c:v>
                </c:pt>
                <c:pt idx="24">
                  <c:v>13.852490992792795</c:v>
                </c:pt>
                <c:pt idx="25">
                  <c:v>14.210498941515411</c:v>
                </c:pt>
                <c:pt idx="26">
                  <c:v>14.564059068447818</c:v>
                </c:pt>
                <c:pt idx="27">
                  <c:v>14.91333314283537</c:v>
                </c:pt>
                <c:pt idx="28">
                  <c:v>15.258473359359002</c:v>
                </c:pt>
                <c:pt idx="29">
                  <c:v>15.599623113198597</c:v>
                </c:pt>
                <c:pt idx="30">
                  <c:v>15.936917696247164</c:v>
                </c:pt>
                <c:pt idx="31">
                  <c:v>16.270484924063709</c:v>
                </c:pt>
                <c:pt idx="32">
                  <c:v>16.600445701804702</c:v>
                </c:pt>
                <c:pt idx="33">
                  <c:v>16.926914536239792</c:v>
                </c:pt>
                <c:pt idx="34">
                  <c:v>17.25</c:v>
                </c:pt>
                <c:pt idx="35">
                  <c:v>17.56980515339464</c:v>
                </c:pt>
                <c:pt idx="36">
                  <c:v>17.886427928442828</c:v>
                </c:pt>
                <c:pt idx="37">
                  <c:v>18.199961479175904</c:v>
                </c:pt>
                <c:pt idx="38">
                  <c:v>18.510494501762331</c:v>
                </c:pt>
                <c:pt idx="39">
                  <c:v>18.818111527572903</c:v>
                </c:pt>
                <c:pt idx="40">
                  <c:v>19.122893191930487</c:v>
                </c:pt>
                <c:pt idx="41">
                  <c:v>19.424916480965472</c:v>
                </c:pt>
                <c:pt idx="42">
                  <c:v>19.724254958718376</c:v>
                </c:pt>
                <c:pt idx="43">
                  <c:v>20.020978976387589</c:v>
                </c:pt>
                <c:pt idx="44">
                  <c:v>20.315155865408734</c:v>
                </c:pt>
                <c:pt idx="45">
                  <c:v>20.606850115866756</c:v>
                </c:pt>
                <c:pt idx="46">
                  <c:v>20.896123541579939</c:v>
                </c:pt>
                <c:pt idx="47">
                  <c:v>21.183035433053149</c:v>
                </c:pt>
                <c:pt idx="48">
                  <c:v>21.467642699371972</c:v>
                </c:pt>
                <c:pt idx="49">
                  <c:v>21.75</c:v>
                </c:pt>
                <c:pt idx="50">
                  <c:v>22.030159867343471</c:v>
                </c:pt>
                <c:pt idx="51">
                  <c:v>22.308172820861827</c:v>
                </c:pt>
                <c:pt idx="52">
                  <c:v>22.584087473426024</c:v>
                </c:pt>
                <c:pt idx="53">
                  <c:v>22.857950630558946</c:v>
                </c:pt>
                <c:pt idx="54">
                  <c:v>23.129807383131336</c:v>
                </c:pt>
                <c:pt idx="55">
                  <c:v>23.399701194033398</c:v>
                </c:pt>
                <c:pt idx="56">
                  <c:v>23.667673979293617</c:v>
                </c:pt>
                <c:pt idx="57">
                  <c:v>23.933766184073562</c:v>
                </c:pt>
                <c:pt idx="58">
                  <c:v>24.198016853928884</c:v>
                </c:pt>
                <c:pt idx="59">
                  <c:v>24.460463701691822</c:v>
                </c:pt>
                <c:pt idx="60">
                  <c:v>24.72114317029974</c:v>
                </c:pt>
                <c:pt idx="61">
                  <c:v>24.980090491866065</c:v>
                </c:pt>
                <c:pt idx="62">
                  <c:v>25.237339743264549</c:v>
                </c:pt>
                <c:pt idx="63">
                  <c:v>25.492923898475311</c:v>
                </c:pt>
                <c:pt idx="64">
                  <c:v>25.746874877920149</c:v>
                </c:pt>
                <c:pt idx="65">
                  <c:v>25.999223594996216</c:v>
                </c:pt>
                <c:pt idx="66">
                  <c:v>26.25</c:v>
                </c:pt>
                <c:pt idx="67">
                  <c:v>26.499233121618374</c:v>
                </c:pt>
                <c:pt idx="68">
                  <c:v>26.746951106149346</c:v>
                </c:pt>
                <c:pt idx="69">
                  <c:v>26.993181254602561</c:v>
                </c:pt>
                <c:pt idx="70">
                  <c:v>27.23795005781799</c:v>
                </c:pt>
                <c:pt idx="71">
                  <c:v>27.481283229730664</c:v>
                </c:pt>
                <c:pt idx="72">
                  <c:v>27.723205738899672</c:v>
                </c:pt>
                <c:pt idx="73">
                  <c:v>27.963741838410868</c:v>
                </c:pt>
                <c:pt idx="74">
                  <c:v>28.202915094254713</c:v>
                </c:pt>
                <c:pt idx="75">
                  <c:v>28.440748412273123</c:v>
                </c:pt>
              </c:numCache>
            </c:numRef>
          </c:yVal>
          <c:smooth val="0"/>
          <c:extLst>
            <c:ext xmlns:c16="http://schemas.microsoft.com/office/drawing/2014/chart" uri="{C3380CC4-5D6E-409C-BE32-E72D297353CC}">
              <c16:uniqueId val="{00000008-D54C-43F8-B83F-30430AD10919}"/>
            </c:ext>
          </c:extLst>
        </c:ser>
        <c:ser>
          <c:idx val="9"/>
          <c:order val="9"/>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K$8:$K$93</c:f>
              <c:numCache>
                <c:formatCode>General</c:formatCode>
                <c:ptCount val="86"/>
                <c:pt idx="0">
                  <c:v>1.8341708944852293</c:v>
                </c:pt>
                <c:pt idx="1">
                  <c:v>2.4375</c:v>
                </c:pt>
                <c:pt idx="2">
                  <c:v>3.0222517216838867</c:v>
                </c:pt>
                <c:pt idx="3">
                  <c:v>3.5900432638166038</c:v>
                </c:pt>
                <c:pt idx="4">
                  <c:v>4.1422699818182025</c:v>
                </c:pt>
                <c:pt idx="5">
                  <c:v>4.6801457862480049</c:v>
                </c:pt>
                <c:pt idx="6">
                  <c:v>5.2047345510402394</c:v>
                </c:pt>
                <c:pt idx="7">
                  <c:v>5.7169748591612901</c:v>
                </c:pt>
                <c:pt idx="8">
                  <c:v>6.2176997357354153</c:v>
                </c:pt>
                <c:pt idx="9">
                  <c:v>6.7076525564401912</c:v>
                </c:pt>
                <c:pt idx="10">
                  <c:v>7.1875</c:v>
                </c:pt>
                <c:pt idx="11">
                  <c:v>7.6578426895657259</c:v>
                </c:pt>
                <c:pt idx="12">
                  <c:v>8.1192240078565021</c:v>
                </c:pt>
                <c:pt idx="13">
                  <c:v>8.5721374551136122</c:v>
                </c:pt>
                <c:pt idx="14">
                  <c:v>9.0170328338888943</c:v>
                </c:pt>
                <c:pt idx="15">
                  <c:v>9.4543214814953913</c:v>
                </c:pt>
                <c:pt idx="16">
                  <c:v>9.8843807234426038</c:v>
                </c:pt>
                <c:pt idx="17">
                  <c:v>10.30755768508881</c:v>
                </c:pt>
                <c:pt idx="18">
                  <c:v>10.724172571055632</c:v>
                </c:pt>
                <c:pt idx="19">
                  <c:v>11.134521500515177</c:v>
                </c:pt>
                <c:pt idx="20">
                  <c:v>11.538878969723172</c:v>
                </c:pt>
                <c:pt idx="21">
                  <c:v>11.9375</c:v>
                </c:pt>
                <c:pt idx="22">
                  <c:v>12.330622018916543</c:v>
                </c:pt>
                <c:pt idx="23">
                  <c:v>12.718466514102637</c:v>
                </c:pt>
                <c:pt idx="24">
                  <c:v>13.101240492392392</c:v>
                </c:pt>
                <c:pt idx="25">
                  <c:v>13.479137771599611</c:v>
                </c:pt>
                <c:pt idx="26">
                  <c:v>13.852340127806031</c:v>
                </c:pt>
                <c:pt idx="27">
                  <c:v>14.221018317437341</c:v>
                </c:pt>
                <c:pt idx="28">
                  <c:v>14.585332990434502</c:v>
                </c:pt>
                <c:pt idx="29">
                  <c:v>14.945435508376299</c:v>
                </c:pt>
                <c:pt idx="30">
                  <c:v>15.301468679372007</c:v>
                </c:pt>
                <c:pt idx="31">
                  <c:v>15.653567419845025</c:v>
                </c:pt>
                <c:pt idx="32">
                  <c:v>16.001859351904962</c:v>
                </c:pt>
                <c:pt idx="33">
                  <c:v>16.346465343808667</c:v>
                </c:pt>
                <c:pt idx="34">
                  <c:v>16.6875</c:v>
                </c:pt>
                <c:pt idx="35">
                  <c:v>17.025072106361009</c:v>
                </c:pt>
                <c:pt idx="36">
                  <c:v>17.359285035578537</c:v>
                </c:pt>
                <c:pt idx="37">
                  <c:v>17.690237116907895</c:v>
                </c:pt>
                <c:pt idx="38">
                  <c:v>18.018021974082458</c:v>
                </c:pt>
                <c:pt idx="39">
                  <c:v>18.342728834660292</c:v>
                </c:pt>
                <c:pt idx="40">
                  <c:v>18.664442813704397</c:v>
                </c:pt>
                <c:pt idx="41">
                  <c:v>18.98324517435244</c:v>
                </c:pt>
                <c:pt idx="42">
                  <c:v>19.299213567536064</c:v>
                </c:pt>
                <c:pt idx="43">
                  <c:v>19.612422252853563</c:v>
                </c:pt>
                <c:pt idx="44">
                  <c:v>19.922942302375887</c:v>
                </c:pt>
                <c:pt idx="45">
                  <c:v>20.230841788970459</c:v>
                </c:pt>
                <c:pt idx="46">
                  <c:v>20.536185960556608</c:v>
                </c:pt>
                <c:pt idx="47">
                  <c:v>20.839037401556105</c:v>
                </c:pt>
                <c:pt idx="48">
                  <c:v>21.139456182670415</c:v>
                </c:pt>
                <c:pt idx="49">
                  <c:v>21.4375</c:v>
                </c:pt>
                <c:pt idx="50">
                  <c:v>21.733224304418108</c:v>
                </c:pt>
                <c:pt idx="51">
                  <c:v>22.026682422020812</c:v>
                </c:pt>
                <c:pt idx="52">
                  <c:v>22.317925666394139</c:v>
                </c:pt>
                <c:pt idx="53">
                  <c:v>22.607003443367773</c:v>
                </c:pt>
                <c:pt idx="54">
                  <c:v>22.893963348860858</c:v>
                </c:pt>
                <c:pt idx="55">
                  <c:v>23.178851260368589</c:v>
                </c:pt>
                <c:pt idx="56">
                  <c:v>23.461711422587705</c:v>
                </c:pt>
                <c:pt idx="57">
                  <c:v>23.742586527633208</c:v>
                </c:pt>
                <c:pt idx="58">
                  <c:v>24.021517790258272</c:v>
                </c:pt>
                <c:pt idx="59">
                  <c:v>24.298545018452479</c:v>
                </c:pt>
                <c:pt idx="60">
                  <c:v>24.573706679760839</c:v>
                </c:pt>
                <c:pt idx="61">
                  <c:v>24.847039963636405</c:v>
                </c:pt>
                <c:pt idx="62">
                  <c:v>25.118580840112585</c:v>
                </c:pt>
                <c:pt idx="63">
                  <c:v>25.388364115057279</c:v>
                </c:pt>
                <c:pt idx="64">
                  <c:v>25.656423482249046</c:v>
                </c:pt>
                <c:pt idx="65">
                  <c:v>25.92279157249601</c:v>
                </c:pt>
                <c:pt idx="66">
                  <c:v>26.1875</c:v>
                </c:pt>
                <c:pt idx="67">
                  <c:v>26.450579406152734</c:v>
                </c:pt>
                <c:pt idx="68">
                  <c:v>26.712059500935425</c:v>
                </c:pt>
                <c:pt idx="69">
                  <c:v>26.971969102080479</c:v>
                </c:pt>
                <c:pt idx="70">
                  <c:v>27.230336172141214</c:v>
                </c:pt>
                <c:pt idx="71">
                  <c:v>27.487187853604595</c:v>
                </c:pt>
                <c:pt idx="72">
                  <c:v>27.742550502171873</c:v>
                </c:pt>
                <c:pt idx="73">
                  <c:v>27.99644971832258</c:v>
                </c:pt>
                <c:pt idx="74">
                  <c:v>28.248910377268864</c:v>
                </c:pt>
                <c:pt idx="75">
                  <c:v>28.499956657399409</c:v>
                </c:pt>
              </c:numCache>
            </c:numRef>
          </c:yVal>
          <c:smooth val="0"/>
          <c:extLst>
            <c:ext xmlns:c16="http://schemas.microsoft.com/office/drawing/2014/chart" uri="{C3380CC4-5D6E-409C-BE32-E72D297353CC}">
              <c16:uniqueId val="{00000009-D54C-43F8-B83F-30430AD10919}"/>
            </c:ext>
          </c:extLst>
        </c:ser>
        <c:ser>
          <c:idx val="10"/>
          <c:order val="10"/>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L$8:$L$93</c:f>
              <c:numCache>
                <c:formatCode>General</c:formatCode>
                <c:ptCount val="86"/>
                <c:pt idx="0">
                  <c:v>0.36491673103708422</c:v>
                </c:pt>
                <c:pt idx="1">
                  <c:v>1</c:v>
                </c:pt>
                <c:pt idx="2">
                  <c:v>1.6155281280883038</c:v>
                </c:pt>
                <c:pt idx="3">
                  <c:v>2.213203435596423</c:v>
                </c:pt>
                <c:pt idx="4">
                  <c:v>2.794494717703369</c:v>
                </c:pt>
                <c:pt idx="5">
                  <c:v>3.3606797749978981</c:v>
                </c:pt>
                <c:pt idx="6">
                  <c:v>3.9128784747791983</c:v>
                </c:pt>
                <c:pt idx="7">
                  <c:v>4.4520787991171495</c:v>
                </c:pt>
                <c:pt idx="8">
                  <c:v>4.9791576165635973</c:v>
                </c:pt>
                <c:pt idx="9">
                  <c:v>5.4948974278317806</c:v>
                </c:pt>
                <c:pt idx="10">
                  <c:v>6</c:v>
                </c:pt>
                <c:pt idx="11">
                  <c:v>6.4950975679639242</c:v>
                </c:pt>
                <c:pt idx="12">
                  <c:v>6.9807621135331601</c:v>
                </c:pt>
                <c:pt idx="13">
                  <c:v>7.4575131106459054</c:v>
                </c:pt>
                <c:pt idx="14">
                  <c:v>7.9258240356725196</c:v>
                </c:pt>
                <c:pt idx="15">
                  <c:v>8.3861278752583104</c:v>
                </c:pt>
                <c:pt idx="16">
                  <c:v>8.8388218141501085</c:v>
                </c:pt>
                <c:pt idx="17">
                  <c:v>9.284271247461902</c:v>
                </c:pt>
                <c:pt idx="18">
                  <c:v>9.7228132326901431</c:v>
                </c:pt>
                <c:pt idx="19">
                  <c:v>10.154759474226502</c:v>
                </c:pt>
                <c:pt idx="20">
                  <c:v>10.58039891549808</c:v>
                </c:pt>
                <c:pt idx="21">
                  <c:v>11</c:v>
                </c:pt>
                <c:pt idx="22">
                  <c:v>11.413812651491099</c:v>
                </c:pt>
                <c:pt idx="23">
                  <c:v>11.822070014844883</c:v>
                </c:pt>
                <c:pt idx="24">
                  <c:v>12.22498999199199</c:v>
                </c:pt>
                <c:pt idx="25">
                  <c:v>12.622776601683796</c:v>
                </c:pt>
                <c:pt idx="26">
                  <c:v>13.015621187164243</c:v>
                </c:pt>
                <c:pt idx="27">
                  <c:v>13.403703492039298</c:v>
                </c:pt>
                <c:pt idx="28">
                  <c:v>13.787192621510002</c:v>
                </c:pt>
                <c:pt idx="29">
                  <c:v>14.166247903553995</c:v>
                </c:pt>
                <c:pt idx="30">
                  <c:v>14.541019662496851</c:v>
                </c:pt>
                <c:pt idx="31">
                  <c:v>14.911649915626342</c:v>
                </c:pt>
                <c:pt idx="32">
                  <c:v>15.278273002005221</c:v>
                </c:pt>
                <c:pt idx="33">
                  <c:v>15.641016151377542</c:v>
                </c:pt>
                <c:pt idx="34">
                  <c:v>16</c:v>
                </c:pt>
                <c:pt idx="35">
                  <c:v>16.355339059327378</c:v>
                </c:pt>
                <c:pt idx="36">
                  <c:v>16.707142142714254</c:v>
                </c:pt>
                <c:pt idx="37">
                  <c:v>17.055512754639892</c:v>
                </c:pt>
                <c:pt idx="38">
                  <c:v>17.400549446402593</c:v>
                </c:pt>
                <c:pt idx="39">
                  <c:v>17.742346141747674</c:v>
                </c:pt>
                <c:pt idx="40">
                  <c:v>18.080992435478315</c:v>
                </c:pt>
                <c:pt idx="41">
                  <c:v>18.416573867739416</c:v>
                </c:pt>
                <c:pt idx="42">
                  <c:v>18.749172176353753</c:v>
                </c:pt>
                <c:pt idx="43">
                  <c:v>19.078865529319543</c:v>
                </c:pt>
                <c:pt idx="44">
                  <c:v>19.40572873934304</c:v>
                </c:pt>
                <c:pt idx="45">
                  <c:v>19.729833462074168</c:v>
                </c:pt>
                <c:pt idx="46">
                  <c:v>20.05124837953327</c:v>
                </c:pt>
                <c:pt idx="47">
                  <c:v>20.370039370059054</c:v>
                </c:pt>
                <c:pt idx="48">
                  <c:v>20.686269665968858</c:v>
                </c:pt>
                <c:pt idx="49">
                  <c:v>21</c:v>
                </c:pt>
                <c:pt idx="50">
                  <c:v>21.311288741492746</c:v>
                </c:pt>
                <c:pt idx="51">
                  <c:v>21.620192023179804</c:v>
                </c:pt>
                <c:pt idx="52">
                  <c:v>21.926763859362254</c:v>
                </c:pt>
                <c:pt idx="53">
                  <c:v>22.231056256176608</c:v>
                </c:pt>
                <c:pt idx="54">
                  <c:v>22.533119314590373</c:v>
                </c:pt>
                <c:pt idx="55">
                  <c:v>22.83300132670378</c:v>
                </c:pt>
                <c:pt idx="56">
                  <c:v>23.130748865881799</c:v>
                </c:pt>
                <c:pt idx="57">
                  <c:v>23.426406871192846</c:v>
                </c:pt>
                <c:pt idx="58">
                  <c:v>23.720018726587654</c:v>
                </c:pt>
                <c:pt idx="59">
                  <c:v>24.011626335213137</c:v>
                </c:pt>
                <c:pt idx="60">
                  <c:v>24.301270189221938</c:v>
                </c:pt>
                <c:pt idx="61">
                  <c:v>24.588989435406738</c:v>
                </c:pt>
                <c:pt idx="62">
                  <c:v>24.874821936960615</c:v>
                </c:pt>
                <c:pt idx="63">
                  <c:v>25.158804331639239</c:v>
                </c:pt>
                <c:pt idx="64">
                  <c:v>25.440972086577943</c:v>
                </c:pt>
                <c:pt idx="65">
                  <c:v>25.721359549995796</c:v>
                </c:pt>
                <c:pt idx="66">
                  <c:v>26</c:v>
                </c:pt>
                <c:pt idx="67">
                  <c:v>26.276925690687087</c:v>
                </c:pt>
                <c:pt idx="68">
                  <c:v>26.552167895721496</c:v>
                </c:pt>
                <c:pt idx="69">
                  <c:v>26.825756949558397</c:v>
                </c:pt>
                <c:pt idx="70">
                  <c:v>27.097722286464432</c:v>
                </c:pt>
                <c:pt idx="71">
                  <c:v>27.36809247747852</c:v>
                </c:pt>
                <c:pt idx="72">
                  <c:v>27.636895265444082</c:v>
                </c:pt>
                <c:pt idx="73">
                  <c:v>27.904157598234299</c:v>
                </c:pt>
                <c:pt idx="74">
                  <c:v>28.169905660283014</c:v>
                </c:pt>
                <c:pt idx="75">
                  <c:v>28.434164902525694</c:v>
                </c:pt>
              </c:numCache>
            </c:numRef>
          </c:yVal>
          <c:smooth val="0"/>
          <c:extLst>
            <c:ext xmlns:c16="http://schemas.microsoft.com/office/drawing/2014/chart" uri="{C3380CC4-5D6E-409C-BE32-E72D297353CC}">
              <c16:uniqueId val="{0000000A-D54C-43F8-B83F-30430AD10919}"/>
            </c:ext>
          </c:extLst>
        </c:ser>
        <c:ser>
          <c:idx val="11"/>
          <c:order val="11"/>
          <c:spPr>
            <a:ln w="50800">
              <a:solidFill>
                <a:schemeClr val="tx1"/>
              </a:solidFill>
            </a:ln>
          </c:spPr>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M$8:$M$93</c:f>
              <c:numCache>
                <c:formatCode>General</c:formatCode>
                <c:ptCount val="86"/>
                <c:pt idx="0">
                  <c:v>9.75</c:v>
                </c:pt>
                <c:pt idx="1">
                  <c:v>10</c:v>
                </c:pt>
                <c:pt idx="2">
                  <c:v>10.25</c:v>
                </c:pt>
                <c:pt idx="3">
                  <c:v>10.5</c:v>
                </c:pt>
                <c:pt idx="4">
                  <c:v>10.75</c:v>
                </c:pt>
                <c:pt idx="5">
                  <c:v>11</c:v>
                </c:pt>
                <c:pt idx="6">
                  <c:v>11.25</c:v>
                </c:pt>
                <c:pt idx="7">
                  <c:v>11.5</c:v>
                </c:pt>
                <c:pt idx="8">
                  <c:v>11.75</c:v>
                </c:pt>
                <c:pt idx="9">
                  <c:v>12</c:v>
                </c:pt>
                <c:pt idx="10">
                  <c:v>12.25</c:v>
                </c:pt>
                <c:pt idx="11">
                  <c:v>12.5</c:v>
                </c:pt>
                <c:pt idx="12">
                  <c:v>12.75</c:v>
                </c:pt>
                <c:pt idx="13">
                  <c:v>13</c:v>
                </c:pt>
                <c:pt idx="14">
                  <c:v>13.25</c:v>
                </c:pt>
                <c:pt idx="15">
                  <c:v>13.5</c:v>
                </c:pt>
                <c:pt idx="16">
                  <c:v>13.75</c:v>
                </c:pt>
                <c:pt idx="17">
                  <c:v>14</c:v>
                </c:pt>
                <c:pt idx="18">
                  <c:v>14.25</c:v>
                </c:pt>
                <c:pt idx="19">
                  <c:v>14.5</c:v>
                </c:pt>
                <c:pt idx="20">
                  <c:v>14.75</c:v>
                </c:pt>
                <c:pt idx="21">
                  <c:v>15</c:v>
                </c:pt>
                <c:pt idx="22">
                  <c:v>15.25</c:v>
                </c:pt>
                <c:pt idx="23">
                  <c:v>15.5</c:v>
                </c:pt>
                <c:pt idx="24">
                  <c:v>15.75</c:v>
                </c:pt>
                <c:pt idx="25">
                  <c:v>16</c:v>
                </c:pt>
                <c:pt idx="26">
                  <c:v>16.25</c:v>
                </c:pt>
                <c:pt idx="27">
                  <c:v>16.5</c:v>
                </c:pt>
                <c:pt idx="28">
                  <c:v>16.75</c:v>
                </c:pt>
                <c:pt idx="29">
                  <c:v>17</c:v>
                </c:pt>
                <c:pt idx="30">
                  <c:v>17.25</c:v>
                </c:pt>
                <c:pt idx="31">
                  <c:v>17.5</c:v>
                </c:pt>
                <c:pt idx="32">
                  <c:v>17.75</c:v>
                </c:pt>
                <c:pt idx="33">
                  <c:v>18</c:v>
                </c:pt>
                <c:pt idx="34">
                  <c:v>18.25</c:v>
                </c:pt>
                <c:pt idx="35">
                  <c:v>18.5</c:v>
                </c:pt>
                <c:pt idx="36">
                  <c:v>18.75</c:v>
                </c:pt>
                <c:pt idx="37">
                  <c:v>19</c:v>
                </c:pt>
                <c:pt idx="38">
                  <c:v>19.25</c:v>
                </c:pt>
                <c:pt idx="39">
                  <c:v>19.5</c:v>
                </c:pt>
                <c:pt idx="40">
                  <c:v>19.75</c:v>
                </c:pt>
                <c:pt idx="41">
                  <c:v>20</c:v>
                </c:pt>
                <c:pt idx="42">
                  <c:v>20.25</c:v>
                </c:pt>
                <c:pt idx="43">
                  <c:v>20.5</c:v>
                </c:pt>
                <c:pt idx="44">
                  <c:v>20.75</c:v>
                </c:pt>
                <c:pt idx="45">
                  <c:v>21</c:v>
                </c:pt>
                <c:pt idx="46">
                  <c:v>21.25</c:v>
                </c:pt>
                <c:pt idx="47">
                  <c:v>21.5</c:v>
                </c:pt>
                <c:pt idx="48">
                  <c:v>21.75</c:v>
                </c:pt>
                <c:pt idx="49">
                  <c:v>22</c:v>
                </c:pt>
                <c:pt idx="50">
                  <c:v>22.25</c:v>
                </c:pt>
                <c:pt idx="51">
                  <c:v>22.5</c:v>
                </c:pt>
                <c:pt idx="52">
                  <c:v>22.75</c:v>
                </c:pt>
                <c:pt idx="53">
                  <c:v>23</c:v>
                </c:pt>
                <c:pt idx="54">
                  <c:v>23.25</c:v>
                </c:pt>
                <c:pt idx="55">
                  <c:v>23.5</c:v>
                </c:pt>
                <c:pt idx="56">
                  <c:v>23.75</c:v>
                </c:pt>
                <c:pt idx="57">
                  <c:v>24</c:v>
                </c:pt>
                <c:pt idx="58">
                  <c:v>24.25</c:v>
                </c:pt>
                <c:pt idx="59">
                  <c:v>24.5</c:v>
                </c:pt>
                <c:pt idx="60">
                  <c:v>24.75</c:v>
                </c:pt>
                <c:pt idx="61">
                  <c:v>25</c:v>
                </c:pt>
                <c:pt idx="62">
                  <c:v>25.25</c:v>
                </c:pt>
                <c:pt idx="63">
                  <c:v>25.5</c:v>
                </c:pt>
                <c:pt idx="64">
                  <c:v>25.75</c:v>
                </c:pt>
                <c:pt idx="65">
                  <c:v>26</c:v>
                </c:pt>
                <c:pt idx="66">
                  <c:v>26.25</c:v>
                </c:pt>
                <c:pt idx="67">
                  <c:v>26.5</c:v>
                </c:pt>
                <c:pt idx="68">
                  <c:v>26.75</c:v>
                </c:pt>
                <c:pt idx="69">
                  <c:v>27</c:v>
                </c:pt>
                <c:pt idx="70">
                  <c:v>27.25</c:v>
                </c:pt>
                <c:pt idx="71">
                  <c:v>27.5</c:v>
                </c:pt>
                <c:pt idx="72">
                  <c:v>27.75</c:v>
                </c:pt>
                <c:pt idx="73">
                  <c:v>28</c:v>
                </c:pt>
                <c:pt idx="74">
                  <c:v>28.25</c:v>
                </c:pt>
                <c:pt idx="75">
                  <c:v>28.5</c:v>
                </c:pt>
              </c:numCache>
            </c:numRef>
          </c:yVal>
          <c:smooth val="0"/>
          <c:extLst>
            <c:ext xmlns:c16="http://schemas.microsoft.com/office/drawing/2014/chart" uri="{C3380CC4-5D6E-409C-BE32-E72D297353CC}">
              <c16:uniqueId val="{0000000B-D54C-43F8-B83F-30430AD10919}"/>
            </c:ext>
          </c:extLst>
        </c:ser>
        <c:dLbls>
          <c:showLegendKey val="0"/>
          <c:showVal val="0"/>
          <c:showCatName val="0"/>
          <c:showSerName val="0"/>
          <c:showPercent val="0"/>
          <c:showBubbleSize val="0"/>
        </c:dLbls>
        <c:axId val="624710896"/>
        <c:axId val="624709720"/>
      </c:scatterChart>
      <c:valAx>
        <c:axId val="624710896"/>
        <c:scaling>
          <c:orientation val="minMax"/>
          <c:max val="100"/>
        </c:scaling>
        <c:delete val="0"/>
        <c:axPos val="b"/>
        <c:title>
          <c:tx>
            <c:rich>
              <a:bodyPr/>
              <a:lstStyle/>
              <a:p>
                <a:pPr>
                  <a:defRPr sz="1400"/>
                </a:pPr>
                <a:r>
                  <a:rPr lang="en-US" sz="1400"/>
                  <a:t>School Passing Rate (Percent)</a:t>
                </a:r>
              </a:p>
            </c:rich>
          </c:tx>
          <c:overlay val="0"/>
        </c:title>
        <c:numFmt formatCode="General" sourceLinked="1"/>
        <c:majorTickMark val="out"/>
        <c:minorTickMark val="none"/>
        <c:tickLblPos val="nextTo"/>
        <c:crossAx val="624709720"/>
        <c:crosses val="autoZero"/>
        <c:crossBetween val="midCat"/>
      </c:valAx>
      <c:valAx>
        <c:axId val="624709720"/>
        <c:scaling>
          <c:orientation val="minMax"/>
        </c:scaling>
        <c:delete val="0"/>
        <c:axPos val="l"/>
        <c:title>
          <c:tx>
            <c:rich>
              <a:bodyPr rot="-5400000" vert="horz"/>
              <a:lstStyle/>
              <a:p>
                <a:pPr>
                  <a:defRPr sz="1400" i="1">
                    <a:latin typeface="Times New Roman" pitchFamily="18" charset="0"/>
                    <a:cs typeface="Times New Roman" pitchFamily="18" charset="0"/>
                  </a:defRPr>
                </a:pPr>
                <a:r>
                  <a:rPr lang="en-US" sz="1400" i="1">
                    <a:latin typeface="Times New Roman" pitchFamily="18" charset="0"/>
                    <a:cs typeface="Times New Roman" pitchFamily="18" charset="0"/>
                  </a:rPr>
                  <a:t>P</a:t>
                </a:r>
                <a:r>
                  <a:rPr lang="en-US" sz="1400" i="1" baseline="30000">
                    <a:latin typeface="Times New Roman" pitchFamily="18" charset="0"/>
                    <a:cs typeface="Times New Roman" pitchFamily="18" charset="0"/>
                  </a:rPr>
                  <a:t>E</a:t>
                </a:r>
                <a:r>
                  <a:rPr lang="en-US" sz="1400" i="0">
                    <a:latin typeface="Times New Roman" pitchFamily="18" charset="0"/>
                    <a:cs typeface="Times New Roman" pitchFamily="18" charset="0"/>
                  </a:rPr>
                  <a:t>{</a:t>
                </a:r>
                <a:r>
                  <a:rPr lang="en-US" sz="1400" i="1">
                    <a:latin typeface="Times New Roman" pitchFamily="18" charset="0"/>
                    <a:cs typeface="Times New Roman" pitchFamily="18" charset="0"/>
                  </a:rPr>
                  <a:t>S</a:t>
                </a:r>
                <a:r>
                  <a:rPr lang="en-US" sz="1400" i="0">
                    <a:latin typeface="Times New Roman" pitchFamily="18" charset="0"/>
                    <a:cs typeface="Times New Roman" pitchFamily="18" charset="0"/>
                  </a:rPr>
                  <a:t>}</a:t>
                </a:r>
              </a:p>
            </c:rich>
          </c:tx>
          <c:overlay val="0"/>
        </c:title>
        <c:numFmt formatCode="General" sourceLinked="1"/>
        <c:majorTickMark val="out"/>
        <c:minorTickMark val="none"/>
        <c:tickLblPos val="none"/>
        <c:crossAx val="624710896"/>
        <c:crosses val="autoZero"/>
        <c:crossBetween val="midCat"/>
      </c:valAx>
    </c:plotArea>
    <c:plotVisOnly val="1"/>
    <c:dispBlanksAs val="gap"/>
    <c:showDLblsOverMax val="0"/>
  </c:chart>
  <c:externalData r:id="rId1">
    <c:autoUpdate val="0"/>
  </c:externalData>
</c:chartSpace>
</file>

<file path=ppt/drawings/_rels/drawing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image" Target="../media/image16.png"/></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drawing1.xml><?xml version="1.0" encoding="utf-8"?>
<c:userShapes xmlns:c="http://schemas.openxmlformats.org/drawingml/2006/chart">
  <cdr:relSizeAnchor xmlns:cdr="http://schemas.openxmlformats.org/drawingml/2006/chartDrawing">
    <cdr:from>
      <cdr:x>0.01306</cdr:x>
      <cdr:y>0.08148</cdr:y>
    </cdr:from>
    <cdr:to>
      <cdr:x>0.04762</cdr:x>
      <cdr:y>0.15238</cdr:y>
    </cdr:to>
    <cdr:sp macro="" textlink="">
      <cdr:nvSpPr>
        <cdr:cNvPr id="2" name="TextBox 1"/>
        <cdr:cNvSpPr txBox="1"/>
      </cdr:nvSpPr>
      <cdr:spPr>
        <a:xfrm xmlns:a="http://schemas.openxmlformats.org/drawingml/2006/main">
          <a:off x="113234" y="512885"/>
          <a:ext cx="299738" cy="44627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06912</cdr:x>
      <cdr:y>0.04967</cdr:y>
    </cdr:from>
    <cdr:to>
      <cdr:x>0.09447</cdr:x>
      <cdr:y>0.09255</cdr:y>
    </cdr:to>
    <cdr:pic>
      <cdr:nvPicPr>
        <cdr:cNvPr id="3" name="chart">
          <a:extLst xmlns:a="http://schemas.openxmlformats.org/drawingml/2006/main">
            <a:ext uri="{FF2B5EF4-FFF2-40B4-BE49-F238E27FC236}">
              <a16:creationId xmlns:a16="http://schemas.microsoft.com/office/drawing/2014/main" id="{6F4D22DE-954B-41B3-8AE9-E7BAC34F820C}"/>
            </a:ext>
          </a:extLst>
        </cdr:cNvPr>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599476" y="312668"/>
          <a:ext cx="219808" cy="269863"/>
        </a:xfrm>
        <a:prstGeom xmlns:a="http://schemas.openxmlformats.org/drawingml/2006/main" prst="rect">
          <a:avLst/>
        </a:prstGeom>
        <a:effectLst xmlns:a="http://schemas.openxmlformats.org/drawingml/2006/main">
          <a:outerShdw blurRad="50800" dist="50800" dir="5400000" algn="ctr" rotWithShape="0">
            <a:srgbClr val="000000">
              <a:alpha val="0"/>
            </a:srgbClr>
          </a:outerShdw>
        </a:effectLst>
      </cdr:spPr>
    </cdr:pic>
  </cdr:relSizeAnchor>
  <cdr:relSizeAnchor xmlns:cdr="http://schemas.openxmlformats.org/drawingml/2006/chartDrawing">
    <cdr:from>
      <cdr:x>0.03917</cdr:x>
      <cdr:y>0.20718</cdr:y>
    </cdr:from>
    <cdr:to>
      <cdr:x>0.09814</cdr:x>
      <cdr:y>0.2531</cdr:y>
    </cdr:to>
    <cdr:pic>
      <cdr:nvPicPr>
        <cdr:cNvPr id="4" name="chart">
          <a:extLst xmlns:a="http://schemas.openxmlformats.org/drawingml/2006/main">
            <a:ext uri="{FF2B5EF4-FFF2-40B4-BE49-F238E27FC236}">
              <a16:creationId xmlns:a16="http://schemas.microsoft.com/office/drawing/2014/main" id="{F7B7AEEA-F088-4CDB-A2CF-96696CBEA981}"/>
            </a:ext>
          </a:extLst>
        </cdr:cNvPr>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339704" y="1304077"/>
          <a:ext cx="511364" cy="289032"/>
        </a:xfrm>
        <a:prstGeom xmlns:a="http://schemas.openxmlformats.org/drawingml/2006/main" prst="rect">
          <a:avLst/>
        </a:prstGeom>
      </cdr:spPr>
    </cdr:pic>
  </cdr:relSizeAnchor>
  <cdr:relSizeAnchor xmlns:cdr="http://schemas.openxmlformats.org/drawingml/2006/chartDrawing">
    <cdr:from>
      <cdr:x>0.32181</cdr:x>
      <cdr:y>0.22857</cdr:y>
    </cdr:from>
    <cdr:to>
      <cdr:x>0.32258</cdr:x>
      <cdr:y>0.8836</cdr:y>
    </cdr:to>
    <cdr:cxnSp macro="">
      <cdr:nvCxnSpPr>
        <cdr:cNvPr id="6" name="Straight Connector 5">
          <a:extLst xmlns:a="http://schemas.openxmlformats.org/drawingml/2006/main">
            <a:ext uri="{FF2B5EF4-FFF2-40B4-BE49-F238E27FC236}">
              <a16:creationId xmlns:a16="http://schemas.microsoft.com/office/drawing/2014/main" id="{1AF509A1-87C9-439F-BF00-B10FCBAB4F07}"/>
            </a:ext>
          </a:extLst>
        </cdr:cNvPr>
        <cdr:cNvCxnSpPr/>
      </cdr:nvCxnSpPr>
      <cdr:spPr>
        <a:xfrm xmlns:a="http://schemas.openxmlformats.org/drawingml/2006/main">
          <a:off x="2790891" y="1438742"/>
          <a:ext cx="6661" cy="4123059"/>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908</cdr:x>
      <cdr:y>0.22646</cdr:y>
    </cdr:from>
    <cdr:to>
      <cdr:x>0.32104</cdr:x>
      <cdr:y>0.23175</cdr:y>
    </cdr:to>
    <cdr:cxnSp macro="">
      <cdr:nvCxnSpPr>
        <cdr:cNvPr id="8" name="Straight Connector 7">
          <a:extLst xmlns:a="http://schemas.openxmlformats.org/drawingml/2006/main">
            <a:ext uri="{FF2B5EF4-FFF2-40B4-BE49-F238E27FC236}">
              <a16:creationId xmlns:a16="http://schemas.microsoft.com/office/drawing/2014/main" id="{B37F5908-3316-467B-A86D-848227CDEA7C}"/>
            </a:ext>
          </a:extLst>
        </cdr:cNvPr>
        <cdr:cNvCxnSpPr/>
      </cdr:nvCxnSpPr>
      <cdr:spPr>
        <a:xfrm xmlns:a="http://schemas.openxmlformats.org/drawingml/2006/main" flipH="1">
          <a:off x="859248" y="1425420"/>
          <a:ext cx="1924984" cy="33304"/>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3886</cdr:x>
      <cdr:y>0.89206</cdr:y>
    </cdr:from>
    <cdr:to>
      <cdr:x>0.79954</cdr:x>
      <cdr:y>0.94497</cdr:y>
    </cdr:to>
    <cdr:sp macro="" textlink="">
      <cdr:nvSpPr>
        <cdr:cNvPr id="12" name="TextBox 11"/>
        <cdr:cNvSpPr txBox="1"/>
      </cdr:nvSpPr>
      <cdr:spPr>
        <a:xfrm xmlns:a="http://schemas.openxmlformats.org/drawingml/2006/main">
          <a:off x="6407726" y="5615087"/>
          <a:ext cx="526207" cy="33304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i="1">
              <a:latin typeface="Times New Roman" pitchFamily="18" charset="0"/>
              <a:cs typeface="Times New Roman" pitchFamily="18" charset="0"/>
            </a:rPr>
            <a:t>S</a:t>
          </a:r>
        </a:p>
      </cdr:txBody>
    </cdr:sp>
  </cdr:relSizeAnchor>
  <cdr:relSizeAnchor xmlns:cdr="http://schemas.openxmlformats.org/drawingml/2006/chartDrawing">
    <cdr:from>
      <cdr:x>0.30492</cdr:x>
      <cdr:y>0.88677</cdr:y>
    </cdr:from>
    <cdr:to>
      <cdr:x>0.38326</cdr:x>
      <cdr:y>0.93545</cdr:y>
    </cdr:to>
    <cdr:sp macro="" textlink="">
      <cdr:nvSpPr>
        <cdr:cNvPr id="13" name="TextBox 12"/>
        <cdr:cNvSpPr txBox="1"/>
      </cdr:nvSpPr>
      <cdr:spPr>
        <a:xfrm xmlns:a="http://schemas.openxmlformats.org/drawingml/2006/main">
          <a:off x="2644352" y="5581782"/>
          <a:ext cx="679407" cy="3064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i="1">
              <a:latin typeface="Times New Roman" pitchFamily="18" charset="0"/>
              <a:cs typeface="Times New Roman" pitchFamily="18" charset="0"/>
            </a:rPr>
            <a:t>S*</a:t>
          </a:r>
        </a:p>
      </cdr:txBody>
    </cdr:sp>
  </cdr:relSizeAnchor>
  <cdr:relSizeAnchor xmlns:cdr="http://schemas.openxmlformats.org/drawingml/2006/chartDrawing">
    <cdr:from>
      <cdr:x>0.06682</cdr:x>
      <cdr:y>0.38519</cdr:y>
    </cdr:from>
    <cdr:to>
      <cdr:x>0.09985</cdr:x>
      <cdr:y>0.69206</cdr:y>
    </cdr:to>
    <cdr:sp macro="" textlink="">
      <cdr:nvSpPr>
        <cdr:cNvPr id="14" name="Left Brace 13"/>
        <cdr:cNvSpPr/>
      </cdr:nvSpPr>
      <cdr:spPr>
        <a:xfrm xmlns:a="http://schemas.openxmlformats.org/drawingml/2006/main">
          <a:off x="579494" y="2424546"/>
          <a:ext cx="286416" cy="1931643"/>
        </a:xfrm>
        <a:prstGeom xmlns:a="http://schemas.openxmlformats.org/drawingml/2006/main" prst="leftBrac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3149</cdr:x>
      <cdr:y>0.50476</cdr:y>
    </cdr:from>
    <cdr:to>
      <cdr:x>0.10906</cdr:x>
      <cdr:y>0.65291</cdr:y>
    </cdr:to>
    <cdr:sp macro="" textlink="">
      <cdr:nvSpPr>
        <cdr:cNvPr id="15" name="TextBox 14"/>
        <cdr:cNvSpPr txBox="1"/>
      </cdr:nvSpPr>
      <cdr:spPr>
        <a:xfrm xmlns:a="http://schemas.openxmlformats.org/drawingml/2006/main">
          <a:off x="273094" y="3177220"/>
          <a:ext cx="672746" cy="93251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u="sng">
              <a:latin typeface="Times New Roman" pitchFamily="18" charset="0"/>
              <a:cs typeface="Times New Roman" pitchFamily="18" charset="0"/>
            </a:rPr>
            <a:t>d</a:t>
          </a:r>
          <a:r>
            <a:rPr lang="en-US" sz="1100" i="1" u="sng">
              <a:latin typeface="Times New Roman" pitchFamily="18" charset="0"/>
              <a:cs typeface="Times New Roman" pitchFamily="18" charset="0"/>
            </a:rPr>
            <a:t>C</a:t>
          </a:r>
        </a:p>
        <a:p xmlns:a="http://schemas.openxmlformats.org/drawingml/2006/main">
          <a:r>
            <a:rPr lang="en-US" sz="1100">
              <a:latin typeface="Times New Roman" pitchFamily="18" charset="0"/>
              <a:cs typeface="Times New Roman" pitchFamily="18" charset="0"/>
            </a:rPr>
            <a:t>d</a:t>
          </a:r>
          <a:r>
            <a:rPr lang="el-GR" sz="1100" i="1">
              <a:latin typeface="Times New Roman" pitchFamily="18" charset="0"/>
              <a:cs typeface="Times New Roman" pitchFamily="18" charset="0"/>
            </a:rPr>
            <a:t>ψ</a:t>
          </a:r>
          <a:endParaRPr lang="en-US" sz="1100" i="1">
            <a:latin typeface="Times New Roman" pitchFamily="18" charset="0"/>
            <a:cs typeface="Times New Roman" pitchFamily="18" charset="0"/>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4EB26D4-5C22-450C-A420-8E58101790C2}" type="datetimeFigureOut">
              <a:rPr lang="en-US" smtClean="0"/>
              <a:pPr/>
              <a:t>8/4/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5033B92-9974-498D-BDFE-4DD73057D1C2}" type="slidenum">
              <a:rPr lang="en-US" smtClean="0"/>
              <a:pPr/>
              <a:t>‹#›</a:t>
            </a:fld>
            <a:endParaRPr lang="en-US"/>
          </a:p>
        </p:txBody>
      </p:sp>
    </p:spTree>
    <p:extLst>
      <p:ext uri="{BB962C8B-B14F-4D97-AF65-F5344CB8AC3E}">
        <p14:creationId xmlns:p14="http://schemas.microsoft.com/office/powerpoint/2010/main" val="13559042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5033B92-9974-498D-BDFE-4DD73057D1C2}" type="slidenum">
              <a:rPr lang="en-US" smtClean="0"/>
              <a:pPr/>
              <a:t>23</a:t>
            </a:fld>
            <a:endParaRPr lang="en-US"/>
          </a:p>
        </p:txBody>
      </p:sp>
    </p:spTree>
    <p:extLst>
      <p:ext uri="{BB962C8B-B14F-4D97-AF65-F5344CB8AC3E}">
        <p14:creationId xmlns:p14="http://schemas.microsoft.com/office/powerpoint/2010/main" val="6771609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5033B92-9974-498D-BDFE-4DD73057D1C2}" type="slidenum">
              <a:rPr lang="en-US" smtClean="0"/>
              <a:pPr/>
              <a:t>24</a:t>
            </a:fld>
            <a:endParaRPr lang="en-US"/>
          </a:p>
        </p:txBody>
      </p:sp>
    </p:spTree>
    <p:extLst>
      <p:ext uri="{BB962C8B-B14F-4D97-AF65-F5344CB8AC3E}">
        <p14:creationId xmlns:p14="http://schemas.microsoft.com/office/powerpoint/2010/main" val="9946808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5033B92-9974-498D-BDFE-4DD73057D1C2}" type="slidenum">
              <a:rPr lang="en-US" smtClean="0"/>
              <a:pPr/>
              <a:t>25</a:t>
            </a:fld>
            <a:endParaRPr lang="en-US"/>
          </a:p>
        </p:txBody>
      </p:sp>
    </p:spTree>
    <p:extLst>
      <p:ext uri="{BB962C8B-B14F-4D97-AF65-F5344CB8AC3E}">
        <p14:creationId xmlns:p14="http://schemas.microsoft.com/office/powerpoint/2010/main" val="15927972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5033B92-9974-498D-BDFE-4DD73057D1C2}" type="slidenum">
              <a:rPr lang="en-US" smtClean="0"/>
              <a:pPr/>
              <a:t>59</a:t>
            </a:fld>
            <a:endParaRPr lang="en-US"/>
          </a:p>
        </p:txBody>
      </p:sp>
    </p:spTree>
    <p:extLst>
      <p:ext uri="{BB962C8B-B14F-4D97-AF65-F5344CB8AC3E}">
        <p14:creationId xmlns:p14="http://schemas.microsoft.com/office/powerpoint/2010/main" val="4171274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5033B92-9974-498D-BDFE-4DD73057D1C2}" type="slidenum">
              <a:rPr lang="en-US" smtClean="0"/>
              <a:pPr/>
              <a:t>80</a:t>
            </a:fld>
            <a:endParaRPr lang="en-US"/>
          </a:p>
        </p:txBody>
      </p:sp>
    </p:spTree>
    <p:extLst>
      <p:ext uri="{BB962C8B-B14F-4D97-AF65-F5344CB8AC3E}">
        <p14:creationId xmlns:p14="http://schemas.microsoft.com/office/powerpoint/2010/main" val="24198076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a:t>Click to edit Master title style</a:t>
            </a:r>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30051F29-AD06-4E7C-8172-2FA3069BC3A7}" type="datetimeFigureOut">
              <a:rPr lang="en-US" smtClean="0"/>
              <a:pPr/>
              <a:t>8/4/2020</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4200BC92-6B02-4F02-B043-2C4B9010C0F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a:xfrm>
            <a:off x="457200" y="1481329"/>
            <a:ext cx="8229600" cy="4386071"/>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0051F29-AD06-4E7C-8172-2FA3069BC3A7}"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00BC92-6B02-4F02-B043-2C4B9010C0F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41"/>
            <a:ext cx="6324600" cy="559276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0051F29-AD06-4E7C-8172-2FA3069BC3A7}"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00BC92-6B02-4F02-B043-2C4B9010C0F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0051F29-AD06-4E7C-8172-2FA3069BC3A7}"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00BC92-6B02-4F02-B043-2C4B9010C0F6}" type="slidenum">
              <a:rPr lang="en-US" smtClean="0"/>
              <a:pPr/>
              <a:t>‹#›</a:t>
            </a:fld>
            <a:endParaRPr lang="en-US"/>
          </a:p>
        </p:txBody>
      </p:sp>
      <p:sp>
        <p:nvSpPr>
          <p:cNvPr id="7" name="Title 6"/>
          <p:cNvSpPr>
            <a:spLocks noGrp="1"/>
          </p:cNvSpPr>
          <p:nvPr>
            <p:ph type="title"/>
          </p:nvPr>
        </p:nvSpPr>
        <p:spPr/>
        <p:txBody>
          <a:bodyPr rtlCol="0"/>
          <a:lstStyle/>
          <a:p>
            <a:r>
              <a:rPr kumimoji="0" lang="en-US"/>
              <a:t>Click to edit Master 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a:t>Click to edit Master title style</a:t>
            </a:r>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30051F29-AD06-4E7C-8172-2FA3069BC3A7}"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00BC92-6B02-4F02-B043-2C4B9010C0F6}" type="slidenum">
              <a:rPr lang="en-US" smtClean="0"/>
              <a:pPr/>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0051F29-AD06-4E7C-8172-2FA3069BC3A7}"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00BC92-6B02-4F02-B043-2C4B9010C0F6}" type="slidenum">
              <a:rPr lang="en-US" smtClean="0"/>
              <a:pPr/>
              <a:t>‹#›</a:t>
            </a:fld>
            <a:endParaRPr lang="en-US"/>
          </a:p>
        </p:txBody>
      </p:sp>
      <p:sp>
        <p:nvSpPr>
          <p:cNvPr id="8" name="Title 7"/>
          <p:cNvSpPr>
            <a:spLocks noGrp="1"/>
          </p:cNvSpPr>
          <p:nvPr>
            <p:ph type="title"/>
          </p:nvPr>
        </p:nvSpPr>
        <p:spPr/>
        <p:txBody>
          <a:bodyPr rtlCol="0"/>
          <a:lstStyle/>
          <a:p>
            <a:r>
              <a:rPr kumimoji="0" lang="en-US"/>
              <a:t>Click to edit Master title style</a:t>
            </a:r>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a:t>Click to edit Master title style</a:t>
            </a:r>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30051F29-AD06-4E7C-8172-2FA3069BC3A7}" type="datetimeFigureOut">
              <a:rPr lang="en-US" smtClean="0"/>
              <a:pPr/>
              <a:t>8/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00BC92-6B02-4F02-B043-2C4B9010C0F6}"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30051F29-AD06-4E7C-8172-2FA3069BC3A7}" type="datetimeFigureOut">
              <a:rPr lang="en-US" smtClean="0"/>
              <a:pPr/>
              <a:t>8/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00BC92-6B02-4F02-B043-2C4B9010C0F6}" type="slidenum">
              <a:rPr lang="en-US" smtClean="0"/>
              <a:pPr/>
              <a:t>‹#›</a:t>
            </a:fld>
            <a:endParaRPr lang="en-US"/>
          </a:p>
        </p:txBody>
      </p:sp>
      <p:sp>
        <p:nvSpPr>
          <p:cNvPr id="6" name="Title 5"/>
          <p:cNvSpPr>
            <a:spLocks noGrp="1"/>
          </p:cNvSpPr>
          <p:nvPr>
            <p:ph type="title"/>
          </p:nvPr>
        </p:nvSpPr>
        <p:spPr/>
        <p:txBody>
          <a:bodyPr rtlCol="0"/>
          <a:lstStyle/>
          <a:p>
            <a:r>
              <a:rPr kumimoji="0" lang="en-US"/>
              <a:t>Click to edit Master title style</a:t>
            </a:r>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051F29-AD06-4E7C-8172-2FA3069BC3A7}" type="datetimeFigureOut">
              <a:rPr lang="en-US" smtClean="0"/>
              <a:pPr/>
              <a:t>8/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00BC92-6B02-4F02-B043-2C4B9010C0F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a:t>Click to edit Master title style</a:t>
            </a:r>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p>
            <a:fld id="{30051F29-AD06-4E7C-8172-2FA3069BC3A7}"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00BC92-6B02-4F02-B043-2C4B9010C0F6}"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30051F29-AD06-4E7C-8172-2FA3069BC3A7}" type="datetimeFigureOut">
              <a:rPr lang="en-US" smtClean="0"/>
              <a:pPr/>
              <a:t>8/4/2020</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4200BC92-6B02-4F02-B043-2C4B9010C0F6}" type="slidenum">
              <a:rPr lang="en-US" smtClean="0"/>
              <a:pPr/>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a:t>Click to edit Master title style</a:t>
            </a:r>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n-US"/>
              <a:t>Click to edit Master title style</a:t>
            </a:r>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30051F29-AD06-4E7C-8172-2FA3069BC3A7}" type="datetimeFigureOut">
              <a:rPr lang="en-US" smtClean="0"/>
              <a:pPr/>
              <a:t>8/4/2020</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4200BC92-6B02-4F02-B043-2C4B9010C0F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image" Target="../media/image7.wmf"/></Relationships>
</file>

<file path=ppt/slides/_rels/slide2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image" Target="../media/image9.emf"/></Relationships>
</file>

<file path=ppt/slides/_rels/slide2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wmf"/><Relationship Id="rId4" Type="http://schemas.openxmlformats.org/officeDocument/2006/relationships/image" Target="../media/image1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wmf"/><Relationship Id="rId4" Type="http://schemas.openxmlformats.org/officeDocument/2006/relationships/image" Target="../media/image11.wmf"/></Relationships>
</file>

<file path=ppt/slides/_rels/slide3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image" Target="../media/image2.wmf"/><Relationship Id="rId5" Type="http://schemas.openxmlformats.org/officeDocument/2006/relationships/oleObject" Target="../embeddings/oleObject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9.bin"/></Relationships>
</file>

<file path=ppt/slides/_rels/slide5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wmf"/><Relationship Id="rId4" Type="http://schemas.openxmlformats.org/officeDocument/2006/relationships/image" Target="../media/image18.wmf"/></Relationships>
</file>

<file path=ppt/slides/_rels/slide5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wmf"/><Relationship Id="rId4" Type="http://schemas.openxmlformats.org/officeDocument/2006/relationships/image" Target="../media/image19.wmf"/></Relationships>
</file>

<file path=ppt/slides/_rels/slide5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wmf"/><Relationship Id="rId4" Type="http://schemas.openxmlformats.org/officeDocument/2006/relationships/image" Target="../media/image20.wmf"/></Relationships>
</file>

<file path=ppt/slides/_rels/slide6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image" Target="../media/image21.wmf"/></Relationships>
</file>

<file path=ppt/slides/_rels/slide6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wmf"/><Relationship Id="rId4" Type="http://schemas.openxmlformats.org/officeDocument/2006/relationships/image" Target="../media/image23.emf"/></Relationships>
</file>

<file path=ppt/slides/_rels/slide6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wmf"/><Relationship Id="rId4" Type="http://schemas.openxmlformats.org/officeDocument/2006/relationships/image" Target="../media/image24.wmf"/></Relationships>
</file>

<file path=ppt/slides/_rels/slide7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a:spLocks noGrp="1"/>
          </p:cNvSpPr>
          <p:nvPr>
            <p:ph type="ctrTitle"/>
          </p:nvPr>
        </p:nvSpPr>
        <p:spPr>
          <a:xfrm>
            <a:off x="678656" y="1026806"/>
            <a:ext cx="7772400" cy="2209800"/>
          </a:xfrm>
        </p:spPr>
        <p:txBody>
          <a:bodyPr>
            <a:normAutofit/>
          </a:bodyPr>
          <a:lstStyle/>
          <a:p>
            <a:r>
              <a:rPr lang="en-US" sz="4400" dirty="0"/>
              <a:t>Hedonic Regressions</a:t>
            </a:r>
            <a:br>
              <a:rPr lang="en-US" sz="4400" dirty="0"/>
            </a:br>
            <a:endParaRPr lang="en-US" sz="3600" dirty="0"/>
          </a:p>
        </p:txBody>
      </p:sp>
      <p:sp>
        <p:nvSpPr>
          <p:cNvPr id="4" name="Subtitle"/>
          <p:cNvSpPr txBox="1">
            <a:spLocks/>
          </p:cNvSpPr>
          <p:nvPr/>
        </p:nvSpPr>
        <p:spPr>
          <a:xfrm>
            <a:off x="457200" y="3276600"/>
            <a:ext cx="8062912" cy="1752600"/>
          </a:xfrm>
          <a:prstGeom prst="rect">
            <a:avLst/>
          </a:prstGeom>
        </p:spPr>
        <p:txBody>
          <a:bodyPr vert="horz" anchor="t">
            <a:normAutofit/>
          </a:bodyPr>
          <a:lstStyle/>
          <a:p>
            <a:pPr marL="0" marR="36576" lvl="0" indent="0" algn="r" defTabSz="914400" rtl="0" eaLnBrk="1" fontAlgn="auto" latinLnBrk="0" hangingPunct="1">
              <a:lnSpc>
                <a:spcPct val="100000"/>
              </a:lnSpc>
              <a:spcBef>
                <a:spcPts val="0"/>
              </a:spcBef>
              <a:spcAft>
                <a:spcPts val="0"/>
              </a:spcAft>
              <a:buClr>
                <a:schemeClr val="accent1"/>
              </a:buClr>
              <a:buSzPct val="80000"/>
              <a:buFont typeface="Wingdings 2"/>
              <a:buNone/>
              <a:tabLst/>
              <a:defRPr/>
            </a:pPr>
            <a:r>
              <a:rPr kumimoji="0" lang="en-US" sz="2400" b="1" i="0" u="none" strike="noStrike" kern="1200" cap="none" spc="0" normalizeH="0" baseline="0" noProof="0" dirty="0">
                <a:ln>
                  <a:solidFill>
                    <a:schemeClr val="bg2"/>
                  </a:solidFill>
                </a:ln>
                <a:solidFill>
                  <a:schemeClr val="accent5"/>
                </a:solidFill>
                <a:effectLst/>
                <a:uLnTx/>
                <a:uFillTx/>
                <a:latin typeface="+mn-lt"/>
                <a:ea typeface="+mn-ea"/>
                <a:cs typeface="+mn-cs"/>
              </a:rPr>
              <a:t>ECN741, Urban Economics</a:t>
            </a:r>
          </a:p>
        </p:txBody>
      </p:sp>
      <p:sp>
        <p:nvSpPr>
          <p:cNvPr id="6" name="TextBox"/>
          <p:cNvSpPr txBox="1"/>
          <p:nvPr/>
        </p:nvSpPr>
        <p:spPr>
          <a:xfrm>
            <a:off x="533400" y="6019800"/>
            <a:ext cx="7917656" cy="369332"/>
          </a:xfrm>
          <a:prstGeom prst="rect">
            <a:avLst/>
          </a:prstGeom>
          <a:noFill/>
        </p:spPr>
        <p:txBody>
          <a:bodyPr wrap="square" rtlCol="0">
            <a:spAutoFit/>
          </a:bodyPr>
          <a:lstStyle/>
          <a:p>
            <a:r>
              <a:rPr lang="en-US" dirty="0"/>
              <a:t>Professor John Yinger, The Maxwell School, Syracuse University, 2020</a:t>
            </a:r>
          </a:p>
        </p:txBody>
      </p:sp>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5943600" y="395401"/>
            <a:ext cx="2424989" cy="1357199"/>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418912"/>
            <a:ext cx="8229600" cy="418306"/>
          </a:xfrm>
        </p:spPr>
        <p:txBody>
          <a:bodyPr>
            <a:normAutofit/>
          </a:bodyPr>
          <a:lstStyle/>
          <a:p>
            <a:r>
              <a:rPr lang="en-US" sz="1600" dirty="0"/>
              <a:t>The Rosen Framework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1945" y="1143000"/>
            <a:ext cx="8229600" cy="5791200"/>
          </a:xfrm>
        </p:spPr>
        <p:txBody>
          <a:bodyPr>
            <a:normAutofit/>
          </a:bodyPr>
          <a:lstStyle/>
          <a:p>
            <a:pPr algn="ctr">
              <a:spcAft>
                <a:spcPts val="1200"/>
              </a:spcAft>
              <a:buNone/>
            </a:pPr>
            <a:r>
              <a:rPr lang="en-US" b="1" dirty="0">
                <a:solidFill>
                  <a:schemeClr val="accent5"/>
                </a:solidFill>
              </a:rPr>
              <a:t>The Rosen Framework, 3</a:t>
            </a:r>
          </a:p>
          <a:p>
            <a:pPr>
              <a:spcAft>
                <a:spcPts val="1200"/>
              </a:spcAft>
            </a:pPr>
            <a:r>
              <a:rPr lang="en-US" dirty="0"/>
              <a:t>Note that in this picture, the bid functions, the </a:t>
            </a:r>
            <a:r>
              <a:rPr lang="el-GR" dirty="0">
                <a:cs typeface="Times New Roman"/>
              </a:rPr>
              <a:t>θ</a:t>
            </a:r>
            <a:r>
              <a:rPr lang="en-US" dirty="0">
                <a:cs typeface="Times New Roman"/>
              </a:rPr>
              <a:t>s,</a:t>
            </a:r>
            <a:r>
              <a:rPr lang="en-US" dirty="0"/>
              <a:t> depend on household traits, as indicated by the utility level, </a:t>
            </a:r>
            <a:r>
              <a:rPr lang="en-US" dirty="0" err="1"/>
              <a:t>u</a:t>
            </a:r>
            <a:r>
              <a:rPr lang="en-US" baseline="-25000" dirty="0" err="1"/>
              <a:t>i</a:t>
            </a:r>
            <a:r>
              <a:rPr lang="en-US" dirty="0"/>
              <a:t>*.</a:t>
            </a:r>
          </a:p>
          <a:p>
            <a:pPr>
              <a:spcAft>
                <a:spcPts val="1200"/>
              </a:spcAft>
            </a:pPr>
            <a:r>
              <a:rPr lang="en-US" dirty="0"/>
              <a:t>But the hedonic price function, which is the envelope of the bid functions, </a:t>
            </a:r>
            <a:r>
              <a:rPr lang="en-US" b="1" dirty="0">
                <a:solidFill>
                  <a:schemeClr val="accent6"/>
                </a:solidFill>
              </a:rPr>
              <a:t>does not contain any household-level information</a:t>
            </a:r>
            <a:r>
              <a:rPr lang="en-US" dirty="0"/>
              <a:t>.</a:t>
            </a:r>
          </a:p>
          <a:p>
            <a:pPr>
              <a:spcAft>
                <a:spcPts val="1200"/>
              </a:spcAft>
            </a:pPr>
            <a:r>
              <a:rPr lang="en-US" dirty="0"/>
              <a:t>Hence, it is impossible to extract much demand information directly from the hedonic.</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0663830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477000"/>
            <a:ext cx="8229600" cy="418306"/>
          </a:xfrm>
        </p:spPr>
        <p:txBody>
          <a:bodyPr>
            <a:normAutofit/>
          </a:bodyPr>
          <a:lstStyle/>
          <a:p>
            <a:r>
              <a:rPr lang="en-US" sz="1600" dirty="0"/>
              <a:t>The Rosen Framework </a:t>
            </a:r>
          </a:p>
        </p:txBody>
      </p:sp>
      <p:sp>
        <p:nvSpPr>
          <p:cNvPr id="5"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533400" y="1045022"/>
            <a:ext cx="8229600" cy="5791200"/>
          </a:xfrm>
        </p:spPr>
        <p:txBody>
          <a:bodyPr>
            <a:normAutofit/>
          </a:bodyPr>
          <a:lstStyle/>
          <a:p>
            <a:pPr algn="ctr">
              <a:buNone/>
            </a:pPr>
            <a:r>
              <a:rPr lang="en-US" b="1" dirty="0">
                <a:solidFill>
                  <a:schemeClr val="accent5"/>
                </a:solidFill>
              </a:rPr>
              <a:t>The Rosen Framework, 4</a:t>
            </a:r>
          </a:p>
          <a:p>
            <a:pPr algn="ctr">
              <a:lnSpc>
                <a:spcPct val="60000"/>
              </a:lnSpc>
              <a:buNone/>
            </a:pPr>
            <a:endParaRPr lang="en-US" dirty="0"/>
          </a:p>
          <a:p>
            <a:r>
              <a:rPr lang="en-US" dirty="0"/>
              <a:t>Rosen also models the supply side, with offer curves,</a:t>
            </a:r>
            <a:r>
              <a:rPr lang="el-GR" sz="2400" i="1" dirty="0">
                <a:latin typeface="Microsoft Sans Serif"/>
                <a:cs typeface="Microsoft Sans Serif"/>
              </a:rPr>
              <a:t>Φ</a:t>
            </a:r>
            <a:r>
              <a:rPr lang="en-US" i="1" dirty="0">
                <a:latin typeface="Microsoft Sans Serif"/>
                <a:cs typeface="Microsoft Sans Serif"/>
              </a:rPr>
              <a:t>.</a:t>
            </a:r>
            <a:endParaRPr lang="en-US" dirty="0"/>
          </a:p>
        </p:txBody>
      </p:sp>
      <p:pic>
        <p:nvPicPr>
          <p:cNvPr id="86018" name="Chart" descr="Please contact Professor Yinger for details regarding figures and graphs."/>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0" y="2667000"/>
            <a:ext cx="50292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6881751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477000"/>
            <a:ext cx="8229600" cy="418306"/>
          </a:xfrm>
        </p:spPr>
        <p:txBody>
          <a:bodyPr>
            <a:normAutofit/>
          </a:bodyPr>
          <a:lstStyle/>
          <a:p>
            <a:r>
              <a:rPr lang="en-US" sz="1600" dirty="0"/>
              <a:t>The Rosen Framework</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247346"/>
            <a:ext cx="8229600" cy="5229654"/>
          </a:xfrm>
        </p:spPr>
        <p:txBody>
          <a:bodyPr>
            <a:normAutofit/>
          </a:bodyPr>
          <a:lstStyle/>
          <a:p>
            <a:pPr algn="ctr">
              <a:buNone/>
            </a:pPr>
            <a:r>
              <a:rPr lang="en-US" b="1" dirty="0">
                <a:solidFill>
                  <a:schemeClr val="accent5"/>
                </a:solidFill>
              </a:rPr>
              <a:t>The Rosen Framework, 5</a:t>
            </a:r>
          </a:p>
          <a:p>
            <a:pPr algn="ctr">
              <a:lnSpc>
                <a:spcPct val="60000"/>
              </a:lnSpc>
              <a:buNone/>
            </a:pPr>
            <a:endParaRPr lang="en-US" dirty="0"/>
          </a:p>
          <a:p>
            <a:r>
              <a:rPr lang="en-US" dirty="0"/>
              <a:t>The market equilibrium p is a “</a:t>
            </a:r>
            <a:r>
              <a:rPr lang="en-US" b="1" dirty="0">
                <a:solidFill>
                  <a:schemeClr val="accent1"/>
                </a:solidFill>
              </a:rPr>
              <a:t>joint envelope</a:t>
            </a:r>
            <a:r>
              <a:rPr lang="en-US" dirty="0"/>
              <a:t>” of the bid and offer curves, and hence may be very complicated.</a:t>
            </a:r>
          </a:p>
          <a:p>
            <a:endParaRPr lang="en-US" dirty="0"/>
          </a:p>
          <a:p>
            <a:r>
              <a:rPr lang="en-US" dirty="0"/>
              <a:t>Epple (</a:t>
            </a:r>
            <a:r>
              <a:rPr lang="en-US" i="1" dirty="0"/>
              <a:t>JPE</a:t>
            </a:r>
            <a:r>
              <a:rPr lang="en-US" dirty="0"/>
              <a:t>, February1987) presents a joint envelope but it requires an unusual utility function and very strong assumptions about the distribution of bid and offer curves.</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5431536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418912"/>
            <a:ext cx="8229600" cy="418306"/>
          </a:xfrm>
        </p:spPr>
        <p:txBody>
          <a:bodyPr>
            <a:normAutofit/>
          </a:bodyPr>
          <a:lstStyle/>
          <a:p>
            <a:r>
              <a:rPr lang="en-US" sz="1600" dirty="0"/>
              <a:t>The Rosen Framework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78221" y="1084692"/>
            <a:ext cx="8229600" cy="5791200"/>
          </a:xfrm>
        </p:spPr>
        <p:txBody>
          <a:bodyPr>
            <a:normAutofit/>
          </a:bodyPr>
          <a:lstStyle/>
          <a:p>
            <a:pPr algn="ctr">
              <a:spcAft>
                <a:spcPts val="1200"/>
              </a:spcAft>
              <a:buNone/>
            </a:pPr>
            <a:r>
              <a:rPr lang="en-US" b="1" dirty="0">
                <a:solidFill>
                  <a:schemeClr val="accent5"/>
                </a:solidFill>
              </a:rPr>
              <a:t>The Rosen Framework, 6</a:t>
            </a:r>
          </a:p>
          <a:p>
            <a:pPr>
              <a:spcAft>
                <a:spcPts val="1200"/>
              </a:spcAft>
            </a:pPr>
            <a:r>
              <a:rPr lang="en-US" dirty="0"/>
              <a:t>This framework is perfectly consistent with the local public finance theory covered in previous classes.</a:t>
            </a:r>
          </a:p>
          <a:p>
            <a:pPr>
              <a:spcAft>
                <a:spcPts val="1200"/>
              </a:spcAft>
            </a:pPr>
            <a:r>
              <a:rPr lang="en-US" dirty="0"/>
              <a:t>Indeed, Rosen (p. 40) recognized this link:</a:t>
            </a:r>
          </a:p>
          <a:p>
            <a:pPr lvl="1">
              <a:spcAft>
                <a:spcPts val="1200"/>
              </a:spcAft>
            </a:pPr>
            <a:r>
              <a:rPr lang="en-US" sz="2000" dirty="0"/>
              <a:t>“A clear consequence of the model is that there are natural tendencies toward market segmentation, in the sense that consumers with similar value functions purchase products with similar specifications.  In fact, the above specification is very similar in spirit to </a:t>
            </a:r>
            <a:r>
              <a:rPr lang="en-US" sz="2000" dirty="0" err="1"/>
              <a:t>Tiebout’s</a:t>
            </a:r>
            <a:r>
              <a:rPr lang="en-US" sz="2000" dirty="0"/>
              <a:t> (1956) analysis of the implicit market for neighborhoods, local public goods being the “characteristics” in this case.” </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5005925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418912"/>
            <a:ext cx="8229600" cy="418306"/>
          </a:xfrm>
        </p:spPr>
        <p:txBody>
          <a:bodyPr>
            <a:normAutofit/>
          </a:bodyPr>
          <a:lstStyle/>
          <a:p>
            <a:r>
              <a:rPr lang="en-US" sz="1600" dirty="0"/>
              <a:t>The Rosen Framework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533400" y="1219200"/>
            <a:ext cx="8229600" cy="5791200"/>
          </a:xfrm>
        </p:spPr>
        <p:txBody>
          <a:bodyPr>
            <a:normAutofit/>
          </a:bodyPr>
          <a:lstStyle/>
          <a:p>
            <a:pPr algn="ctr">
              <a:spcAft>
                <a:spcPts val="1200"/>
              </a:spcAft>
              <a:buNone/>
            </a:pPr>
            <a:r>
              <a:rPr lang="en-US" b="1" dirty="0">
                <a:solidFill>
                  <a:schemeClr val="accent5"/>
                </a:solidFill>
              </a:rPr>
              <a:t>The Rosen Framework 7</a:t>
            </a:r>
          </a:p>
          <a:p>
            <a:pPr>
              <a:spcAft>
                <a:spcPts val="1200"/>
              </a:spcAft>
            </a:pPr>
            <a:r>
              <a:rPr lang="en-US" dirty="0"/>
              <a:t>This framework is also consistent with the logic of urban models.</a:t>
            </a:r>
          </a:p>
          <a:p>
            <a:pPr>
              <a:spcAft>
                <a:spcPts val="1200"/>
              </a:spcAft>
            </a:pPr>
            <a:r>
              <a:rPr lang="en-US" dirty="0"/>
              <a:t>In studying access to jobs, we derived bid functions and envelopes.</a:t>
            </a:r>
          </a:p>
          <a:p>
            <a:pPr>
              <a:spcAft>
                <a:spcPts val="1200"/>
              </a:spcAft>
            </a:pPr>
            <a:r>
              <a:rPr lang="en-US" dirty="0"/>
              <a:t>Now we are applying these concepts to a broader set of locational traits.</a:t>
            </a:r>
          </a:p>
          <a:p>
            <a:pPr>
              <a:spcAft>
                <a:spcPts val="1200"/>
              </a:spcAft>
            </a:pPr>
            <a:r>
              <a:rPr lang="en-US" dirty="0"/>
              <a:t>Rosen, by the way, cites Alonso, too.</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9183781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477000"/>
            <a:ext cx="8229600" cy="418306"/>
          </a:xfrm>
        </p:spPr>
        <p:txBody>
          <a:bodyPr>
            <a:normAutofit/>
          </a:bodyPr>
          <a:lstStyle/>
          <a:p>
            <a:r>
              <a:rPr lang="en-US" sz="1600" dirty="0"/>
              <a:t>The Rosen Framework</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609600" y="914400"/>
            <a:ext cx="8229600" cy="5334000"/>
          </a:xfrm>
        </p:spPr>
        <p:txBody>
          <a:bodyPr>
            <a:normAutofit/>
          </a:bodyPr>
          <a:lstStyle/>
          <a:p>
            <a:pPr algn="ctr">
              <a:spcAft>
                <a:spcPts val="1200"/>
              </a:spcAft>
              <a:buNone/>
            </a:pPr>
            <a:r>
              <a:rPr lang="en-US" b="1" dirty="0">
                <a:solidFill>
                  <a:schemeClr val="accent5"/>
                </a:solidFill>
              </a:rPr>
              <a:t>The Rosen Framework, 8</a:t>
            </a:r>
          </a:p>
          <a:p>
            <a:pPr>
              <a:spcAft>
                <a:spcPts val="1200"/>
              </a:spcAft>
            </a:pPr>
            <a:r>
              <a:rPr lang="en-US" sz="1900" dirty="0"/>
              <a:t>Although consistent with the local public finance theory, the Rosen framework was not specifically designed for housing markets.</a:t>
            </a:r>
          </a:p>
          <a:p>
            <a:pPr>
              <a:spcAft>
                <a:spcPts val="1200"/>
              </a:spcAft>
            </a:pPr>
            <a:r>
              <a:rPr lang="en-US" sz="1900" dirty="0"/>
              <a:t>Hence, the supply side does not fit very well.</a:t>
            </a:r>
          </a:p>
          <a:p>
            <a:pPr lvl="1">
              <a:spcAft>
                <a:spcPts val="1200"/>
              </a:spcAft>
            </a:pPr>
            <a:r>
              <a:rPr lang="en-US" sz="1600" dirty="0"/>
              <a:t>Housing suppliers are generally not producing new housing; most housing comes from the existing supply.</a:t>
            </a:r>
          </a:p>
          <a:p>
            <a:pPr lvl="1">
              <a:spcAft>
                <a:spcPts val="1200"/>
              </a:spcAft>
            </a:pPr>
            <a:r>
              <a:rPr lang="en-US" sz="1600" dirty="0"/>
              <a:t>Suppliers (or buyers) can adjust housing traits (in </a:t>
            </a:r>
            <a:r>
              <a:rPr lang="en-US" sz="1600" i="1" dirty="0">
                <a:latin typeface="Times New Roman" panose="02020603050405020304" pitchFamily="18" charset="0"/>
                <a:cs typeface="Times New Roman" panose="02020603050405020304" pitchFamily="18" charset="0"/>
              </a:rPr>
              <a:t>H</a:t>
            </a:r>
            <a:r>
              <a:rPr lang="en-US" sz="1600" dirty="0"/>
              <a:t>), but not neighborhood traits (in </a:t>
            </a:r>
            <a:r>
              <a:rPr lang="en-US" sz="1600" i="1" dirty="0">
                <a:latin typeface="Times New Roman" panose="02020603050405020304" pitchFamily="18" charset="0"/>
                <a:cs typeface="Times New Roman" panose="02020603050405020304" pitchFamily="18" charset="0"/>
              </a:rPr>
              <a:t>P</a:t>
            </a:r>
            <a:r>
              <a:rPr lang="en-US" sz="1600" dirty="0"/>
              <a:t>).</a:t>
            </a:r>
          </a:p>
          <a:p>
            <a:pPr>
              <a:spcAft>
                <a:spcPts val="1200"/>
              </a:spcAft>
            </a:pPr>
            <a:r>
              <a:rPr lang="en-US" sz="1900" dirty="0"/>
              <a:t>Suppliers want the highest </a:t>
            </a:r>
            <a:r>
              <a:rPr lang="en-US" sz="1900" i="1" dirty="0">
                <a:latin typeface="Times New Roman" panose="02020603050405020304" pitchFamily="18" charset="0"/>
                <a:cs typeface="Times New Roman" panose="02020603050405020304" pitchFamily="18" charset="0"/>
              </a:rPr>
              <a:t>P</a:t>
            </a:r>
            <a:r>
              <a:rPr lang="en-US" sz="1900" dirty="0"/>
              <a:t> per unit of</a:t>
            </a:r>
            <a:r>
              <a:rPr lang="en-US" sz="1900" i="1" dirty="0">
                <a:latin typeface="Times New Roman" panose="02020603050405020304" pitchFamily="18" charset="0"/>
                <a:cs typeface="Times New Roman" panose="02020603050405020304" pitchFamily="18" charset="0"/>
              </a:rPr>
              <a:t> H</a:t>
            </a:r>
            <a:r>
              <a:rPr lang="en-US" sz="1900" dirty="0"/>
              <a:t>, so sorting should depend only on </a:t>
            </a:r>
            <a:r>
              <a:rPr lang="en-US" sz="1900" i="1" dirty="0">
                <a:latin typeface="Times New Roman" panose="02020603050405020304" pitchFamily="18" charset="0"/>
                <a:cs typeface="Times New Roman" panose="02020603050405020304" pitchFamily="18" charset="0"/>
              </a:rPr>
              <a:t>P</a:t>
            </a:r>
            <a:r>
              <a:rPr lang="en-US" sz="1900" dirty="0"/>
              <a:t> (as in urban models).</a:t>
            </a:r>
          </a:p>
          <a:p>
            <a:pPr>
              <a:spcAft>
                <a:spcPts val="1200"/>
              </a:spcAft>
            </a:pPr>
            <a:r>
              <a:rPr lang="en-US" sz="1900" dirty="0"/>
              <a:t>An elaborate model of housing supply is therefore not necessary to apply the Rosen framework—but the distinction between </a:t>
            </a:r>
            <a:r>
              <a:rPr lang="en-US" sz="1900" i="1" dirty="0">
                <a:latin typeface="Times New Roman" panose="02020603050405020304" pitchFamily="18" charset="0"/>
                <a:cs typeface="Times New Roman" panose="02020603050405020304" pitchFamily="18" charset="0"/>
              </a:rPr>
              <a:t>P</a:t>
            </a:r>
            <a:r>
              <a:rPr lang="en-US" sz="1900" dirty="0"/>
              <a:t> and </a:t>
            </a:r>
            <a:r>
              <a:rPr lang="en-US" sz="1900" i="1" dirty="0">
                <a:latin typeface="Times New Roman" panose="02020603050405020304" pitchFamily="18" charset="0"/>
                <a:cs typeface="Times New Roman" panose="02020603050405020304" pitchFamily="18" charset="0"/>
              </a:rPr>
              <a:t>H</a:t>
            </a:r>
            <a:r>
              <a:rPr lang="en-US" sz="1900" dirty="0"/>
              <a:t> helps.</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5695405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515894"/>
            <a:ext cx="8229600" cy="418306"/>
          </a:xfrm>
        </p:spPr>
        <p:txBody>
          <a:bodyPr>
            <a:normAutofit/>
          </a:bodyPr>
          <a:lstStyle/>
          <a:p>
            <a:r>
              <a:rPr lang="en-US" sz="1600" dirty="0"/>
              <a:t>The Rosen Framework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533400" y="1000609"/>
            <a:ext cx="8229600" cy="5791200"/>
          </a:xfrm>
        </p:spPr>
        <p:txBody>
          <a:bodyPr>
            <a:normAutofit/>
          </a:bodyPr>
          <a:lstStyle/>
          <a:p>
            <a:pPr algn="ctr">
              <a:spcAft>
                <a:spcPts val="1200"/>
              </a:spcAft>
              <a:buNone/>
            </a:pPr>
            <a:r>
              <a:rPr lang="en-US" b="1" dirty="0">
                <a:solidFill>
                  <a:schemeClr val="accent5"/>
                </a:solidFill>
              </a:rPr>
              <a:t>A Common Misunderstanding</a:t>
            </a:r>
          </a:p>
          <a:p>
            <a:pPr>
              <a:spcAft>
                <a:spcPts val="1200"/>
              </a:spcAft>
            </a:pPr>
            <a:r>
              <a:rPr lang="en-US" dirty="0"/>
              <a:t>Despite Rosen’s fame, many scholars estimate a hedonic function (the envelope) and interpret the estimated coefficients as measures of willingness to pay (bids).</a:t>
            </a:r>
          </a:p>
          <a:p>
            <a:pPr>
              <a:spcAft>
                <a:spcPts val="1200"/>
              </a:spcAft>
            </a:pPr>
            <a:r>
              <a:rPr lang="en-US" dirty="0"/>
              <a:t>As indicated earlier, however, Rosen’s diagram clearly shows that the envelope reflects both </a:t>
            </a:r>
            <a:r>
              <a:rPr lang="en-US" b="1" dirty="0">
                <a:solidFill>
                  <a:schemeClr val="accent1"/>
                </a:solidFill>
              </a:rPr>
              <a:t>movement</a:t>
            </a:r>
            <a:r>
              <a:rPr lang="en-US" dirty="0"/>
              <a:t> along a bid function and </a:t>
            </a:r>
            <a:r>
              <a:rPr lang="en-US" b="1" dirty="0">
                <a:solidFill>
                  <a:schemeClr val="accent6"/>
                </a:solidFill>
              </a:rPr>
              <a:t>shifts</a:t>
            </a:r>
            <a:r>
              <a:rPr lang="en-US" dirty="0"/>
              <a:t> in the bid function due to sorting.</a:t>
            </a:r>
          </a:p>
          <a:p>
            <a:pPr lvl="1">
              <a:spcAft>
                <a:spcPts val="1200"/>
              </a:spcAft>
            </a:pPr>
            <a:r>
              <a:rPr lang="en-US" b="1" dirty="0">
                <a:solidFill>
                  <a:schemeClr val="accent4"/>
                </a:solidFill>
              </a:rPr>
              <a:t>Hence, willingness to pay cannot be estimated without separating </a:t>
            </a:r>
            <a:r>
              <a:rPr lang="en-US" b="1" u="sng" dirty="0">
                <a:solidFill>
                  <a:schemeClr val="accent4"/>
                </a:solidFill>
              </a:rPr>
              <a:t>bidding and sorting</a:t>
            </a:r>
            <a:r>
              <a:rPr lang="en-US" b="1" dirty="0">
                <a:solidFill>
                  <a:schemeClr val="accent4"/>
                </a:solidFill>
              </a:rPr>
              <a:t>.</a:t>
            </a:r>
            <a:endParaRPr lang="en-US" sz="2800" dirty="0"/>
          </a:p>
          <a:p>
            <a:pPr>
              <a:lnSpc>
                <a:spcPct val="60000"/>
              </a:lnSpc>
              <a:spcAft>
                <a:spcPts val="1200"/>
              </a:spcAft>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4253952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515894"/>
            <a:ext cx="8229600" cy="418306"/>
          </a:xfrm>
        </p:spPr>
        <p:txBody>
          <a:bodyPr>
            <a:normAutofit/>
          </a:bodyPr>
          <a:lstStyle/>
          <a:p>
            <a:r>
              <a:rPr lang="en-US" sz="1600" dirty="0"/>
              <a:t>The Rosen Framework </a:t>
            </a:r>
          </a:p>
        </p:txBody>
      </p:sp>
      <p:sp>
        <p:nvSpPr>
          <p:cNvPr id="4" name="Rectangle"/>
          <p:cNvSpPr txBox="1">
            <a:spLocks noChangeArrowheads="1"/>
          </p:cNvSpPr>
          <p:nvPr/>
        </p:nvSpPr>
        <p:spPr>
          <a:xfrm>
            <a:off x="457200" y="2365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800100"/>
            <a:ext cx="8229600" cy="5314553"/>
          </a:xfrm>
        </p:spPr>
        <p:txBody>
          <a:bodyPr>
            <a:normAutofit fontScale="77500" lnSpcReduction="20000"/>
          </a:bodyPr>
          <a:lstStyle/>
          <a:p>
            <a:pPr algn="ctr">
              <a:spcAft>
                <a:spcPts val="1200"/>
              </a:spcAft>
              <a:buNone/>
            </a:pPr>
            <a:r>
              <a:rPr lang="en-US" b="1" dirty="0">
                <a:solidFill>
                  <a:schemeClr val="accent5"/>
                </a:solidFill>
              </a:rPr>
              <a:t>A Common Misunderstanding, 2</a:t>
            </a:r>
          </a:p>
          <a:p>
            <a:pPr>
              <a:spcAft>
                <a:spcPts val="1200"/>
              </a:spcAft>
            </a:pPr>
            <a:r>
              <a:rPr lang="en-US" dirty="0"/>
              <a:t>As Rosen pointed out, the tangency in his picture indicates that a household is setting its MWTP for the amenity equal to the </a:t>
            </a:r>
            <a:r>
              <a:rPr lang="en-US" u="sng" dirty="0"/>
              <a:t>implicit price</a:t>
            </a:r>
            <a:r>
              <a:rPr lang="en-US" dirty="0"/>
              <a:t>, which is the slope of the envelope.</a:t>
            </a:r>
          </a:p>
          <a:p>
            <a:pPr>
              <a:spcAft>
                <a:spcPts val="1200"/>
              </a:spcAft>
            </a:pPr>
            <a:r>
              <a:rPr lang="en-US" dirty="0"/>
              <a:t>Thus, we can observe an individual’s MWTP at the level of the amenity they consume—and we can average this across households.</a:t>
            </a:r>
          </a:p>
          <a:p>
            <a:pPr>
              <a:spcAft>
                <a:spcPts val="1200"/>
              </a:spcAft>
            </a:pPr>
            <a:r>
              <a:rPr lang="en-US" dirty="0"/>
              <a:t>But this is not very meaningful.  </a:t>
            </a:r>
          </a:p>
          <a:p>
            <a:pPr lvl="1">
              <a:spcAft>
                <a:spcPts val="1200"/>
              </a:spcAft>
            </a:pPr>
            <a:r>
              <a:rPr lang="en-US" dirty="0"/>
              <a:t>Few policy interventions raise the amenity a tiny amount for every household.</a:t>
            </a:r>
          </a:p>
          <a:p>
            <a:pPr lvl="1">
              <a:spcAft>
                <a:spcPts val="1200"/>
              </a:spcAft>
            </a:pPr>
            <a:r>
              <a:rPr lang="en-US" dirty="0"/>
              <a:t>Any estimate of average MWTP is dependent on the underlying hedonic equilibrium (and may change if the equilibrium changes, e.g. with immigration).</a:t>
            </a:r>
          </a:p>
          <a:p>
            <a:pPr>
              <a:spcAft>
                <a:spcPts val="1200"/>
              </a:spcAft>
            </a:pPr>
            <a:r>
              <a:rPr lang="en-US" dirty="0"/>
              <a:t>So this Rosen result must be used carefully!!!</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220216"/>
            <a:ext cx="1104189" cy="617984"/>
          </a:xfrm>
          <a:prstGeom prst="rect">
            <a:avLst/>
          </a:prstGeom>
          <a:noFill/>
        </p:spPr>
      </p:pic>
    </p:spTree>
    <p:extLst>
      <p:ext uri="{BB962C8B-B14F-4D97-AF65-F5344CB8AC3E}">
        <p14:creationId xmlns:p14="http://schemas.microsoft.com/office/powerpoint/2010/main" val="4804264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24539" y="6515894"/>
            <a:ext cx="8229600" cy="418306"/>
          </a:xfrm>
        </p:spPr>
        <p:txBody>
          <a:bodyPr>
            <a:normAutofit/>
          </a:bodyPr>
          <a:lstStyle/>
          <a:p>
            <a:r>
              <a:rPr lang="en-US" sz="1600" dirty="0"/>
              <a:t>The Rosen Framework </a:t>
            </a:r>
          </a:p>
        </p:txBody>
      </p:sp>
      <p:sp>
        <p:nvSpPr>
          <p:cNvPr id="4" name="Rectangle"/>
          <p:cNvSpPr txBox="1">
            <a:spLocks noChangeArrowheads="1"/>
          </p:cNvSpPr>
          <p:nvPr/>
        </p:nvSpPr>
        <p:spPr>
          <a:xfrm>
            <a:off x="457200" y="2746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609600" y="762000"/>
            <a:ext cx="8305800" cy="5584378"/>
          </a:xfrm>
        </p:spPr>
        <p:txBody>
          <a:bodyPr>
            <a:normAutofit fontScale="92500" lnSpcReduction="10000"/>
          </a:bodyPr>
          <a:lstStyle/>
          <a:p>
            <a:pPr algn="ctr">
              <a:spcAft>
                <a:spcPts val="1200"/>
              </a:spcAft>
              <a:buNone/>
            </a:pPr>
            <a:r>
              <a:rPr lang="en-US" b="1" dirty="0">
                <a:solidFill>
                  <a:schemeClr val="accent5"/>
                </a:solidFill>
              </a:rPr>
              <a:t>More Misunderstanding</a:t>
            </a:r>
          </a:p>
          <a:p>
            <a:pPr>
              <a:spcAft>
                <a:spcPts val="1200"/>
              </a:spcAft>
            </a:pPr>
            <a:r>
              <a:rPr lang="en-US" dirty="0"/>
              <a:t>Other scholars think they have solved this problem because they observe changes over time.</a:t>
            </a:r>
          </a:p>
          <a:p>
            <a:pPr lvl="1">
              <a:spcAft>
                <a:spcPts val="1200"/>
              </a:spcAft>
            </a:pPr>
            <a:r>
              <a:rPr lang="en-US" dirty="0"/>
              <a:t>They regress </a:t>
            </a:r>
            <a:r>
              <a:rPr lang="el-GR" dirty="0">
                <a:latin typeface="Times New Roman"/>
                <a:cs typeface="Times New Roman"/>
              </a:rPr>
              <a:t>Δ</a:t>
            </a:r>
            <a:r>
              <a:rPr lang="en-US" i="1" dirty="0">
                <a:latin typeface="Times New Roman" pitchFamily="18" charset="0"/>
                <a:cs typeface="Times New Roman" pitchFamily="18" charset="0"/>
              </a:rPr>
              <a:t>V</a:t>
            </a:r>
            <a:r>
              <a:rPr lang="en-US" dirty="0"/>
              <a:t> on </a:t>
            </a:r>
            <a:r>
              <a:rPr lang="el-GR" dirty="0">
                <a:latin typeface="Times New Roman"/>
                <a:cs typeface="Times New Roman"/>
              </a:rPr>
              <a:t>Δ</a:t>
            </a:r>
            <a:r>
              <a:rPr lang="en-US" i="1" dirty="0">
                <a:latin typeface="Times New Roman" pitchFamily="18" charset="0"/>
                <a:cs typeface="Times New Roman" pitchFamily="18" charset="0"/>
              </a:rPr>
              <a:t>S</a:t>
            </a:r>
            <a:r>
              <a:rPr lang="en-US" dirty="0"/>
              <a:t> and claim to have found willingness to pay for the change.</a:t>
            </a:r>
          </a:p>
          <a:p>
            <a:pPr>
              <a:spcAft>
                <a:spcPts val="1200"/>
              </a:spcAft>
            </a:pPr>
            <a:r>
              <a:rPr lang="en-US" dirty="0"/>
              <a:t>This is not true.</a:t>
            </a:r>
          </a:p>
          <a:p>
            <a:pPr lvl="1">
              <a:spcAft>
                <a:spcPts val="1200"/>
              </a:spcAft>
            </a:pPr>
            <a:r>
              <a:rPr lang="en-US" dirty="0"/>
              <a:t>The change in </a:t>
            </a:r>
            <a:r>
              <a:rPr lang="en-US" i="1" dirty="0">
                <a:latin typeface="Times New Roman" pitchFamily="18" charset="0"/>
                <a:cs typeface="Times New Roman" pitchFamily="18" charset="0"/>
              </a:rPr>
              <a:t>S</a:t>
            </a:r>
            <a:r>
              <a:rPr lang="en-US" dirty="0"/>
              <a:t> involves movement along the demand curve and therefore changes MWTP.  </a:t>
            </a:r>
          </a:p>
          <a:p>
            <a:pPr lvl="1">
              <a:spcAft>
                <a:spcPts val="1200"/>
              </a:spcAft>
            </a:pPr>
            <a:r>
              <a:rPr lang="en-US" dirty="0"/>
              <a:t>Moreover, a change in </a:t>
            </a:r>
            <a:r>
              <a:rPr lang="en-US" i="1" dirty="0">
                <a:latin typeface="Times New Roman" pitchFamily="18" charset="0"/>
                <a:cs typeface="Times New Roman" pitchFamily="18" charset="0"/>
              </a:rPr>
              <a:t>S </a:t>
            </a:r>
            <a:r>
              <a:rPr lang="en-US" dirty="0"/>
              <a:t>could lead to </a:t>
            </a:r>
            <a:r>
              <a:rPr lang="en-US" b="1" dirty="0">
                <a:solidFill>
                  <a:schemeClr val="accent1"/>
                </a:solidFill>
              </a:rPr>
              <a:t>re-sorting</a:t>
            </a:r>
            <a:r>
              <a:rPr lang="en-US" dirty="0"/>
              <a:t> so that the people bidding in the second period are different from the people bidding in the first.</a:t>
            </a:r>
          </a:p>
          <a:p>
            <a:pPr lvl="1">
              <a:spcAft>
                <a:spcPts val="1200"/>
              </a:spcAft>
            </a:pPr>
            <a:r>
              <a:rPr lang="en-US" dirty="0"/>
              <a:t>Hence the change in bids may mix willingness to pay for the change in </a:t>
            </a:r>
            <a:r>
              <a:rPr lang="en-US" i="1" dirty="0">
                <a:latin typeface="Times New Roman" pitchFamily="18" charset="0"/>
                <a:cs typeface="Times New Roman" pitchFamily="18" charset="0"/>
              </a:rPr>
              <a:t>S</a:t>
            </a:r>
            <a:r>
              <a:rPr lang="en-US" dirty="0"/>
              <a:t> with changing to a different set of households with different preferences.</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220216"/>
            <a:ext cx="1104189" cy="617984"/>
          </a:xfrm>
          <a:prstGeom prst="rect">
            <a:avLst/>
          </a:prstGeom>
          <a:noFill/>
        </p:spPr>
      </p:pic>
    </p:spTree>
    <p:extLst>
      <p:ext uri="{BB962C8B-B14F-4D97-AF65-F5344CB8AC3E}">
        <p14:creationId xmlns:p14="http://schemas.microsoft.com/office/powerpoint/2010/main" val="35825176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24539" y="6515894"/>
            <a:ext cx="8229600" cy="418306"/>
          </a:xfrm>
        </p:spPr>
        <p:txBody>
          <a:bodyPr>
            <a:normAutofit/>
          </a:bodyPr>
          <a:lstStyle/>
          <a:p>
            <a:r>
              <a:rPr lang="en-US" sz="1600" dirty="0"/>
              <a:t>The Rosen Framework </a:t>
            </a:r>
          </a:p>
        </p:txBody>
      </p:sp>
      <p:sp>
        <p:nvSpPr>
          <p:cNvPr id="4" name="Rectangle"/>
          <p:cNvSpPr txBox="1">
            <a:spLocks noChangeArrowheads="1"/>
          </p:cNvSpPr>
          <p:nvPr/>
        </p:nvSpPr>
        <p:spPr>
          <a:xfrm>
            <a:off x="457200" y="2746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609600" y="762000"/>
            <a:ext cx="8305800" cy="5584378"/>
          </a:xfrm>
        </p:spPr>
        <p:txBody>
          <a:bodyPr>
            <a:normAutofit fontScale="70000" lnSpcReduction="20000"/>
          </a:bodyPr>
          <a:lstStyle/>
          <a:p>
            <a:pPr algn="ctr">
              <a:spcAft>
                <a:spcPts val="1200"/>
              </a:spcAft>
              <a:buNone/>
            </a:pPr>
            <a:r>
              <a:rPr lang="en-US" sz="3400" b="1" dirty="0">
                <a:solidFill>
                  <a:schemeClr val="accent5"/>
                </a:solidFill>
              </a:rPr>
              <a:t>More Misunderstanding, 2</a:t>
            </a:r>
          </a:p>
          <a:p>
            <a:pPr>
              <a:lnSpc>
                <a:spcPct val="120000"/>
              </a:lnSpc>
              <a:spcBef>
                <a:spcPts val="0"/>
              </a:spcBef>
              <a:spcAft>
                <a:spcPts val="1200"/>
              </a:spcAft>
            </a:pPr>
            <a:r>
              <a:rPr lang="en-US" dirty="0"/>
              <a:t>Moreover, regressing </a:t>
            </a:r>
            <a:r>
              <a:rPr lang="el-GR" dirty="0">
                <a:latin typeface="Times New Roman"/>
                <a:cs typeface="Times New Roman"/>
              </a:rPr>
              <a:t>Δ</a:t>
            </a:r>
            <a:r>
              <a:rPr lang="en-US" i="1" dirty="0">
                <a:latin typeface="Times New Roman" pitchFamily="18" charset="0"/>
                <a:cs typeface="Times New Roman" pitchFamily="18" charset="0"/>
              </a:rPr>
              <a:t>V</a:t>
            </a:r>
            <a:r>
              <a:rPr lang="en-US" dirty="0"/>
              <a:t> on </a:t>
            </a:r>
            <a:r>
              <a:rPr lang="el-GR" dirty="0">
                <a:latin typeface="Times New Roman"/>
                <a:cs typeface="Times New Roman"/>
              </a:rPr>
              <a:t>Δ</a:t>
            </a:r>
            <a:r>
              <a:rPr lang="en-US" i="1" dirty="0">
                <a:latin typeface="Times New Roman" pitchFamily="18" charset="0"/>
                <a:cs typeface="Times New Roman" pitchFamily="18" charset="0"/>
              </a:rPr>
              <a:t>S</a:t>
            </a:r>
            <a:r>
              <a:rPr lang="en-US" dirty="0"/>
              <a:t> requires an implausible assumption, namely that the hedonic equilibrium is time-invariant.</a:t>
            </a:r>
          </a:p>
          <a:p>
            <a:pPr>
              <a:lnSpc>
                <a:spcPct val="120000"/>
              </a:lnSpc>
              <a:spcBef>
                <a:spcPts val="0"/>
              </a:spcBef>
              <a:spcAft>
                <a:spcPts val="1200"/>
              </a:spcAft>
            </a:pPr>
            <a:r>
              <a:rPr lang="en-US" dirty="0"/>
              <a:t>Consider a simple model:</a:t>
            </a:r>
          </a:p>
          <a:p>
            <a:pPr>
              <a:lnSpc>
                <a:spcPct val="120000"/>
              </a:lnSpc>
              <a:spcBef>
                <a:spcPts val="0"/>
              </a:spcBef>
              <a:spcAft>
                <a:spcPts val="1200"/>
              </a:spcAft>
            </a:pPr>
            <a:endParaRPr lang="en-US" dirty="0"/>
          </a:p>
          <a:p>
            <a:pPr>
              <a:lnSpc>
                <a:spcPct val="120000"/>
              </a:lnSpc>
              <a:spcBef>
                <a:spcPts val="0"/>
              </a:spcBef>
              <a:spcAft>
                <a:spcPts val="1200"/>
              </a:spcAft>
            </a:pPr>
            <a:r>
              <a:rPr lang="en-US" dirty="0"/>
              <a:t>Now add time subscripts and subtract.</a:t>
            </a:r>
          </a:p>
          <a:p>
            <a:pPr>
              <a:lnSpc>
                <a:spcPct val="120000"/>
              </a:lnSpc>
              <a:spcBef>
                <a:spcPts val="0"/>
              </a:spcBef>
              <a:spcAft>
                <a:spcPts val="1200"/>
              </a:spcAft>
            </a:pPr>
            <a:endParaRPr lang="en-US" dirty="0"/>
          </a:p>
          <a:p>
            <a:pPr>
              <a:lnSpc>
                <a:spcPct val="120000"/>
              </a:lnSpc>
              <a:spcBef>
                <a:spcPts val="0"/>
              </a:spcBef>
              <a:spcAft>
                <a:spcPts val="1200"/>
              </a:spcAft>
            </a:pPr>
            <a:endParaRPr lang="en-US" dirty="0"/>
          </a:p>
          <a:p>
            <a:pPr>
              <a:lnSpc>
                <a:spcPct val="120000"/>
              </a:lnSpc>
              <a:spcBef>
                <a:spcPts val="0"/>
              </a:spcBef>
              <a:spcAft>
                <a:spcPts val="1200"/>
              </a:spcAft>
            </a:pPr>
            <a:endParaRPr lang="en-US" dirty="0"/>
          </a:p>
          <a:p>
            <a:pPr>
              <a:lnSpc>
                <a:spcPct val="120000"/>
              </a:lnSpc>
              <a:spcBef>
                <a:spcPts val="0"/>
              </a:spcBef>
              <a:spcAft>
                <a:spcPts val="1200"/>
              </a:spcAft>
            </a:pPr>
            <a:r>
              <a:rPr lang="en-US" dirty="0"/>
              <a:t>But we know that the hedonic equilibrium is likely to change over time, which implies that the </a:t>
            </a:r>
            <a:r>
              <a:rPr lang="el-GR" i="1" dirty="0">
                <a:latin typeface="Times New Roman" panose="02020603050405020304" pitchFamily="18" charset="0"/>
                <a:cs typeface="Times New Roman" panose="02020603050405020304" pitchFamily="18" charset="0"/>
              </a:rPr>
              <a:t>β</a:t>
            </a:r>
            <a:r>
              <a:rPr lang="en-US" dirty="0"/>
              <a:t>s are likely to change over time—an event that is ruled out with this specification.</a:t>
            </a:r>
          </a:p>
        </p:txBody>
      </p:sp>
      <p:grpSp>
        <p:nvGrpSpPr>
          <p:cNvPr id="10" name="Equations" descr="Please contact Professor Yinger for details regarding figures and graphs.">
            <a:extLst>
              <a:ext uri="{FF2B5EF4-FFF2-40B4-BE49-F238E27FC236}">
                <a16:creationId xmlns:a16="http://schemas.microsoft.com/office/drawing/2014/main" id="{35308F08-6400-4922-B0D2-9BEEE90A63BC}"/>
              </a:ext>
            </a:extLst>
          </p:cNvPr>
          <p:cNvGrpSpPr/>
          <p:nvPr/>
        </p:nvGrpSpPr>
        <p:grpSpPr>
          <a:xfrm>
            <a:off x="2263243" y="2624439"/>
            <a:ext cx="4617513" cy="2080688"/>
            <a:chOff x="2263243" y="2624439"/>
            <a:chExt cx="4617513" cy="2080688"/>
          </a:xfrm>
        </p:grpSpPr>
        <p:graphicFrame>
          <p:nvGraphicFramePr>
            <p:cNvPr id="7"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3466418353"/>
                </p:ext>
              </p:extLst>
            </p:nvPr>
          </p:nvGraphicFramePr>
          <p:xfrm>
            <a:off x="2667000" y="2624439"/>
            <a:ext cx="3368040" cy="381000"/>
          </p:xfrm>
          <a:graphic>
            <a:graphicData uri="http://schemas.openxmlformats.org/presentationml/2006/ole">
              <mc:AlternateContent xmlns:mc="http://schemas.openxmlformats.org/markup-compatibility/2006">
                <mc:Choice xmlns:v="urn:schemas-microsoft-com:vml" Requires="v">
                  <p:oleObj spid="_x0000_s103497" name="Equation" r:id="rId3" imgW="2108200" imgH="241300" progId="Equation.DSMT4">
                    <p:embed/>
                  </p:oleObj>
                </mc:Choice>
                <mc:Fallback>
                  <p:oleObj name="Equation" r:id="rId3" imgW="21082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624439"/>
                          <a:ext cx="3368040" cy="381000"/>
                        </a:xfrm>
                        <a:prstGeom prst="rect">
                          <a:avLst/>
                        </a:prstGeom>
                        <a:noFill/>
                      </p:spPr>
                    </p:pic>
                  </p:oleObj>
                </mc:Fallback>
              </mc:AlternateContent>
            </a:graphicData>
          </a:graphic>
        </p:graphicFrame>
        <p:graphicFrame>
          <p:nvGraphicFramePr>
            <p:cNvPr id="9"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666246317"/>
                </p:ext>
              </p:extLst>
            </p:nvPr>
          </p:nvGraphicFramePr>
          <p:xfrm>
            <a:off x="2263243" y="3554189"/>
            <a:ext cx="4617513" cy="1150938"/>
          </p:xfrm>
          <a:graphic>
            <a:graphicData uri="http://schemas.openxmlformats.org/presentationml/2006/ole">
              <mc:AlternateContent xmlns:mc="http://schemas.openxmlformats.org/markup-compatibility/2006">
                <mc:Choice xmlns:v="urn:schemas-microsoft-com:vml" Requires="v">
                  <p:oleObj spid="_x0000_s103498" name="Equation" r:id="rId5" imgW="2946240" imgH="736560" progId="Equation.DSMT4">
                    <p:embed/>
                  </p:oleObj>
                </mc:Choice>
                <mc:Fallback>
                  <p:oleObj name="Equation" r:id="rId5" imgW="2946240" imgH="736560" progId="Equation.DSMT4">
                    <p:embed/>
                    <p:pic>
                      <p:nvPicPr>
                        <p:cNvPr id="0" name="Object 3"/>
                        <p:cNvPicPr>
                          <a:picLocks noChangeAspect="1" noChangeArrowheads="1"/>
                        </p:cNvPicPr>
                        <p:nvPr/>
                      </p:nvPicPr>
                      <p:blipFill>
                        <a:blip r:embed="rId6"/>
                        <a:srcRect/>
                        <a:stretch>
                          <a:fillRect/>
                        </a:stretch>
                      </p:blipFill>
                      <p:spPr bwMode="auto">
                        <a:xfrm>
                          <a:off x="2263243" y="3554189"/>
                          <a:ext cx="4617513" cy="1150938"/>
                        </a:xfrm>
                        <a:prstGeom prst="rect">
                          <a:avLst/>
                        </a:prstGeom>
                        <a:noFill/>
                      </p:spPr>
                    </p:pic>
                  </p:oleObj>
                </mc:Fallback>
              </mc:AlternateContent>
            </a:graphicData>
          </a:graphic>
        </p:graphicFrame>
      </p:gr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srcRect/>
          <a:stretch>
            <a:fillRect/>
          </a:stretch>
        </p:blipFill>
        <p:spPr bwMode="auto">
          <a:xfrm>
            <a:off x="7010400" y="220216"/>
            <a:ext cx="1104189" cy="617984"/>
          </a:xfrm>
          <a:prstGeom prst="rect">
            <a:avLst/>
          </a:prstGeom>
          <a:noFill/>
        </p:spPr>
      </p:pic>
    </p:spTree>
    <p:extLst>
      <p:ext uri="{BB962C8B-B14F-4D97-AF65-F5344CB8AC3E}">
        <p14:creationId xmlns:p14="http://schemas.microsoft.com/office/powerpoint/2010/main" val="7496894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Introduction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76809"/>
            <a:ext cx="8229600" cy="5791200"/>
          </a:xfrm>
        </p:spPr>
        <p:txBody>
          <a:bodyPr>
            <a:normAutofit/>
          </a:bodyPr>
          <a:lstStyle/>
          <a:p>
            <a:pPr algn="ctr">
              <a:spcBef>
                <a:spcPts val="0"/>
              </a:spcBef>
              <a:spcAft>
                <a:spcPts val="1800"/>
              </a:spcAft>
              <a:buNone/>
            </a:pPr>
            <a:r>
              <a:rPr lang="en-US" b="1" dirty="0">
                <a:solidFill>
                  <a:schemeClr val="accent5"/>
                </a:solidFill>
              </a:rPr>
              <a:t>Class Outline</a:t>
            </a:r>
          </a:p>
          <a:p>
            <a:pPr>
              <a:spcBef>
                <a:spcPts val="0"/>
              </a:spcBef>
              <a:spcAft>
                <a:spcPts val="1800"/>
              </a:spcAft>
            </a:pPr>
            <a:r>
              <a:rPr lang="en-US" dirty="0"/>
              <a:t>What is a hedonic regression?</a:t>
            </a:r>
          </a:p>
          <a:p>
            <a:pPr>
              <a:spcBef>
                <a:spcPts val="0"/>
              </a:spcBef>
              <a:spcAft>
                <a:spcPts val="1800"/>
              </a:spcAft>
            </a:pPr>
            <a:r>
              <a:rPr lang="en-US" dirty="0"/>
              <a:t>The Rosen framework</a:t>
            </a:r>
          </a:p>
          <a:p>
            <a:pPr>
              <a:spcBef>
                <a:spcPts val="0"/>
              </a:spcBef>
              <a:spcAft>
                <a:spcPts val="1800"/>
              </a:spcAft>
            </a:pPr>
            <a:r>
              <a:rPr lang="en-US" dirty="0"/>
              <a:t>The </a:t>
            </a:r>
            <a:r>
              <a:rPr lang="en-US" dirty="0" err="1"/>
              <a:t>endogeneity</a:t>
            </a:r>
            <a:r>
              <a:rPr lang="en-US" dirty="0"/>
              <a:t> problem</a:t>
            </a:r>
          </a:p>
          <a:p>
            <a:pPr>
              <a:spcBef>
                <a:spcPts val="0"/>
              </a:spcBef>
              <a:spcAft>
                <a:spcPts val="1800"/>
              </a:spcAft>
            </a:pPr>
            <a:r>
              <a:rPr lang="en-US" dirty="0"/>
              <a:t>Dealing with omitted variables</a:t>
            </a:r>
          </a:p>
          <a:p>
            <a:pPr>
              <a:spcBef>
                <a:spcPts val="0"/>
              </a:spcBef>
              <a:spcAft>
                <a:spcPts val="1800"/>
              </a:spcAft>
            </a:pPr>
            <a:r>
              <a:rPr lang="en-US" dirty="0"/>
              <a:t>A new approach: Deriving the bid-function envelope</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827342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24539" y="6515894"/>
            <a:ext cx="8229600" cy="418306"/>
          </a:xfrm>
        </p:spPr>
        <p:txBody>
          <a:bodyPr>
            <a:normAutofit/>
          </a:bodyPr>
          <a:lstStyle/>
          <a:p>
            <a:r>
              <a:rPr lang="en-US" sz="1600" dirty="0"/>
              <a:t>The Rosen Framework </a:t>
            </a:r>
          </a:p>
        </p:txBody>
      </p:sp>
      <p:sp>
        <p:nvSpPr>
          <p:cNvPr id="4" name="Rectangle"/>
          <p:cNvSpPr txBox="1">
            <a:spLocks noChangeArrowheads="1"/>
          </p:cNvSpPr>
          <p:nvPr/>
        </p:nvSpPr>
        <p:spPr>
          <a:xfrm>
            <a:off x="457200" y="2746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609600" y="762000"/>
            <a:ext cx="8305800" cy="5584378"/>
          </a:xfrm>
        </p:spPr>
        <p:txBody>
          <a:bodyPr>
            <a:normAutofit/>
          </a:bodyPr>
          <a:lstStyle/>
          <a:p>
            <a:pPr algn="ctr">
              <a:spcAft>
                <a:spcPts val="1200"/>
              </a:spcAft>
              <a:buNone/>
            </a:pPr>
            <a:r>
              <a:rPr lang="en-US" b="1" dirty="0">
                <a:solidFill>
                  <a:schemeClr val="accent5"/>
                </a:solidFill>
              </a:rPr>
              <a:t>More Misunderstanding, 3</a:t>
            </a:r>
          </a:p>
          <a:p>
            <a:pPr>
              <a:lnSpc>
                <a:spcPct val="120000"/>
              </a:lnSpc>
              <a:spcBef>
                <a:spcPts val="0"/>
              </a:spcBef>
              <a:spcAft>
                <a:spcPts val="1200"/>
              </a:spcAft>
            </a:pPr>
            <a:r>
              <a:rPr lang="en-US" dirty="0"/>
              <a:t>What if we allow the </a:t>
            </a:r>
            <a:r>
              <a:rPr lang="el-GR" i="1" dirty="0">
                <a:latin typeface="Times New Roman" panose="02020603050405020304" pitchFamily="18" charset="0"/>
                <a:cs typeface="Times New Roman" panose="02020603050405020304" pitchFamily="18" charset="0"/>
              </a:rPr>
              <a:t>β</a:t>
            </a:r>
            <a:r>
              <a:rPr lang="en-US" dirty="0"/>
              <a:t>s to vary over time?</a:t>
            </a:r>
          </a:p>
          <a:p>
            <a:pPr>
              <a:lnSpc>
                <a:spcPct val="120000"/>
              </a:lnSpc>
              <a:spcBef>
                <a:spcPts val="0"/>
              </a:spcBef>
              <a:spcAft>
                <a:spcPts val="1200"/>
              </a:spcAft>
            </a:pPr>
            <a:endParaRPr lang="en-US" dirty="0"/>
          </a:p>
          <a:p>
            <a:pPr>
              <a:lnSpc>
                <a:spcPct val="120000"/>
              </a:lnSpc>
              <a:spcBef>
                <a:spcPts val="0"/>
              </a:spcBef>
              <a:spcAft>
                <a:spcPts val="1200"/>
              </a:spcAft>
            </a:pPr>
            <a:endParaRPr lang="en-US" dirty="0"/>
          </a:p>
          <a:p>
            <a:pPr>
              <a:lnSpc>
                <a:spcPct val="120000"/>
              </a:lnSpc>
              <a:spcBef>
                <a:spcPts val="0"/>
              </a:spcBef>
              <a:spcAft>
                <a:spcPts val="1200"/>
              </a:spcAft>
            </a:pPr>
            <a:r>
              <a:rPr lang="en-US" dirty="0"/>
              <a:t>To the best of my knowledge, nobody has ever made use of this specification.  </a:t>
            </a:r>
          </a:p>
          <a:p>
            <a:pPr lvl="1">
              <a:lnSpc>
                <a:spcPct val="120000"/>
              </a:lnSpc>
              <a:spcBef>
                <a:spcPts val="0"/>
              </a:spcBef>
              <a:spcAft>
                <a:spcPts val="1200"/>
              </a:spcAft>
            </a:pPr>
            <a:r>
              <a:rPr lang="en-US" dirty="0"/>
              <a:t>But it is the least one can do!</a:t>
            </a:r>
          </a:p>
        </p:txBody>
      </p:sp>
      <p:graphicFrame>
        <p:nvGraphicFramePr>
          <p:cNvPr id="9" name="Equations" descr="Please contact Professor Yinger for details regarding figures and graphs."/>
          <p:cNvGraphicFramePr>
            <a:graphicFrameLocks noChangeAspect="1"/>
          </p:cNvGraphicFramePr>
          <p:nvPr>
            <p:extLst>
              <p:ext uri="{D42A27DB-BD31-4B8C-83A1-F6EECF244321}">
                <p14:modId xmlns:p14="http://schemas.microsoft.com/office/powerpoint/2010/main" val="3470802883"/>
              </p:ext>
            </p:extLst>
          </p:nvPr>
        </p:nvGraphicFramePr>
        <p:xfrm>
          <a:off x="1219200" y="1919684"/>
          <a:ext cx="6350000" cy="1171575"/>
        </p:xfrm>
        <a:graphic>
          <a:graphicData uri="http://schemas.openxmlformats.org/presentationml/2006/ole">
            <mc:AlternateContent xmlns:mc="http://schemas.openxmlformats.org/markup-compatibility/2006">
              <mc:Choice xmlns:v="urn:schemas-microsoft-com:vml" Requires="v">
                <p:oleObj spid="_x0000_s104480" name="Equation" r:id="rId3" imgW="4051080" imgH="749160" progId="Equation.DSMT4">
                  <p:embed/>
                </p:oleObj>
              </mc:Choice>
              <mc:Fallback>
                <p:oleObj name="Equation" r:id="rId3" imgW="4051080" imgH="749160" progId="Equation.DSMT4">
                  <p:embed/>
                  <p:pic>
                    <p:nvPicPr>
                      <p:cNvPr id="9" name="Object 8"/>
                      <p:cNvPicPr>
                        <a:picLocks noChangeAspect="1" noChangeArrowheads="1"/>
                      </p:cNvPicPr>
                      <p:nvPr/>
                    </p:nvPicPr>
                    <p:blipFill>
                      <a:blip r:embed="rId4"/>
                      <a:srcRect/>
                      <a:stretch>
                        <a:fillRect/>
                      </a:stretch>
                    </p:blipFill>
                    <p:spPr bwMode="auto">
                      <a:xfrm>
                        <a:off x="1219200" y="1919684"/>
                        <a:ext cx="6350000" cy="1171575"/>
                      </a:xfrm>
                      <a:prstGeom prst="rect">
                        <a:avLst/>
                      </a:prstGeom>
                      <a:noFill/>
                    </p:spPr>
                  </p:pic>
                </p:oleObj>
              </mc:Fallback>
            </mc:AlternateContent>
          </a:graphicData>
        </a:graphic>
      </p:graphicFrame>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220216"/>
            <a:ext cx="1104189" cy="617984"/>
          </a:xfrm>
          <a:prstGeom prst="rect">
            <a:avLst/>
          </a:prstGeom>
          <a:noFill/>
        </p:spPr>
      </p:pic>
    </p:spTree>
    <p:extLst>
      <p:ext uri="{BB962C8B-B14F-4D97-AF65-F5344CB8AC3E}">
        <p14:creationId xmlns:p14="http://schemas.microsoft.com/office/powerpoint/2010/main" val="8003267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Introduction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76809"/>
            <a:ext cx="8229600" cy="5791200"/>
          </a:xfrm>
        </p:spPr>
        <p:txBody>
          <a:bodyPr>
            <a:normAutofit/>
          </a:bodyPr>
          <a:lstStyle/>
          <a:p>
            <a:pPr algn="ctr">
              <a:spcBef>
                <a:spcPts val="0"/>
              </a:spcBef>
              <a:spcAft>
                <a:spcPts val="1800"/>
              </a:spcAft>
              <a:buNone/>
            </a:pPr>
            <a:r>
              <a:rPr lang="en-US" b="1" dirty="0">
                <a:solidFill>
                  <a:schemeClr val="accent5"/>
                </a:solidFill>
              </a:rPr>
              <a:t>Class Outline</a:t>
            </a:r>
          </a:p>
          <a:p>
            <a:pPr>
              <a:spcBef>
                <a:spcPts val="0"/>
              </a:spcBef>
              <a:spcAft>
                <a:spcPts val="1800"/>
              </a:spcAft>
            </a:pPr>
            <a:r>
              <a:rPr lang="en-US" dirty="0"/>
              <a:t>What is a hedonic regression? </a:t>
            </a:r>
          </a:p>
          <a:p>
            <a:pPr>
              <a:spcBef>
                <a:spcPts val="0"/>
              </a:spcBef>
              <a:spcAft>
                <a:spcPts val="1800"/>
              </a:spcAft>
            </a:pPr>
            <a:r>
              <a:rPr lang="en-US" dirty="0"/>
              <a:t>The Rosen framework</a:t>
            </a:r>
          </a:p>
          <a:p>
            <a:pPr>
              <a:spcBef>
                <a:spcPts val="0"/>
              </a:spcBef>
              <a:spcAft>
                <a:spcPts val="1800"/>
              </a:spcAft>
            </a:pPr>
            <a:r>
              <a:rPr lang="en-US" dirty="0">
                <a:solidFill>
                  <a:srgbClr val="FF0000"/>
                </a:solidFill>
              </a:rPr>
              <a:t>The </a:t>
            </a:r>
            <a:r>
              <a:rPr lang="en-US" dirty="0" err="1">
                <a:solidFill>
                  <a:srgbClr val="FF0000"/>
                </a:solidFill>
              </a:rPr>
              <a:t>endogeneity</a:t>
            </a:r>
            <a:r>
              <a:rPr lang="en-US" dirty="0">
                <a:solidFill>
                  <a:srgbClr val="FF0000"/>
                </a:solidFill>
              </a:rPr>
              <a:t> problem</a:t>
            </a:r>
          </a:p>
          <a:p>
            <a:pPr>
              <a:spcBef>
                <a:spcPts val="0"/>
              </a:spcBef>
              <a:spcAft>
                <a:spcPts val="1800"/>
              </a:spcAft>
            </a:pPr>
            <a:r>
              <a:rPr lang="en-US" dirty="0"/>
              <a:t>Dealing with omitted variables</a:t>
            </a:r>
          </a:p>
          <a:p>
            <a:pPr>
              <a:spcBef>
                <a:spcPts val="0"/>
              </a:spcBef>
              <a:spcAft>
                <a:spcPts val="1800"/>
              </a:spcAft>
            </a:pPr>
            <a:r>
              <a:rPr lang="en-US" dirty="0"/>
              <a:t>A new approach: Deriving the bid-function envelope</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0289790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439694"/>
            <a:ext cx="8229600" cy="418306"/>
          </a:xfrm>
        </p:spPr>
        <p:txBody>
          <a:bodyPr>
            <a:normAutofit/>
          </a:bodyPr>
          <a:lstStyle/>
          <a:p>
            <a:r>
              <a:rPr lang="en-US" sz="1600" dirty="0"/>
              <a:t>The Rosen Framework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62455" y="1143000"/>
            <a:ext cx="8229600" cy="5562600"/>
          </a:xfrm>
        </p:spPr>
        <p:txBody>
          <a:bodyPr>
            <a:normAutofit/>
          </a:bodyPr>
          <a:lstStyle/>
          <a:p>
            <a:pPr algn="ctr">
              <a:spcAft>
                <a:spcPts val="1200"/>
              </a:spcAft>
              <a:buNone/>
            </a:pPr>
            <a:r>
              <a:rPr lang="en-US" b="1" dirty="0">
                <a:solidFill>
                  <a:schemeClr val="accent5"/>
                </a:solidFill>
              </a:rPr>
              <a:t>The Rosen Two-Step</a:t>
            </a:r>
          </a:p>
          <a:p>
            <a:pPr>
              <a:spcAft>
                <a:spcPts val="1200"/>
              </a:spcAft>
            </a:pPr>
            <a:r>
              <a:rPr lang="en-US" dirty="0"/>
              <a:t>Rosen proposes a two-step approach to estimating hedonic models.</a:t>
            </a:r>
          </a:p>
          <a:p>
            <a:pPr lvl="1">
              <a:spcAft>
                <a:spcPts val="1200"/>
              </a:spcAft>
            </a:pPr>
            <a:r>
              <a:rPr lang="en-US" dirty="0"/>
              <a:t>Step 1:  Estimate a hedonic regression (the envelope) and differentiate the results to find the </a:t>
            </a:r>
            <a:r>
              <a:rPr lang="en-US" b="1" dirty="0">
                <a:solidFill>
                  <a:schemeClr val="accent1"/>
                </a:solidFill>
              </a:rPr>
              <a:t>implicit or hedonic price</a:t>
            </a:r>
            <a:r>
              <a:rPr lang="en-US" dirty="0"/>
              <a:t>, </a:t>
            </a:r>
            <a:r>
              <a:rPr lang="en-US" dirty="0">
                <a:latin typeface="Times New Roman"/>
                <a:cs typeface="Times New Roman"/>
              </a:rPr>
              <a:t>∂</a:t>
            </a:r>
            <a:r>
              <a:rPr lang="en-US" i="1" dirty="0">
                <a:latin typeface="Times New Roman"/>
                <a:cs typeface="Times New Roman"/>
              </a:rPr>
              <a:t>V</a:t>
            </a:r>
            <a:r>
              <a:rPr lang="en-US" dirty="0">
                <a:latin typeface="Times New Roman"/>
                <a:cs typeface="Times New Roman"/>
              </a:rPr>
              <a:t>/∂</a:t>
            </a:r>
            <a:r>
              <a:rPr lang="en-US" i="1" dirty="0">
                <a:latin typeface="Times New Roman"/>
                <a:cs typeface="Times New Roman"/>
              </a:rPr>
              <a:t>S</a:t>
            </a:r>
            <a:r>
              <a:rPr lang="en-US" dirty="0">
                <a:latin typeface="Times New Roman"/>
                <a:cs typeface="Times New Roman"/>
              </a:rPr>
              <a:t> ≡ </a:t>
            </a:r>
            <a:r>
              <a:rPr lang="en-US" i="1" dirty="0">
                <a:latin typeface="Times New Roman" pitchFamily="18" charset="0"/>
                <a:cs typeface="Times New Roman" pitchFamily="18" charset="0"/>
              </a:rPr>
              <a:t>V</a:t>
            </a:r>
            <a:r>
              <a:rPr lang="en-US" i="1" baseline="-25000" dirty="0">
                <a:latin typeface="Times New Roman" pitchFamily="18" charset="0"/>
                <a:cs typeface="Times New Roman" pitchFamily="18" charset="0"/>
              </a:rPr>
              <a:t>S</a:t>
            </a:r>
            <a:r>
              <a:rPr lang="en-US" dirty="0"/>
              <a:t>, for each amenity, </a:t>
            </a:r>
            <a:r>
              <a:rPr lang="en-US" i="1" dirty="0">
                <a:latin typeface="Times New Roman" pitchFamily="18" charset="0"/>
                <a:cs typeface="Times New Roman" pitchFamily="18" charset="0"/>
              </a:rPr>
              <a:t>S</a:t>
            </a:r>
            <a:r>
              <a:rPr lang="en-US" dirty="0"/>
              <a:t>.</a:t>
            </a:r>
          </a:p>
          <a:p>
            <a:pPr lvl="1">
              <a:spcAft>
                <a:spcPts val="1200"/>
              </a:spcAft>
            </a:pPr>
            <a:r>
              <a:rPr lang="en-US" dirty="0"/>
              <a:t>Step 2:  Estimate the demand for amenity </a:t>
            </a:r>
            <a:r>
              <a:rPr lang="en-US" i="1" dirty="0">
                <a:latin typeface="Times New Roman" pitchFamily="18" charset="0"/>
                <a:cs typeface="Times New Roman" pitchFamily="18" charset="0"/>
              </a:rPr>
              <a:t>S</a:t>
            </a:r>
            <a:r>
              <a:rPr lang="en-US" dirty="0"/>
              <a:t> as a function of </a:t>
            </a:r>
            <a:r>
              <a:rPr lang="en-US" i="1" dirty="0">
                <a:latin typeface="Times New Roman" pitchFamily="18" charset="0"/>
                <a:cs typeface="Times New Roman" pitchFamily="18" charset="0"/>
              </a:rPr>
              <a:t>V</a:t>
            </a:r>
            <a:r>
              <a:rPr lang="en-US" i="1" baseline="-25000" dirty="0">
                <a:latin typeface="Times New Roman" pitchFamily="18" charset="0"/>
                <a:cs typeface="Times New Roman" pitchFamily="18" charset="0"/>
              </a:rPr>
              <a:t>S</a:t>
            </a:r>
            <a:r>
              <a:rPr lang="en-US" dirty="0"/>
              <a:t> (and other things).</a:t>
            </a:r>
          </a:p>
          <a:p>
            <a:pPr lvl="1">
              <a:spcAft>
                <a:spcPts val="1200"/>
              </a:spcAft>
            </a:pPr>
            <a:r>
              <a:rPr lang="en-US" dirty="0"/>
              <a:t>Step 2 Alternate: Estimate the inverse demand function, which is </a:t>
            </a:r>
            <a:r>
              <a:rPr lang="en-US" i="1" dirty="0">
                <a:latin typeface="Times New Roman" pitchFamily="18" charset="0"/>
                <a:cs typeface="Times New Roman" pitchFamily="18" charset="0"/>
              </a:rPr>
              <a:t>V</a:t>
            </a:r>
            <a:r>
              <a:rPr lang="en-US" i="1" baseline="-25000" dirty="0">
                <a:latin typeface="Times New Roman" pitchFamily="18" charset="0"/>
                <a:cs typeface="Times New Roman" pitchFamily="18" charset="0"/>
              </a:rPr>
              <a:t>S  </a:t>
            </a:r>
            <a:r>
              <a:rPr lang="en-US" dirty="0"/>
              <a:t>as a function of </a:t>
            </a:r>
            <a:r>
              <a:rPr lang="en-US" i="1" dirty="0">
                <a:latin typeface="Times New Roman" pitchFamily="18" charset="0"/>
                <a:cs typeface="Times New Roman" pitchFamily="18" charset="0"/>
              </a:rPr>
              <a:t>S.</a:t>
            </a: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1298921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Endogeneity</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67710" y="1076809"/>
            <a:ext cx="8229600" cy="5400191"/>
          </a:xfrm>
        </p:spPr>
        <p:txBody>
          <a:bodyPr>
            <a:normAutofit lnSpcReduction="10000"/>
          </a:bodyPr>
          <a:lstStyle/>
          <a:p>
            <a:pPr algn="ctr">
              <a:spcAft>
                <a:spcPts val="1200"/>
              </a:spcAft>
              <a:buNone/>
            </a:pPr>
            <a:r>
              <a:rPr lang="en-US" b="1" dirty="0">
                <a:solidFill>
                  <a:schemeClr val="accent5"/>
                </a:solidFill>
              </a:rPr>
              <a:t>Principal Challenge: Endogeneity</a:t>
            </a:r>
          </a:p>
          <a:p>
            <a:pPr>
              <a:spcAft>
                <a:spcPts val="1200"/>
              </a:spcAft>
            </a:pPr>
            <a:r>
              <a:rPr lang="en-US" dirty="0"/>
              <a:t>As </a:t>
            </a:r>
            <a:r>
              <a:rPr lang="en-US" dirty="0" err="1"/>
              <a:t>Epple</a:t>
            </a:r>
            <a:r>
              <a:rPr lang="en-US" dirty="0"/>
              <a:t> (</a:t>
            </a:r>
            <a:r>
              <a:rPr lang="en-US" i="1" dirty="0"/>
              <a:t>JPE</a:t>
            </a:r>
            <a:r>
              <a:rPr lang="en-US" dirty="0"/>
              <a:t>, Feb. 1987) and other scholars have pointed out, the main problem facing a 2</a:t>
            </a:r>
            <a:r>
              <a:rPr lang="en-US" baseline="30000" dirty="0"/>
              <a:t>nd</a:t>
            </a:r>
            <a:r>
              <a:rPr lang="en-US" dirty="0"/>
              <a:t> step  regression in the Rosen framework is that the implicit price is  endogenous. </a:t>
            </a:r>
          </a:p>
          <a:p>
            <a:pPr lvl="1">
              <a:spcAft>
                <a:spcPts val="1200"/>
              </a:spcAft>
            </a:pPr>
            <a:r>
              <a:rPr lang="en-US" dirty="0"/>
              <a:t>The hedonic function is undoubtedly nonlinear, so households “select” an implicit price when they select a level of </a:t>
            </a:r>
            <a:r>
              <a:rPr lang="en-US" i="1" dirty="0">
                <a:latin typeface="Times New Roman" pitchFamily="18" charset="0"/>
                <a:cs typeface="Times New Roman" pitchFamily="18" charset="0"/>
              </a:rPr>
              <a:t>S</a:t>
            </a:r>
            <a:r>
              <a:rPr lang="en-US" dirty="0"/>
              <a:t> (and if the hedonic is linear, it yields no variation in </a:t>
            </a:r>
            <a:r>
              <a:rPr lang="en-US" i="1" dirty="0">
                <a:latin typeface="Times New Roman" pitchFamily="18" charset="0"/>
                <a:cs typeface="Times New Roman" pitchFamily="18" charset="0"/>
              </a:rPr>
              <a:t>V</a:t>
            </a:r>
            <a:r>
              <a:rPr lang="en-US" i="1" baseline="-25000" dirty="0">
                <a:latin typeface="Times New Roman" pitchFamily="18" charset="0"/>
                <a:cs typeface="Times New Roman" pitchFamily="18" charset="0"/>
              </a:rPr>
              <a:t>S</a:t>
            </a:r>
            <a:r>
              <a:rPr lang="en-US" b="1" i="1" baseline="-25000" dirty="0">
                <a:latin typeface="Times New Roman" pitchFamily="18" charset="0"/>
                <a:cs typeface="Times New Roman" pitchFamily="18" charset="0"/>
              </a:rPr>
              <a:t>  </a:t>
            </a:r>
            <a:r>
              <a:rPr lang="en-US" dirty="0"/>
              <a:t>with which to estimate demand!)</a:t>
            </a:r>
          </a:p>
          <a:p>
            <a:pPr lvl="1">
              <a:spcAft>
                <a:spcPts val="1200"/>
              </a:spcAft>
            </a:pPr>
            <a:r>
              <a:rPr lang="en-US" dirty="0"/>
              <a:t>Households have different preferences, so the level of </a:t>
            </a:r>
            <a:r>
              <a:rPr lang="en-US" i="1" dirty="0">
                <a:latin typeface="Times New Roman" pitchFamily="18" charset="0"/>
                <a:cs typeface="Times New Roman" pitchFamily="18" charset="0"/>
              </a:rPr>
              <a:t>S</a:t>
            </a:r>
            <a:r>
              <a:rPr lang="en-US" dirty="0"/>
              <a:t>, and hence of </a:t>
            </a:r>
            <a:r>
              <a:rPr lang="en-US" i="1" dirty="0">
                <a:latin typeface="Times New Roman" pitchFamily="18" charset="0"/>
                <a:cs typeface="Times New Roman" pitchFamily="18" charset="0"/>
              </a:rPr>
              <a:t>V</a:t>
            </a:r>
            <a:r>
              <a:rPr lang="en-US" i="1" baseline="-25000" dirty="0">
                <a:latin typeface="Times New Roman" pitchFamily="18" charset="0"/>
                <a:cs typeface="Times New Roman" pitchFamily="18" charset="0"/>
              </a:rPr>
              <a:t>S</a:t>
            </a:r>
            <a:r>
              <a:rPr lang="en-US" dirty="0"/>
              <a:t>, they select depends on their observed and unobserved traits.</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Endogeneity</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533400" y="1045022"/>
            <a:ext cx="8229600" cy="5791200"/>
          </a:xfrm>
        </p:spPr>
        <p:txBody>
          <a:bodyPr>
            <a:normAutofit/>
          </a:bodyPr>
          <a:lstStyle/>
          <a:p>
            <a:pPr algn="ctr">
              <a:spcAft>
                <a:spcPts val="1200"/>
              </a:spcAft>
              <a:buNone/>
            </a:pPr>
            <a:r>
              <a:rPr lang="en-US" b="1" dirty="0">
                <a:solidFill>
                  <a:schemeClr val="accent5"/>
                </a:solidFill>
              </a:rPr>
              <a:t>Principal Challenge, 2</a:t>
            </a:r>
          </a:p>
          <a:p>
            <a:pPr>
              <a:spcAft>
                <a:spcPts val="1200"/>
              </a:spcAft>
            </a:pPr>
            <a:r>
              <a:rPr lang="en-US" dirty="0"/>
              <a:t>One way to see this is to look at a graph of the slopes.  </a:t>
            </a:r>
          </a:p>
          <a:p>
            <a:pPr>
              <a:spcAft>
                <a:spcPts val="1200"/>
              </a:spcAft>
            </a:pPr>
            <a:r>
              <a:rPr lang="en-US" dirty="0"/>
              <a:t>Bid-function slopes indicate marginal willingness to pay, so they plot out a demand curve.</a:t>
            </a:r>
          </a:p>
          <a:p>
            <a:pPr>
              <a:spcAft>
                <a:spcPts val="1200"/>
              </a:spcAft>
            </a:pPr>
            <a:r>
              <a:rPr lang="en-US" dirty="0"/>
              <a:t>But envelope slopes also reflect increases in bid-function steepness as sorting occurs, which is represented in the following picture by the upward shifts in the dotted line.</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42120818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477000"/>
            <a:ext cx="8229600" cy="418306"/>
          </a:xfrm>
        </p:spPr>
        <p:txBody>
          <a:bodyPr>
            <a:normAutofit/>
          </a:bodyPr>
          <a:lstStyle/>
          <a:p>
            <a:r>
              <a:rPr lang="en-US" sz="1600" dirty="0"/>
              <a:t>Endogeneity</a:t>
            </a:r>
          </a:p>
        </p:txBody>
      </p:sp>
      <p:sp>
        <p:nvSpPr>
          <p:cNvPr id="6" name="Rectangle"/>
          <p:cNvSpPr txBox="1">
            <a:spLocks noChangeArrowheads="1"/>
          </p:cNvSpPr>
          <p:nvPr/>
        </p:nvSpPr>
        <p:spPr>
          <a:xfrm>
            <a:off x="457200" y="183333"/>
            <a:ext cx="8229600" cy="10969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Hedonic </a:t>
            </a:r>
          </a:p>
          <a:p>
            <a:r>
              <a:rPr lang="en-US" sz="2400" dirty="0"/>
              <a:t>Regressions</a:t>
            </a:r>
          </a:p>
        </p:txBody>
      </p:sp>
      <p:sp>
        <p:nvSpPr>
          <p:cNvPr id="3" name="Content Placeholder"/>
          <p:cNvSpPr>
            <a:spLocks noGrp="1"/>
          </p:cNvSpPr>
          <p:nvPr>
            <p:ph idx="1"/>
          </p:nvPr>
        </p:nvSpPr>
        <p:spPr>
          <a:xfrm>
            <a:off x="381000" y="1288345"/>
            <a:ext cx="8229600" cy="5029200"/>
          </a:xfrm>
        </p:spPr>
        <p:txBody>
          <a:bodyPr>
            <a:normAutofit/>
          </a:bodyPr>
          <a:lstStyle/>
          <a:p>
            <a:pPr>
              <a:buNone/>
            </a:pPr>
            <a:r>
              <a:rPr lang="en-US" b="1" dirty="0">
                <a:solidFill>
                  <a:schemeClr val="accent1"/>
                </a:solidFill>
              </a:rPr>
              <a:t> </a:t>
            </a:r>
          </a:p>
          <a:p>
            <a:pPr>
              <a:lnSpc>
                <a:spcPct val="60000"/>
              </a:lnSpc>
              <a:buNone/>
            </a:pPr>
            <a:r>
              <a:rPr lang="en-US" dirty="0"/>
              <a:t>Bidding</a:t>
            </a:r>
          </a:p>
          <a:p>
            <a:pPr>
              <a:lnSpc>
                <a:spcPct val="60000"/>
              </a:lnSpc>
              <a:buNone/>
            </a:pPr>
            <a:r>
              <a:rPr lang="en-US" dirty="0"/>
              <a:t>and</a:t>
            </a:r>
          </a:p>
          <a:p>
            <a:pPr>
              <a:lnSpc>
                <a:spcPct val="60000"/>
              </a:lnSpc>
              <a:buNone/>
            </a:pPr>
            <a:r>
              <a:rPr lang="en-US" dirty="0"/>
              <a:t>Sorting</a:t>
            </a:r>
          </a:p>
        </p:txBody>
      </p:sp>
      <p:grpSp>
        <p:nvGrpSpPr>
          <p:cNvPr id="5" name="Charts" descr="Please contact Professor Yinger for details regarding figures and graphs.">
            <a:extLst>
              <a:ext uri="{FF2B5EF4-FFF2-40B4-BE49-F238E27FC236}">
                <a16:creationId xmlns:a16="http://schemas.microsoft.com/office/drawing/2014/main" id="{5C898F19-6F7C-4E0C-AE87-FC0F9717461C}"/>
              </a:ext>
            </a:extLst>
          </p:cNvPr>
          <p:cNvGrpSpPr/>
          <p:nvPr/>
        </p:nvGrpSpPr>
        <p:grpSpPr>
          <a:xfrm>
            <a:off x="2771115" y="183333"/>
            <a:ext cx="4696485" cy="6464396"/>
            <a:chOff x="2771115" y="183333"/>
            <a:chExt cx="4696485" cy="6464396"/>
          </a:xfrm>
        </p:grpSpPr>
        <p:pic>
          <p:nvPicPr>
            <p:cNvPr id="4" name="Chart 1" descr="Please contact Professor Yinger for details regarding figures and graphs."/>
            <p:cNvPicPr>
              <a:picLocks noChangeAspect="1"/>
            </p:cNvPicPr>
            <p:nvPr/>
          </p:nvPicPr>
          <p:blipFill>
            <a:blip r:embed="rId3"/>
            <a:stretch>
              <a:fillRect/>
            </a:stretch>
          </p:blipFill>
          <p:spPr>
            <a:xfrm>
              <a:off x="2771115" y="183333"/>
              <a:ext cx="4696485" cy="3295466"/>
            </a:xfrm>
            <a:prstGeom prst="rect">
              <a:avLst/>
            </a:prstGeom>
          </p:spPr>
        </p:pic>
        <p:pic>
          <p:nvPicPr>
            <p:cNvPr id="7" name="Chart 2" descr="Please contact Professor Yinger for details regarding figures and graphs."/>
            <p:cNvPicPr>
              <a:picLocks noChangeAspect="1"/>
            </p:cNvPicPr>
            <p:nvPr/>
          </p:nvPicPr>
          <p:blipFill>
            <a:blip r:embed="rId4"/>
            <a:stretch>
              <a:fillRect/>
            </a:stretch>
          </p:blipFill>
          <p:spPr>
            <a:xfrm>
              <a:off x="2775491" y="3478799"/>
              <a:ext cx="4692109" cy="3168930"/>
            </a:xfrm>
            <a:prstGeom prst="rect">
              <a:avLst/>
            </a:prstGeom>
          </p:spPr>
        </p:pic>
      </p:grpSp>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658811" y="372616"/>
            <a:ext cx="1104189" cy="617984"/>
          </a:xfrm>
          <a:prstGeom prst="rect">
            <a:avLst/>
          </a:prstGeom>
          <a:noFill/>
        </p:spPr>
      </p:pic>
    </p:spTree>
    <p:extLst>
      <p:ext uri="{BB962C8B-B14F-4D97-AF65-F5344CB8AC3E}">
        <p14:creationId xmlns:p14="http://schemas.microsoft.com/office/powerpoint/2010/main" val="24852862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Endogeneity</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381000" y="1000609"/>
            <a:ext cx="8229600" cy="5362885"/>
          </a:xfrm>
        </p:spPr>
        <p:txBody>
          <a:bodyPr>
            <a:normAutofit fontScale="92500"/>
          </a:bodyPr>
          <a:lstStyle/>
          <a:p>
            <a:pPr algn="ctr">
              <a:spcAft>
                <a:spcPts val="1200"/>
              </a:spcAft>
              <a:buNone/>
            </a:pPr>
            <a:r>
              <a:rPr lang="en-US" b="1" dirty="0">
                <a:solidFill>
                  <a:schemeClr val="accent5"/>
                </a:solidFill>
              </a:rPr>
              <a:t>Dealing with Endogeneity in Hedonics</a:t>
            </a:r>
          </a:p>
          <a:p>
            <a:pPr>
              <a:spcAft>
                <a:spcPts val="1200"/>
              </a:spcAft>
            </a:pPr>
            <a:r>
              <a:rPr lang="en-US" dirty="0"/>
              <a:t>Some articles find instruments for </a:t>
            </a:r>
            <a:r>
              <a:rPr lang="en-US" b="1" i="1" dirty="0">
                <a:latin typeface="Times New Roman" pitchFamily="18" charset="0"/>
                <a:cs typeface="Times New Roman" pitchFamily="18" charset="0"/>
              </a:rPr>
              <a:t>V</a:t>
            </a:r>
            <a:r>
              <a:rPr lang="en-US" b="1" i="1" baseline="-25000" dirty="0">
                <a:latin typeface="Times New Roman" pitchFamily="18" charset="0"/>
                <a:cs typeface="Times New Roman" pitchFamily="18" charset="0"/>
              </a:rPr>
              <a:t>S</a:t>
            </a:r>
            <a:r>
              <a:rPr lang="en-US" dirty="0"/>
              <a:t> in the 2</a:t>
            </a:r>
            <a:r>
              <a:rPr lang="en-US" baseline="30000" dirty="0"/>
              <a:t>nd</a:t>
            </a:r>
            <a:r>
              <a:rPr lang="en-US" dirty="0"/>
              <a:t> step, usually from geographic price variation (e.g. using prices in neighboring tracts as instruments).</a:t>
            </a:r>
          </a:p>
          <a:p>
            <a:pPr>
              <a:spcAft>
                <a:spcPts val="1200"/>
              </a:spcAft>
            </a:pPr>
            <a:r>
              <a:rPr lang="en-US" dirty="0"/>
              <a:t>See the review by Sheppard in the 1999 </a:t>
            </a:r>
            <a:r>
              <a:rPr lang="en-US" i="1" dirty="0"/>
              <a:t>Handbook of Urban and Regional Economics</a:t>
            </a:r>
            <a:r>
              <a:rPr lang="en-US" dirty="0"/>
              <a:t>.</a:t>
            </a:r>
          </a:p>
          <a:p>
            <a:pPr>
              <a:spcAft>
                <a:spcPts val="1200"/>
              </a:spcAft>
            </a:pPr>
            <a:r>
              <a:rPr lang="en-US" dirty="0"/>
              <a:t>But most scholars are now nervous about this approach because sorting leads to correlations across locations.</a:t>
            </a:r>
          </a:p>
          <a:p>
            <a:pPr>
              <a:spcAft>
                <a:spcPts val="1200"/>
              </a:spcAft>
            </a:pPr>
            <a:r>
              <a:rPr lang="en-US" dirty="0"/>
              <a:t>A variety of alternatives have been proposed….</a:t>
            </a:r>
          </a:p>
          <a:p>
            <a:endParaRPr lang="en-US" dirty="0"/>
          </a:p>
          <a:p>
            <a:pPr lvl="1"/>
            <a:endParaRPr lang="en-US" sz="2800" dirty="0"/>
          </a:p>
          <a:p>
            <a:pPr>
              <a:lnSpc>
                <a:spcPct val="60000"/>
              </a:lnSpc>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noGrp="1" noChangeArrowheads="1"/>
          </p:cNvSpPr>
          <p:nvPr>
            <p:ph type="title" idx="4294967295"/>
          </p:nvPr>
        </p:nvSpPr>
        <p:spPr>
          <a:xfrm>
            <a:off x="457200" y="427038"/>
            <a:ext cx="8229600" cy="563562"/>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rPr>
              <a:t>  Hedonic Regressions</a:t>
            </a:r>
          </a:p>
        </p:txBody>
      </p:sp>
      <p:sp>
        <p:nvSpPr>
          <p:cNvPr id="3" name="Content Placeholder"/>
          <p:cNvSpPr>
            <a:spLocks noGrp="1"/>
          </p:cNvSpPr>
          <p:nvPr>
            <p:ph idx="1"/>
          </p:nvPr>
        </p:nvSpPr>
        <p:spPr>
          <a:xfrm>
            <a:off x="381000" y="1000609"/>
            <a:ext cx="8229600" cy="5362885"/>
          </a:xfrm>
        </p:spPr>
        <p:txBody>
          <a:bodyPr>
            <a:normAutofit lnSpcReduction="10000"/>
          </a:bodyPr>
          <a:lstStyle/>
          <a:p>
            <a:pPr>
              <a:spcAft>
                <a:spcPts val="1200"/>
              </a:spcAft>
              <a:buNone/>
            </a:pPr>
            <a:r>
              <a:rPr lang="en-US" b="1" dirty="0">
                <a:solidFill>
                  <a:srgbClr val="FF0000"/>
                </a:solidFill>
              </a:rPr>
              <a:t>Questions</a:t>
            </a:r>
          </a:p>
          <a:p>
            <a:pPr>
              <a:spcAft>
                <a:spcPts val="1200"/>
              </a:spcAft>
            </a:pPr>
            <a:r>
              <a:rPr lang="en-US" dirty="0"/>
              <a:t>What is a housing hedonic regression?</a:t>
            </a:r>
          </a:p>
          <a:p>
            <a:pPr>
              <a:spcAft>
                <a:spcPts val="1200"/>
              </a:spcAft>
            </a:pPr>
            <a:r>
              <a:rPr lang="en-US" dirty="0"/>
              <a:t>What are bid functions and envelopes in the Rosen framework?</a:t>
            </a:r>
          </a:p>
          <a:p>
            <a:pPr>
              <a:spcAft>
                <a:spcPts val="1200"/>
              </a:spcAft>
            </a:pPr>
            <a:r>
              <a:rPr lang="en-US" dirty="0"/>
              <a:t>How should one interpret the derivative of V (house value) with respect to S (an amenity) from a hedonic regression?</a:t>
            </a:r>
          </a:p>
          <a:p>
            <a:pPr>
              <a:spcAft>
                <a:spcPts val="1200"/>
              </a:spcAft>
            </a:pPr>
            <a:r>
              <a:rPr lang="en-US" dirty="0"/>
              <a:t>What assumptions are hidden in a regression of </a:t>
            </a:r>
            <a:r>
              <a:rPr lang="el-GR" dirty="0"/>
              <a:t>Δ</a:t>
            </a:r>
            <a:r>
              <a:rPr lang="en-US" dirty="0"/>
              <a:t>V on </a:t>
            </a:r>
            <a:r>
              <a:rPr lang="el-GR" dirty="0"/>
              <a:t>Δ</a:t>
            </a:r>
            <a:r>
              <a:rPr lang="en-US" dirty="0"/>
              <a:t>S?</a:t>
            </a:r>
          </a:p>
          <a:p>
            <a:pPr>
              <a:spcAft>
                <a:spcPts val="1200"/>
              </a:spcAft>
            </a:pPr>
            <a:r>
              <a:rPr lang="en-US" dirty="0"/>
              <a:t>What is the endogeneity problem in the Rosen two-step method?</a:t>
            </a:r>
          </a:p>
          <a:p>
            <a:pPr lvl="1"/>
            <a:endParaRPr lang="en-US" sz="2800" dirty="0"/>
          </a:p>
          <a:p>
            <a:pPr>
              <a:lnSpc>
                <a:spcPct val="60000"/>
              </a:lnSpc>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7778318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Endogeneity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53161"/>
            <a:ext cx="8229600" cy="5195239"/>
          </a:xfrm>
        </p:spPr>
        <p:txBody>
          <a:bodyPr>
            <a:normAutofit fontScale="92500" lnSpcReduction="10000"/>
          </a:bodyPr>
          <a:lstStyle/>
          <a:p>
            <a:pPr algn="ctr">
              <a:spcAft>
                <a:spcPts val="1200"/>
              </a:spcAft>
              <a:buNone/>
            </a:pPr>
            <a:r>
              <a:rPr lang="en-US" b="1" dirty="0">
                <a:solidFill>
                  <a:schemeClr val="accent5"/>
                </a:solidFill>
              </a:rPr>
              <a:t>Selected Recent Contributions, 1</a:t>
            </a:r>
          </a:p>
          <a:p>
            <a:pPr>
              <a:spcAft>
                <a:spcPts val="1200"/>
              </a:spcAft>
            </a:pPr>
            <a:r>
              <a:rPr lang="en-US" sz="2800" dirty="0" err="1"/>
              <a:t>Epple</a:t>
            </a:r>
            <a:r>
              <a:rPr lang="en-US" sz="2800" dirty="0"/>
              <a:t> and </a:t>
            </a:r>
            <a:r>
              <a:rPr lang="en-US" sz="2800" dirty="0" err="1"/>
              <a:t>Sieg</a:t>
            </a:r>
            <a:r>
              <a:rPr lang="en-US" sz="2800" dirty="0"/>
              <a:t> (</a:t>
            </a:r>
            <a:r>
              <a:rPr lang="en-US" sz="2800" i="1" dirty="0"/>
              <a:t>JPE, Aug.</a:t>
            </a:r>
            <a:r>
              <a:rPr lang="en-US" sz="2800" dirty="0"/>
              <a:t> 1999), </a:t>
            </a:r>
            <a:r>
              <a:rPr lang="en-US" sz="2800" dirty="0" err="1"/>
              <a:t>Epple</a:t>
            </a:r>
            <a:r>
              <a:rPr lang="en-US" sz="2800" dirty="0"/>
              <a:t>, </a:t>
            </a:r>
            <a:r>
              <a:rPr lang="en-US" sz="2800" dirty="0" err="1"/>
              <a:t>Romer</a:t>
            </a:r>
            <a:r>
              <a:rPr lang="en-US" sz="2800" dirty="0"/>
              <a:t>, and </a:t>
            </a:r>
            <a:r>
              <a:rPr lang="en-US" sz="2800" dirty="0" err="1"/>
              <a:t>Sieg</a:t>
            </a:r>
            <a:r>
              <a:rPr lang="en-US" sz="2800" dirty="0"/>
              <a:t> (</a:t>
            </a:r>
            <a:r>
              <a:rPr lang="en-US" sz="2800" i="1" dirty="0" err="1"/>
              <a:t>Econometrica</a:t>
            </a:r>
            <a:r>
              <a:rPr lang="en-US" sz="2800" i="1" dirty="0"/>
              <a:t>, Nov.</a:t>
            </a:r>
            <a:r>
              <a:rPr lang="en-US" sz="2800" dirty="0"/>
              <a:t> 2001)</a:t>
            </a:r>
          </a:p>
          <a:p>
            <a:pPr lvl="1">
              <a:spcAft>
                <a:spcPts val="1200"/>
              </a:spcAft>
            </a:pPr>
            <a:r>
              <a:rPr lang="en-US" sz="2400" dirty="0"/>
              <a:t>These scholars solve a general equilibrium model of bidding, sorting, and public service determination with specific functional forms.</a:t>
            </a:r>
          </a:p>
          <a:p>
            <a:pPr lvl="1">
              <a:spcAft>
                <a:spcPts val="1200"/>
              </a:spcAft>
            </a:pPr>
            <a:r>
              <a:rPr lang="en-US" sz="2400" dirty="0"/>
              <a:t>Their model includes an income distribution and a taste parameter with an assumed distribution.</a:t>
            </a:r>
          </a:p>
          <a:p>
            <a:pPr lvl="1">
              <a:spcAft>
                <a:spcPts val="1200"/>
              </a:spcAft>
            </a:pPr>
            <a:r>
              <a:rPr lang="en-US" sz="2400" dirty="0"/>
              <a:t>They solve for percentiles of the income distribution (and other things) in a community as a function of the parameters and then estimate the values of the parameters that best approximate the income distribution in the communities in the Boston area.</a:t>
            </a:r>
          </a:p>
          <a:p>
            <a:pPr lvl="1"/>
            <a:endParaRPr lang="en-US" sz="2800" dirty="0"/>
          </a:p>
          <a:p>
            <a:pPr>
              <a:lnSpc>
                <a:spcPct val="60000"/>
              </a:lnSpc>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Endogeneity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143000"/>
            <a:ext cx="8229600" cy="5791200"/>
          </a:xfrm>
        </p:spPr>
        <p:txBody>
          <a:bodyPr>
            <a:normAutofit/>
          </a:bodyPr>
          <a:lstStyle/>
          <a:p>
            <a:pPr algn="ctr">
              <a:spcAft>
                <a:spcPts val="1200"/>
              </a:spcAft>
              <a:buNone/>
            </a:pPr>
            <a:r>
              <a:rPr lang="en-US" b="1" dirty="0">
                <a:solidFill>
                  <a:schemeClr val="accent5"/>
                </a:solidFill>
              </a:rPr>
              <a:t>Selected Recent Contributions, 1A</a:t>
            </a:r>
          </a:p>
          <a:p>
            <a:pPr>
              <a:spcAft>
                <a:spcPts val="1200"/>
              </a:spcAft>
            </a:pPr>
            <a:r>
              <a:rPr lang="en-US" sz="2800" dirty="0" err="1"/>
              <a:t>Epple</a:t>
            </a:r>
            <a:r>
              <a:rPr lang="en-US" sz="2800" dirty="0"/>
              <a:t>, </a:t>
            </a:r>
            <a:r>
              <a:rPr lang="en-US" sz="2800" dirty="0" err="1"/>
              <a:t>Peress</a:t>
            </a:r>
            <a:r>
              <a:rPr lang="en-US" sz="2800" dirty="0"/>
              <a:t>, and </a:t>
            </a:r>
            <a:r>
              <a:rPr lang="en-US" sz="2800" dirty="0" err="1"/>
              <a:t>Sieg</a:t>
            </a:r>
            <a:r>
              <a:rPr lang="en-US" sz="2800" dirty="0"/>
              <a:t> (</a:t>
            </a:r>
            <a:r>
              <a:rPr lang="en-US" sz="2800" i="1" dirty="0"/>
              <a:t>AEJ: Micro, Nov. </a:t>
            </a:r>
            <a:r>
              <a:rPr lang="en-US" sz="2800" dirty="0"/>
              <a:t>2010)</a:t>
            </a:r>
          </a:p>
          <a:p>
            <a:pPr lvl="1">
              <a:spcAft>
                <a:spcPts val="1200"/>
              </a:spcAft>
            </a:pPr>
            <a:r>
              <a:rPr lang="en-US" sz="2400" dirty="0"/>
              <a:t>The latest effort by Epple and colleagues estimates a semi-parametric equation derived from the same type of general equilibrium model.</a:t>
            </a:r>
          </a:p>
          <a:p>
            <a:pPr lvl="1">
              <a:spcAft>
                <a:spcPts val="1200"/>
              </a:spcAft>
            </a:pPr>
            <a:r>
              <a:rPr lang="en-US" sz="2400" dirty="0"/>
              <a:t>They estimate this model with housing sales data from Pittsburgh—a huge empirical improvement.</a:t>
            </a:r>
          </a:p>
          <a:p>
            <a:pPr lvl="1">
              <a:spcAft>
                <a:spcPts val="1200"/>
              </a:spcAft>
            </a:pPr>
            <a:r>
              <a:rPr lang="en-US" sz="2400" dirty="0"/>
              <a:t>This technically sophisticated approach involves sorting based on income and a single taste parameter (each with an assumed distribution).</a:t>
            </a:r>
          </a:p>
          <a:p>
            <a:pPr lvl="1"/>
            <a:endParaRPr lang="en-US" sz="2400" dirty="0"/>
          </a:p>
          <a:p>
            <a:pPr>
              <a:lnSpc>
                <a:spcPct val="60000"/>
              </a:lnSpc>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42470630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Introduction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76809"/>
            <a:ext cx="8229600" cy="5791200"/>
          </a:xfrm>
        </p:spPr>
        <p:txBody>
          <a:bodyPr>
            <a:normAutofit/>
          </a:bodyPr>
          <a:lstStyle/>
          <a:p>
            <a:pPr algn="ctr">
              <a:spcBef>
                <a:spcPts val="0"/>
              </a:spcBef>
              <a:spcAft>
                <a:spcPts val="1800"/>
              </a:spcAft>
              <a:buNone/>
            </a:pPr>
            <a:r>
              <a:rPr lang="en-US" b="1" dirty="0">
                <a:solidFill>
                  <a:schemeClr val="accent5"/>
                </a:solidFill>
              </a:rPr>
              <a:t>Class Outline</a:t>
            </a:r>
          </a:p>
          <a:p>
            <a:pPr>
              <a:spcBef>
                <a:spcPts val="0"/>
              </a:spcBef>
              <a:spcAft>
                <a:spcPts val="1800"/>
              </a:spcAft>
            </a:pPr>
            <a:r>
              <a:rPr lang="en-US" dirty="0">
                <a:solidFill>
                  <a:srgbClr val="FF0000"/>
                </a:solidFill>
              </a:rPr>
              <a:t>What is a hedonic regression?</a:t>
            </a:r>
          </a:p>
          <a:p>
            <a:pPr>
              <a:spcBef>
                <a:spcPts val="0"/>
              </a:spcBef>
              <a:spcAft>
                <a:spcPts val="1800"/>
              </a:spcAft>
            </a:pPr>
            <a:r>
              <a:rPr lang="en-US" dirty="0"/>
              <a:t>The Rosen framework</a:t>
            </a:r>
          </a:p>
          <a:p>
            <a:pPr>
              <a:spcBef>
                <a:spcPts val="0"/>
              </a:spcBef>
              <a:spcAft>
                <a:spcPts val="1800"/>
              </a:spcAft>
            </a:pPr>
            <a:r>
              <a:rPr lang="en-US" dirty="0"/>
              <a:t>The </a:t>
            </a:r>
            <a:r>
              <a:rPr lang="en-US" dirty="0" err="1"/>
              <a:t>endogeneity</a:t>
            </a:r>
            <a:r>
              <a:rPr lang="en-US" dirty="0"/>
              <a:t> problem</a:t>
            </a:r>
          </a:p>
          <a:p>
            <a:pPr>
              <a:spcBef>
                <a:spcPts val="0"/>
              </a:spcBef>
              <a:spcAft>
                <a:spcPts val="1800"/>
              </a:spcAft>
            </a:pPr>
            <a:r>
              <a:rPr lang="en-US" dirty="0"/>
              <a:t>Dealing with omitted variables</a:t>
            </a:r>
          </a:p>
          <a:p>
            <a:pPr>
              <a:spcBef>
                <a:spcPts val="0"/>
              </a:spcBef>
              <a:spcAft>
                <a:spcPts val="1800"/>
              </a:spcAft>
            </a:pPr>
            <a:r>
              <a:rPr lang="en-US" dirty="0"/>
              <a:t>A new approach: Deriving the bid-function envelope</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4496901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6" name="Rectangle 1"/>
          <p:cNvSpPr txBox="1">
            <a:spLocks noGrp="1" noChangeArrowheads="1"/>
          </p:cNvSpPr>
          <p:nvPr>
            <p:ph type="title" idx="4294967295"/>
          </p:nvPr>
        </p:nvSpPr>
        <p:spPr>
          <a:xfrm>
            <a:off x="457200" y="427038"/>
            <a:ext cx="8229600" cy="563562"/>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rPr>
              <a:t>  Hedonic Regressions</a:t>
            </a:r>
          </a:p>
        </p:txBody>
      </p:sp>
      <p:sp>
        <p:nvSpPr>
          <p:cNvPr id="6147" name="Rectangle 2"/>
          <p:cNvSpPr>
            <a:spLocks noGrp="1" noChangeArrowheads="1"/>
          </p:cNvSpPr>
          <p:nvPr>
            <p:ph idx="1"/>
          </p:nvPr>
        </p:nvSpPr>
        <p:spPr>
          <a:xfrm>
            <a:off x="346076" y="1039767"/>
            <a:ext cx="8229600" cy="5714999"/>
          </a:xfrm>
        </p:spPr>
        <p:txBody>
          <a:bodyPr>
            <a:normAutofit/>
          </a:bodyPr>
          <a:lstStyle/>
          <a:p>
            <a:pPr marL="365760" indent="-283464" algn="ctr" fontAlgn="auto">
              <a:spcBef>
                <a:spcPts val="0"/>
              </a:spcBef>
              <a:spcAft>
                <a:spcPts val="1200"/>
              </a:spcAft>
              <a:buFont typeface="Wingdings" pitchFamily="2" charset="2"/>
              <a:buNone/>
              <a:defRPr/>
            </a:pPr>
            <a:r>
              <a:rPr lang="en-US" b="1" dirty="0">
                <a:solidFill>
                  <a:schemeClr val="accent5"/>
                </a:solidFill>
              </a:rPr>
              <a:t>E/P/S, 2</a:t>
            </a:r>
          </a:p>
          <a:p>
            <a:pPr indent="-283464">
              <a:spcBef>
                <a:spcPts val="0"/>
              </a:spcBef>
              <a:spcAft>
                <a:spcPts val="1200"/>
              </a:spcAft>
              <a:buFont typeface="Wingdings 2"/>
              <a:buChar char=""/>
              <a:defRPr/>
            </a:pPr>
            <a:r>
              <a:rPr lang="en-US" dirty="0"/>
              <a:t>One of the great advantages of this approach is that it can account for “inexact” sorting in which one household type lives in many locations or many types share a single location.</a:t>
            </a:r>
          </a:p>
          <a:p>
            <a:pPr lvl="1" indent="-283464">
              <a:spcBef>
                <a:spcPts val="0"/>
              </a:spcBef>
              <a:spcAft>
                <a:spcPts val="1200"/>
              </a:spcAft>
              <a:buFont typeface="Wingdings 2"/>
              <a:buChar char=""/>
              <a:defRPr/>
            </a:pPr>
            <a:r>
              <a:rPr lang="en-US" dirty="0"/>
              <a:t>Their model clearly specifies the conditions for locational equilibrium, which they call “boundary indifference,” “stratification,” and “ascending bundles.”</a:t>
            </a:r>
          </a:p>
          <a:p>
            <a:pPr lvl="1" indent="-283464">
              <a:spcBef>
                <a:spcPts val="0"/>
              </a:spcBef>
              <a:spcAft>
                <a:spcPts val="1200"/>
              </a:spcAft>
              <a:buFont typeface="Wingdings 2"/>
              <a:buChar char=""/>
              <a:defRPr/>
            </a:pPr>
            <a:r>
              <a:rPr lang="en-US" dirty="0"/>
              <a:t>These are just formal versions of the sorting conditions at the heart of local public finance.</a:t>
            </a:r>
          </a:p>
          <a:p>
            <a:pPr indent="-283464">
              <a:spcBef>
                <a:spcPts val="0"/>
              </a:spcBef>
              <a:buFont typeface="Wingdings 2"/>
              <a:buChar char=""/>
              <a:defRPr/>
            </a:pPr>
            <a:endParaRPr lang="en-US" dirty="0"/>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7455751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noGrp="1"/>
          </p:cNvSpPr>
          <p:nvPr>
            <p:ph type="title" idx="4294967295"/>
          </p:nvPr>
        </p:nvSpPr>
        <p:spPr>
          <a:xfrm>
            <a:off x="76200" y="6477000"/>
            <a:ext cx="8229600" cy="3810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16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2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rPr>
              <a:t>Recent Studies</a:t>
            </a:r>
          </a:p>
        </p:txBody>
      </p:sp>
      <p:sp>
        <p:nvSpPr>
          <p:cNvPr id="6" name="Rectangle 1"/>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6147" name="Rectangle 2"/>
          <p:cNvSpPr>
            <a:spLocks noGrp="1" noChangeArrowheads="1"/>
          </p:cNvSpPr>
          <p:nvPr>
            <p:ph idx="1"/>
          </p:nvPr>
        </p:nvSpPr>
        <p:spPr>
          <a:xfrm>
            <a:off x="381000" y="952501"/>
            <a:ext cx="8229600" cy="5714999"/>
          </a:xfrm>
        </p:spPr>
        <p:txBody>
          <a:bodyPr>
            <a:normAutofit/>
          </a:bodyPr>
          <a:lstStyle/>
          <a:p>
            <a:pPr marL="365760" indent="-283464" algn="ctr" fontAlgn="auto">
              <a:spcBef>
                <a:spcPts val="0"/>
              </a:spcBef>
              <a:spcAft>
                <a:spcPts val="1200"/>
              </a:spcAft>
              <a:buFont typeface="Wingdings" pitchFamily="2" charset="2"/>
              <a:buNone/>
              <a:defRPr/>
            </a:pPr>
            <a:r>
              <a:rPr lang="en-US" b="1" dirty="0">
                <a:solidFill>
                  <a:schemeClr val="accent5"/>
                </a:solidFill>
              </a:rPr>
              <a:t>E/P/S, 3</a:t>
            </a:r>
          </a:p>
          <a:p>
            <a:pPr indent="-283464">
              <a:spcBef>
                <a:spcPts val="0"/>
              </a:spcBef>
              <a:spcAft>
                <a:spcPts val="1200"/>
              </a:spcAft>
              <a:buFont typeface="Wingdings 2"/>
              <a:buChar char=""/>
              <a:defRPr/>
            </a:pPr>
            <a:r>
              <a:rPr lang="en-US" dirty="0"/>
              <a:t>However, E/P/S assume households value a single amenity index (based on school quality, air quality, and crime). </a:t>
            </a:r>
          </a:p>
          <a:p>
            <a:pPr lvl="1" indent="-283464">
              <a:spcBef>
                <a:spcPts val="0"/>
              </a:spcBef>
              <a:spcAft>
                <a:spcPts val="1200"/>
              </a:spcAft>
              <a:buFont typeface="Wingdings 2"/>
              <a:buChar char=""/>
              <a:defRPr/>
            </a:pPr>
            <a:r>
              <a:rPr lang="en-US" dirty="0"/>
              <a:t>Suppose </a:t>
            </a:r>
            <a:r>
              <a:rPr lang="en-US" i="1" dirty="0"/>
              <a:t>A </a:t>
            </a:r>
            <a:r>
              <a:rPr lang="en-US" dirty="0"/>
              <a:t>= </a:t>
            </a:r>
            <a:r>
              <a:rPr lang="en-US" i="1" dirty="0"/>
              <a:t>α</a:t>
            </a:r>
            <a:r>
              <a:rPr lang="en-US" dirty="0"/>
              <a:t>1</a:t>
            </a:r>
            <a:r>
              <a:rPr lang="en-US" i="1" dirty="0"/>
              <a:t>A</a:t>
            </a:r>
            <a:r>
              <a:rPr lang="en-US" dirty="0"/>
              <a:t>1 + </a:t>
            </a:r>
            <a:r>
              <a:rPr lang="en-US" i="1" dirty="0"/>
              <a:t>α</a:t>
            </a:r>
            <a:r>
              <a:rPr lang="en-US" dirty="0"/>
              <a:t>2</a:t>
            </a:r>
            <a:r>
              <a:rPr lang="en-US" i="1" dirty="0"/>
              <a:t>A</a:t>
            </a:r>
            <a:r>
              <a:rPr lang="en-US" dirty="0"/>
              <a:t>2. Then 100/</a:t>
            </a:r>
            <a:r>
              <a:rPr lang="en-US" i="1" dirty="0"/>
              <a:t>α</a:t>
            </a:r>
            <a:r>
              <a:rPr lang="en-US" dirty="0"/>
              <a:t>1 units of </a:t>
            </a:r>
            <a:r>
              <a:rPr lang="en-US" i="1" dirty="0"/>
              <a:t>A</a:t>
            </a:r>
            <a:r>
              <a:rPr lang="en-US" dirty="0"/>
              <a:t>1 and no units of </a:t>
            </a:r>
            <a:r>
              <a:rPr lang="en-US" i="1" dirty="0"/>
              <a:t>A</a:t>
            </a:r>
            <a:r>
              <a:rPr lang="en-US" dirty="0"/>
              <a:t>2 yield the same utility as 100/</a:t>
            </a:r>
            <a:r>
              <a:rPr lang="en-US" i="1" dirty="0"/>
              <a:t>α</a:t>
            </a:r>
            <a:r>
              <a:rPr lang="en-US" dirty="0"/>
              <a:t>2 units of </a:t>
            </a:r>
            <a:r>
              <a:rPr lang="en-US" i="1" dirty="0"/>
              <a:t>A</a:t>
            </a:r>
            <a:r>
              <a:rPr lang="en-US" dirty="0"/>
              <a:t>2 and no units of </a:t>
            </a:r>
            <a:r>
              <a:rPr lang="en-US" i="1" dirty="0"/>
              <a:t>A</a:t>
            </a:r>
            <a:r>
              <a:rPr lang="en-US" dirty="0"/>
              <a:t>1—or as an appropriately weighted mix of the two.</a:t>
            </a:r>
          </a:p>
          <a:p>
            <a:pPr indent="-283464">
              <a:spcBef>
                <a:spcPts val="0"/>
              </a:spcBef>
              <a:spcAft>
                <a:spcPts val="1200"/>
              </a:spcAft>
              <a:buFont typeface="Wingdings 2"/>
              <a:buChar char=""/>
              <a:defRPr/>
            </a:pPr>
            <a:r>
              <a:rPr lang="en-US" dirty="0"/>
              <a:t>Moreover, their estimation method does not yield parameters that describe the sorting equilibrium—at least not ones that are easy to interpret.</a:t>
            </a:r>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8935921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Endogeneity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9828" y="1025813"/>
            <a:ext cx="8229600" cy="5562600"/>
          </a:xfrm>
        </p:spPr>
        <p:txBody>
          <a:bodyPr>
            <a:normAutofit fontScale="92500" lnSpcReduction="20000"/>
          </a:bodyPr>
          <a:lstStyle/>
          <a:p>
            <a:pPr algn="ctr">
              <a:spcAft>
                <a:spcPts val="1200"/>
              </a:spcAft>
              <a:buNone/>
            </a:pPr>
            <a:r>
              <a:rPr lang="en-US" b="1" dirty="0">
                <a:solidFill>
                  <a:schemeClr val="accent5"/>
                </a:solidFill>
              </a:rPr>
              <a:t>Selected Recent Contributions, 2</a:t>
            </a:r>
          </a:p>
          <a:p>
            <a:pPr>
              <a:spcAft>
                <a:spcPts val="1200"/>
              </a:spcAft>
            </a:pPr>
            <a:r>
              <a:rPr lang="en-US" sz="2800" dirty="0" err="1"/>
              <a:t>Ekeland</a:t>
            </a:r>
            <a:r>
              <a:rPr lang="en-US" sz="2800" dirty="0"/>
              <a:t>, Heckman, and </a:t>
            </a:r>
            <a:r>
              <a:rPr lang="en-US" sz="2800" dirty="0" err="1"/>
              <a:t>Nesheim</a:t>
            </a:r>
            <a:r>
              <a:rPr lang="en-US" sz="2800" dirty="0"/>
              <a:t> (</a:t>
            </a:r>
            <a:r>
              <a:rPr lang="en-US" sz="2800" i="1" dirty="0"/>
              <a:t>JPE</a:t>
            </a:r>
            <a:r>
              <a:rPr lang="en-US" sz="2800" dirty="0"/>
              <a:t> , Feb. 2004); and Heckman, </a:t>
            </a:r>
            <a:r>
              <a:rPr lang="en-US" sz="2800" dirty="0" err="1"/>
              <a:t>Matzkin</a:t>
            </a:r>
            <a:r>
              <a:rPr lang="en-US" sz="2800" dirty="0"/>
              <a:t>, and </a:t>
            </a:r>
            <a:r>
              <a:rPr lang="en-US" sz="2800" dirty="0" err="1"/>
              <a:t>Nesheim</a:t>
            </a:r>
            <a:r>
              <a:rPr lang="en-US" sz="2800" dirty="0"/>
              <a:t> (</a:t>
            </a:r>
            <a:r>
              <a:rPr lang="en-US" sz="2800" i="1" dirty="0" err="1"/>
              <a:t>Econometrica</a:t>
            </a:r>
            <a:r>
              <a:rPr lang="en-US" sz="2800" i="1" dirty="0"/>
              <a:t>, Sept.</a:t>
            </a:r>
            <a:r>
              <a:rPr lang="en-US" sz="2800" dirty="0"/>
              <a:t> 2010)</a:t>
            </a:r>
          </a:p>
          <a:p>
            <a:pPr lvl="1">
              <a:spcAft>
                <a:spcPts val="1200"/>
              </a:spcAft>
            </a:pPr>
            <a:r>
              <a:rPr lang="en-US" sz="2800" dirty="0"/>
              <a:t>They use fancy nonparametric techniques to estimate the hedonic equation.</a:t>
            </a:r>
          </a:p>
          <a:p>
            <a:pPr lvl="1">
              <a:spcAft>
                <a:spcPts val="1200"/>
              </a:spcAft>
            </a:pPr>
            <a:r>
              <a:rPr lang="en-US" sz="2800" dirty="0"/>
              <a:t>They then identify the bid function based on the fact that the bid function and the envelope have different curvature.</a:t>
            </a:r>
          </a:p>
          <a:p>
            <a:pPr lvl="1">
              <a:spcAft>
                <a:spcPts val="1200"/>
              </a:spcAft>
            </a:pPr>
            <a:r>
              <a:rPr lang="en-US" sz="2800" dirty="0"/>
              <a:t>This complex approach has not been applied to housing and involves some strong assumptions (including the same index assumption as in </a:t>
            </a:r>
            <a:r>
              <a:rPr lang="en-US" sz="2800" dirty="0" err="1"/>
              <a:t>Epple</a:t>
            </a:r>
            <a:r>
              <a:rPr lang="en-US" sz="2800" dirty="0"/>
              <a:t> et al.).</a:t>
            </a:r>
          </a:p>
          <a:p>
            <a:pPr>
              <a:lnSpc>
                <a:spcPct val="60000"/>
              </a:lnSpc>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Endogeneity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609600" y="990600"/>
            <a:ext cx="8092966" cy="5410200"/>
          </a:xfrm>
        </p:spPr>
        <p:txBody>
          <a:bodyPr>
            <a:normAutofit fontScale="92500"/>
          </a:bodyPr>
          <a:lstStyle/>
          <a:p>
            <a:pPr algn="ctr">
              <a:spcAft>
                <a:spcPts val="1200"/>
              </a:spcAft>
              <a:buNone/>
            </a:pPr>
            <a:r>
              <a:rPr lang="en-US" b="1" dirty="0">
                <a:solidFill>
                  <a:schemeClr val="accent5"/>
                </a:solidFill>
              </a:rPr>
              <a:t>Selected Recent Contributions, 3</a:t>
            </a:r>
          </a:p>
          <a:p>
            <a:pPr>
              <a:spcAft>
                <a:spcPts val="1200"/>
              </a:spcAft>
            </a:pPr>
            <a:r>
              <a:rPr lang="en-US" sz="2800" dirty="0" err="1"/>
              <a:t>Bajari</a:t>
            </a:r>
            <a:r>
              <a:rPr lang="en-US" sz="2800" dirty="0"/>
              <a:t> and Kahn (</a:t>
            </a:r>
            <a:r>
              <a:rPr lang="en-US" sz="2800" i="1" dirty="0"/>
              <a:t>J. Bus. and Econ. Stat.</a:t>
            </a:r>
            <a:r>
              <a:rPr lang="en-US" sz="2400" dirty="0"/>
              <a:t> </a:t>
            </a:r>
            <a:r>
              <a:rPr lang="en-US" sz="2800" dirty="0"/>
              <a:t>2005)</a:t>
            </a:r>
          </a:p>
          <a:p>
            <a:pPr lvl="1">
              <a:spcAft>
                <a:spcPts val="1200"/>
              </a:spcAft>
            </a:pPr>
            <a:r>
              <a:rPr lang="en-US" sz="2800" dirty="0"/>
              <a:t>They show that the endogeneity can be eliminated when the price elasticity of demand for the amenity equals -1.</a:t>
            </a:r>
          </a:p>
          <a:p>
            <a:pPr lvl="1">
              <a:spcAft>
                <a:spcPts val="1200"/>
              </a:spcAft>
            </a:pPr>
            <a:r>
              <a:rPr lang="en-US" sz="2800" dirty="0"/>
              <a:t>They estimate the first-step hedonic using local linear regression (but don’t show what it looks like!), then assume unitary price elasticities and estimate the second-step demand functions.</a:t>
            </a:r>
          </a:p>
          <a:p>
            <a:pPr lvl="1">
              <a:spcAft>
                <a:spcPts val="1200"/>
              </a:spcAft>
            </a:pPr>
            <a:r>
              <a:rPr lang="en-US" sz="2800" dirty="0"/>
              <a:t>These two steps may not be consistent.</a:t>
            </a:r>
          </a:p>
          <a:p>
            <a:pPr>
              <a:lnSpc>
                <a:spcPct val="60000"/>
              </a:lnSpc>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Endogeneity </a:t>
            </a:r>
          </a:p>
        </p:txBody>
      </p:sp>
      <p:sp>
        <p:nvSpPr>
          <p:cNvPr id="6"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91359" y="1143000"/>
            <a:ext cx="8229600" cy="5220494"/>
          </a:xfrm>
        </p:spPr>
        <p:txBody>
          <a:bodyPr>
            <a:normAutofit lnSpcReduction="10000"/>
          </a:bodyPr>
          <a:lstStyle/>
          <a:p>
            <a:pPr algn="ctr">
              <a:buNone/>
            </a:pPr>
            <a:r>
              <a:rPr lang="en-US" b="1" dirty="0">
                <a:solidFill>
                  <a:schemeClr val="accent5"/>
                </a:solidFill>
              </a:rPr>
              <a:t>The </a:t>
            </a:r>
            <a:r>
              <a:rPr lang="en-US" b="1" dirty="0" err="1">
                <a:solidFill>
                  <a:schemeClr val="accent5"/>
                </a:solidFill>
              </a:rPr>
              <a:t>Bajari</a:t>
            </a:r>
            <a:r>
              <a:rPr lang="en-US" b="1" dirty="0">
                <a:solidFill>
                  <a:schemeClr val="accent5"/>
                </a:solidFill>
              </a:rPr>
              <a:t>/Kahn Assumption</a:t>
            </a:r>
          </a:p>
          <a:p>
            <a:pPr algn="ctr">
              <a:lnSpc>
                <a:spcPct val="50000"/>
              </a:lnSpc>
              <a:buNone/>
            </a:pPr>
            <a:endParaRPr lang="en-US" b="1" dirty="0">
              <a:solidFill>
                <a:schemeClr val="accent1"/>
              </a:solidFill>
            </a:endParaRPr>
          </a:p>
          <a:p>
            <a:r>
              <a:rPr lang="en-US" dirty="0"/>
              <a:t>The Rosen two-step method estimates </a:t>
            </a:r>
            <a:r>
              <a:rPr lang="en-US" i="1" dirty="0">
                <a:latin typeface="Times New Roman" pitchFamily="18" charset="0"/>
                <a:cs typeface="Times New Roman" pitchFamily="18" charset="0"/>
              </a:rPr>
              <a:t>P</a:t>
            </a:r>
            <a:r>
              <a:rPr lang="en-US" i="1" baseline="-25000" dirty="0">
                <a:latin typeface="Times New Roman" pitchFamily="18" charset="0"/>
                <a:cs typeface="Times New Roman" pitchFamily="18" charset="0"/>
              </a:rPr>
              <a:t>S</a:t>
            </a:r>
            <a:r>
              <a:rPr lang="en-US" dirty="0"/>
              <a:t>, which a household sets equal to </a:t>
            </a:r>
            <a:r>
              <a:rPr lang="en-US" i="1" dirty="0">
                <a:latin typeface="Times New Roman" pitchFamily="18" charset="0"/>
                <a:cs typeface="Times New Roman" pitchFamily="18" charset="0"/>
              </a:rPr>
              <a:t>MB</a:t>
            </a:r>
            <a:r>
              <a:rPr lang="en-US" i="1" baseline="-25000" dirty="0">
                <a:latin typeface="Times New Roman" pitchFamily="18" charset="0"/>
                <a:cs typeface="Times New Roman" pitchFamily="18" charset="0"/>
              </a:rPr>
              <a:t>S</a:t>
            </a:r>
            <a:r>
              <a:rPr lang="en-US" dirty="0"/>
              <a:t>.  With constant elasticity demand and </a:t>
            </a:r>
            <a:r>
              <a:rPr lang="el-GR" i="1" dirty="0">
                <a:latin typeface="Times New Roman"/>
                <a:cs typeface="Times New Roman"/>
              </a:rPr>
              <a:t>μ</a:t>
            </a:r>
            <a:r>
              <a:rPr lang="en-US" dirty="0">
                <a:latin typeface="Times New Roman"/>
                <a:cs typeface="Times New Roman"/>
              </a:rPr>
              <a:t> = -1, </a:t>
            </a:r>
          </a:p>
          <a:p>
            <a:endParaRPr lang="en-US" dirty="0">
              <a:latin typeface="Times New Roman"/>
              <a:cs typeface="Times New Roman"/>
            </a:endParaRPr>
          </a:p>
          <a:p>
            <a:endParaRPr lang="en-US" dirty="0">
              <a:latin typeface="Times New Roman"/>
              <a:cs typeface="Times New Roman"/>
            </a:endParaRPr>
          </a:p>
          <a:p>
            <a:endParaRPr lang="en-US" dirty="0">
              <a:latin typeface="Times New Roman"/>
              <a:cs typeface="Times New Roman"/>
            </a:endParaRPr>
          </a:p>
          <a:p>
            <a:endParaRPr lang="en-US" dirty="0">
              <a:latin typeface="Times New Roman"/>
              <a:cs typeface="Times New Roman"/>
            </a:endParaRPr>
          </a:p>
          <a:p>
            <a:endParaRPr lang="en-US" dirty="0">
              <a:latin typeface="Times New Roman"/>
              <a:cs typeface="Times New Roman"/>
            </a:endParaRPr>
          </a:p>
          <a:p>
            <a:r>
              <a:rPr lang="en-US" dirty="0">
                <a:cs typeface="Times New Roman"/>
              </a:rPr>
              <a:t>This equation does not have an endogenous variable on the right side.</a:t>
            </a:r>
          </a:p>
          <a:p>
            <a:endParaRPr lang="en-US" dirty="0"/>
          </a:p>
        </p:txBody>
      </p:sp>
      <p:graphicFrame>
        <p:nvGraphicFramePr>
          <p:cNvPr id="5" name="Equations" descr="Please contact Professor Yinger for details regarding figures and graphs."/>
          <p:cNvGraphicFramePr>
            <a:graphicFrameLocks noChangeAspect="1"/>
          </p:cNvGraphicFramePr>
          <p:nvPr>
            <p:extLst>
              <p:ext uri="{D42A27DB-BD31-4B8C-83A1-F6EECF244321}">
                <p14:modId xmlns:p14="http://schemas.microsoft.com/office/powerpoint/2010/main" val="3613028302"/>
              </p:ext>
            </p:extLst>
          </p:nvPr>
        </p:nvGraphicFramePr>
        <p:xfrm>
          <a:off x="3505200" y="2971800"/>
          <a:ext cx="2209801" cy="1996500"/>
        </p:xfrm>
        <a:graphic>
          <a:graphicData uri="http://schemas.openxmlformats.org/presentationml/2006/ole">
            <mc:AlternateContent xmlns:mc="http://schemas.openxmlformats.org/markup-compatibility/2006">
              <mc:Choice xmlns:v="urn:schemas-microsoft-com:vml" Requires="v">
                <p:oleObj spid="_x0000_s97467" name="Equation" r:id="rId3" imgW="1091880" imgH="990360" progId="Equation.DSMT4">
                  <p:embed/>
                </p:oleObj>
              </mc:Choice>
              <mc:Fallback>
                <p:oleObj name="Equation" r:id="rId3" imgW="1091880" imgH="990360" progId="Equation.DSMT4">
                  <p:embed/>
                  <p:pic>
                    <p:nvPicPr>
                      <p:cNvPr id="0" name=""/>
                      <p:cNvPicPr>
                        <a:picLocks noChangeAspect="1" noChangeArrowheads="1"/>
                      </p:cNvPicPr>
                      <p:nvPr/>
                    </p:nvPicPr>
                    <p:blipFill>
                      <a:blip r:embed="rId4"/>
                      <a:srcRect/>
                      <a:stretch>
                        <a:fillRect/>
                      </a:stretch>
                    </p:blipFill>
                    <p:spPr bwMode="auto">
                      <a:xfrm>
                        <a:off x="3505200" y="2971800"/>
                        <a:ext cx="2209801" cy="1996500"/>
                      </a:xfrm>
                      <a:prstGeom prst="rect">
                        <a:avLst/>
                      </a:prstGeom>
                      <a:noFill/>
                      <a:ln>
                        <a:noFill/>
                      </a:ln>
                    </p:spPr>
                  </p:pic>
                </p:oleObj>
              </mc:Fallback>
            </mc:AlternateContent>
          </a:graphicData>
        </a:graphic>
      </p:graphicFrame>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7336945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Endogeneity </a:t>
            </a:r>
          </a:p>
        </p:txBody>
      </p:sp>
      <p:sp>
        <p:nvSpPr>
          <p:cNvPr id="6"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381000" y="1035050"/>
            <a:ext cx="8229600" cy="5791200"/>
          </a:xfrm>
        </p:spPr>
        <p:txBody>
          <a:bodyPr>
            <a:normAutofit/>
          </a:bodyPr>
          <a:lstStyle/>
          <a:p>
            <a:pPr algn="ctr">
              <a:buNone/>
            </a:pPr>
            <a:r>
              <a:rPr lang="en-US" b="1" dirty="0">
                <a:solidFill>
                  <a:schemeClr val="accent5"/>
                </a:solidFill>
              </a:rPr>
              <a:t>An Envelope for the </a:t>
            </a:r>
            <a:r>
              <a:rPr lang="en-US" b="1" dirty="0" err="1">
                <a:solidFill>
                  <a:schemeClr val="accent5"/>
                </a:solidFill>
              </a:rPr>
              <a:t>Bajari</a:t>
            </a:r>
            <a:r>
              <a:rPr lang="en-US" b="1" dirty="0">
                <a:solidFill>
                  <a:schemeClr val="accent5"/>
                </a:solidFill>
              </a:rPr>
              <a:t>/Kahn Assumption</a:t>
            </a:r>
          </a:p>
          <a:p>
            <a:pPr algn="ctr">
              <a:lnSpc>
                <a:spcPct val="50000"/>
              </a:lnSpc>
              <a:buNone/>
            </a:pPr>
            <a:endParaRPr lang="en-US" b="1" dirty="0">
              <a:solidFill>
                <a:schemeClr val="accent1"/>
              </a:solidFill>
            </a:endParaRPr>
          </a:p>
          <a:p>
            <a:r>
              <a:rPr lang="en-US" dirty="0"/>
              <a:t>A method discussed later can derive an envelope using the B/K assumption: </a:t>
            </a:r>
            <a:r>
              <a:rPr lang="el-GR" i="1" dirty="0">
                <a:latin typeface="Times New Roman"/>
                <a:cs typeface="Times New Roman"/>
              </a:rPr>
              <a:t>μ</a:t>
            </a:r>
            <a:r>
              <a:rPr lang="en-US" dirty="0">
                <a:latin typeface="Times New Roman"/>
                <a:cs typeface="Times New Roman"/>
              </a:rPr>
              <a:t> = -1. </a:t>
            </a:r>
            <a:r>
              <a:rPr lang="en-US" dirty="0"/>
              <a:t>In the case of a linear sorting equilibrium (to be explained later), the form is</a:t>
            </a:r>
            <a:br>
              <a:rPr lang="en-US" dirty="0">
                <a:latin typeface="Times New Roman"/>
                <a:cs typeface="Times New Roman"/>
              </a:rPr>
            </a:br>
            <a:r>
              <a:rPr lang="en-US" dirty="0">
                <a:latin typeface="Times New Roman"/>
                <a:cs typeface="Times New Roman"/>
              </a:rPr>
              <a:t> </a:t>
            </a:r>
          </a:p>
          <a:p>
            <a:endParaRPr lang="en-US" dirty="0">
              <a:latin typeface="Times New Roman"/>
              <a:cs typeface="Times New Roman"/>
            </a:endParaRPr>
          </a:p>
          <a:p>
            <a:endParaRPr lang="en-US" dirty="0">
              <a:latin typeface="Times New Roman"/>
              <a:cs typeface="Times New Roman"/>
            </a:endParaRPr>
          </a:p>
          <a:p>
            <a:r>
              <a:rPr lang="en-US" dirty="0">
                <a:cs typeface="Times New Roman"/>
              </a:rPr>
              <a:t>This equation does not look a lot like local linear regression!</a:t>
            </a:r>
          </a:p>
          <a:p>
            <a:endParaRPr lang="en-US" dirty="0"/>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649313353"/>
              </p:ext>
            </p:extLst>
          </p:nvPr>
        </p:nvGraphicFramePr>
        <p:xfrm>
          <a:off x="1828800" y="3733800"/>
          <a:ext cx="5671305" cy="806450"/>
        </p:xfrm>
        <a:graphic>
          <a:graphicData uri="http://schemas.openxmlformats.org/presentationml/2006/ole">
            <mc:AlternateContent xmlns:mc="http://schemas.openxmlformats.org/markup-compatibility/2006">
              <mc:Choice xmlns:v="urn:schemas-microsoft-com:vml" Requires="v">
                <p:oleObj spid="_x0000_s102499" name="Equation" r:id="rId3" imgW="1600200" imgH="228600" progId="Equation.DSMT4">
                  <p:embed/>
                </p:oleObj>
              </mc:Choice>
              <mc:Fallback>
                <p:oleObj name="Equation" r:id="rId3" imgW="1600200" imgH="228600" progId="Equation.DSMT4">
                  <p:embed/>
                  <p:pic>
                    <p:nvPicPr>
                      <p:cNvPr id="0" name=""/>
                      <p:cNvPicPr>
                        <a:picLocks noChangeAspect="1" noChangeArrowheads="1"/>
                      </p:cNvPicPr>
                      <p:nvPr/>
                    </p:nvPicPr>
                    <p:blipFill>
                      <a:blip r:embed="rId4"/>
                      <a:srcRect/>
                      <a:stretch>
                        <a:fillRect/>
                      </a:stretch>
                    </p:blipFill>
                    <p:spPr bwMode="auto">
                      <a:xfrm>
                        <a:off x="1828800" y="3733800"/>
                        <a:ext cx="5671305" cy="806450"/>
                      </a:xfrm>
                      <a:prstGeom prst="rect">
                        <a:avLst/>
                      </a:prstGeom>
                      <a:noFill/>
                      <a:ln>
                        <a:noFill/>
                      </a:ln>
                    </p:spPr>
                  </p:pic>
                </p:oleObj>
              </mc:Fallback>
            </mc:AlternateContent>
          </a:graphicData>
        </a:graphic>
      </p:graphicFrame>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5982837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Endogeneity</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91359" y="1143000"/>
            <a:ext cx="8229600" cy="5791200"/>
          </a:xfrm>
        </p:spPr>
        <p:txBody>
          <a:bodyPr>
            <a:normAutofit/>
          </a:bodyPr>
          <a:lstStyle/>
          <a:p>
            <a:pPr algn="ctr">
              <a:spcAft>
                <a:spcPts val="1200"/>
              </a:spcAft>
              <a:buNone/>
            </a:pPr>
            <a:r>
              <a:rPr lang="en-US" b="1" dirty="0">
                <a:solidFill>
                  <a:schemeClr val="accent5"/>
                </a:solidFill>
              </a:rPr>
              <a:t>Selected Recent Contributions, 4</a:t>
            </a:r>
          </a:p>
          <a:p>
            <a:pPr>
              <a:spcAft>
                <a:spcPts val="1200"/>
              </a:spcAft>
            </a:pPr>
            <a:r>
              <a:rPr lang="en-US" sz="2800" dirty="0"/>
              <a:t>Bayer, Ferreira, McMillan (</a:t>
            </a:r>
            <a:r>
              <a:rPr lang="en-US" sz="2800" i="1" dirty="0"/>
              <a:t>JPE</a:t>
            </a:r>
            <a:r>
              <a:rPr lang="en-US" sz="2800" dirty="0"/>
              <a:t>, August 2007) </a:t>
            </a:r>
          </a:p>
          <a:p>
            <a:pPr lvl="1">
              <a:spcAft>
                <a:spcPts val="1200"/>
              </a:spcAft>
            </a:pPr>
            <a:r>
              <a:rPr lang="en-US" sz="2400" dirty="0"/>
              <a:t>These authors estimate a fancy multinomial choice model of sorting.</a:t>
            </a:r>
          </a:p>
          <a:p>
            <a:pPr lvl="1">
              <a:spcAft>
                <a:spcPts val="1200"/>
              </a:spcAft>
            </a:pPr>
            <a:r>
              <a:rPr lang="en-US" sz="2400" dirty="0"/>
              <a:t>Their econometrics is fancy and they can do some cool simulations with their model, but some aspects of their model are simplistic (e.g., linear utility functions!).</a:t>
            </a:r>
          </a:p>
          <a:p>
            <a:pPr lvl="1">
              <a:spcAft>
                <a:spcPts val="1200"/>
              </a:spcAft>
            </a:pPr>
            <a:r>
              <a:rPr lang="en-US" sz="2400" dirty="0"/>
              <a:t>They also estimate a linear hedonic; more on this in a future class.</a:t>
            </a:r>
          </a:p>
          <a:p>
            <a:pPr lvl="1"/>
            <a:endParaRPr lang="en-US" sz="2800" dirty="0"/>
          </a:p>
          <a:p>
            <a:pPr>
              <a:lnSpc>
                <a:spcPct val="60000"/>
              </a:lnSpc>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Introduction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76809"/>
            <a:ext cx="8229600" cy="5791200"/>
          </a:xfrm>
        </p:spPr>
        <p:txBody>
          <a:bodyPr>
            <a:normAutofit/>
          </a:bodyPr>
          <a:lstStyle/>
          <a:p>
            <a:pPr algn="ctr">
              <a:spcBef>
                <a:spcPts val="0"/>
              </a:spcBef>
              <a:spcAft>
                <a:spcPts val="1800"/>
              </a:spcAft>
              <a:buNone/>
            </a:pPr>
            <a:r>
              <a:rPr lang="en-US" b="1" dirty="0">
                <a:solidFill>
                  <a:schemeClr val="accent5"/>
                </a:solidFill>
              </a:rPr>
              <a:t>Class Outline</a:t>
            </a:r>
          </a:p>
          <a:p>
            <a:pPr>
              <a:spcBef>
                <a:spcPts val="0"/>
              </a:spcBef>
              <a:spcAft>
                <a:spcPts val="1800"/>
              </a:spcAft>
            </a:pPr>
            <a:r>
              <a:rPr lang="en-US" dirty="0"/>
              <a:t>What is a hedonic regression? </a:t>
            </a:r>
          </a:p>
          <a:p>
            <a:pPr>
              <a:spcBef>
                <a:spcPts val="0"/>
              </a:spcBef>
              <a:spcAft>
                <a:spcPts val="1800"/>
              </a:spcAft>
            </a:pPr>
            <a:r>
              <a:rPr lang="en-US" dirty="0"/>
              <a:t>The Rosen framework</a:t>
            </a:r>
          </a:p>
          <a:p>
            <a:pPr>
              <a:spcBef>
                <a:spcPts val="0"/>
              </a:spcBef>
              <a:spcAft>
                <a:spcPts val="1800"/>
              </a:spcAft>
            </a:pPr>
            <a:r>
              <a:rPr lang="en-US" dirty="0"/>
              <a:t>The </a:t>
            </a:r>
            <a:r>
              <a:rPr lang="en-US" dirty="0" err="1"/>
              <a:t>endogeneity</a:t>
            </a:r>
            <a:r>
              <a:rPr lang="en-US" dirty="0"/>
              <a:t> problem</a:t>
            </a:r>
          </a:p>
          <a:p>
            <a:pPr>
              <a:spcBef>
                <a:spcPts val="0"/>
              </a:spcBef>
              <a:spcAft>
                <a:spcPts val="1800"/>
              </a:spcAft>
            </a:pPr>
            <a:r>
              <a:rPr lang="en-US" dirty="0">
                <a:solidFill>
                  <a:srgbClr val="FF0000"/>
                </a:solidFill>
              </a:rPr>
              <a:t>Dealing with omitted variables</a:t>
            </a:r>
          </a:p>
          <a:p>
            <a:pPr>
              <a:spcBef>
                <a:spcPts val="0"/>
              </a:spcBef>
              <a:spcAft>
                <a:spcPts val="1800"/>
              </a:spcAft>
            </a:pPr>
            <a:r>
              <a:rPr lang="en-US" dirty="0"/>
              <a:t>A new approach: Deriving the bid-function envelope</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42077258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533400" y="990600"/>
            <a:ext cx="8229600" cy="5791200"/>
          </a:xfrm>
        </p:spPr>
        <p:txBody>
          <a:bodyPr>
            <a:normAutofit/>
          </a:bodyPr>
          <a:lstStyle/>
          <a:p>
            <a:pPr algn="ctr">
              <a:spcAft>
                <a:spcPts val="1200"/>
              </a:spcAft>
              <a:buNone/>
            </a:pPr>
            <a:r>
              <a:rPr lang="en-US" b="1" dirty="0">
                <a:solidFill>
                  <a:schemeClr val="accent5"/>
                </a:solidFill>
              </a:rPr>
              <a:t>A Second Major Challenge</a:t>
            </a:r>
          </a:p>
          <a:p>
            <a:pPr>
              <a:spcAft>
                <a:spcPts val="1200"/>
              </a:spcAft>
            </a:pPr>
            <a:r>
              <a:rPr lang="en-US" dirty="0"/>
              <a:t>Another major challenge in estimating Rosen’s 1</a:t>
            </a:r>
            <a:r>
              <a:rPr lang="en-US" baseline="30000" dirty="0"/>
              <a:t>st</a:t>
            </a:r>
            <a:r>
              <a:rPr lang="en-US" dirty="0"/>
              <a:t> step is </a:t>
            </a:r>
            <a:r>
              <a:rPr lang="en-US" b="1" dirty="0">
                <a:solidFill>
                  <a:schemeClr val="accent1"/>
                </a:solidFill>
              </a:rPr>
              <a:t>omitted variable bias</a:t>
            </a:r>
            <a:r>
              <a:rPr lang="en-US" dirty="0">
                <a:solidFill>
                  <a:schemeClr val="accent1"/>
                </a:solidFill>
              </a:rPr>
              <a:t>.</a:t>
            </a:r>
          </a:p>
          <a:p>
            <a:pPr lvl="1">
              <a:spcAft>
                <a:spcPts val="1200"/>
              </a:spcAft>
            </a:pPr>
            <a:r>
              <a:rPr lang="en-US" dirty="0"/>
              <a:t>Many variables influence house values and leaving out key variable can obviously bias estimated implicit prices and coefficients of interest.</a:t>
            </a:r>
          </a:p>
          <a:p>
            <a:pPr>
              <a:spcAft>
                <a:spcPts val="1200"/>
              </a:spcAft>
            </a:pPr>
            <a:r>
              <a:rPr lang="en-US" dirty="0"/>
              <a:t>One approach is to devise various fixed-effects strategies.</a:t>
            </a:r>
          </a:p>
          <a:p>
            <a:pPr>
              <a:spcAft>
                <a:spcPts val="1200"/>
              </a:spcAft>
            </a:pPr>
            <a:r>
              <a:rPr lang="en-US" dirty="0"/>
              <a:t>Another is to collect extensive information on housing and neighborhood traits.</a:t>
            </a:r>
          </a:p>
          <a:p>
            <a:pPr algn="ctr">
              <a:buNone/>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76809"/>
            <a:ext cx="8229600" cy="5286685"/>
          </a:xfrm>
        </p:spPr>
        <p:txBody>
          <a:bodyPr>
            <a:normAutofit fontScale="92500"/>
          </a:bodyPr>
          <a:lstStyle/>
          <a:p>
            <a:pPr algn="ctr">
              <a:spcAft>
                <a:spcPts val="1200"/>
              </a:spcAft>
              <a:buNone/>
            </a:pPr>
            <a:r>
              <a:rPr lang="en-US" b="1" dirty="0">
                <a:solidFill>
                  <a:schemeClr val="accent5"/>
                </a:solidFill>
              </a:rPr>
              <a:t>Border Fixed Effects</a:t>
            </a:r>
          </a:p>
          <a:p>
            <a:pPr>
              <a:spcAft>
                <a:spcPts val="1200"/>
              </a:spcAft>
            </a:pPr>
            <a:r>
              <a:rPr lang="en-US" dirty="0"/>
              <a:t>One strategy made famous by Black (</a:t>
            </a:r>
            <a:r>
              <a:rPr lang="en-US" i="1" dirty="0"/>
              <a:t>QJE</a:t>
            </a:r>
            <a:r>
              <a:rPr lang="en-US" dirty="0"/>
              <a:t> , May 1999) is called border fixed effects (BFEs).</a:t>
            </a:r>
          </a:p>
          <a:p>
            <a:pPr lvl="1">
              <a:spcAft>
                <a:spcPts val="1200"/>
              </a:spcAft>
            </a:pPr>
            <a:r>
              <a:rPr lang="en-US" dirty="0"/>
              <a:t>Identify houses near school attendance zone boundaries and define a fixed effect for each boundary segment.  </a:t>
            </a:r>
          </a:p>
          <a:p>
            <a:pPr lvl="1">
              <a:spcAft>
                <a:spcPts val="1200"/>
              </a:spcAft>
            </a:pPr>
            <a:r>
              <a:rPr lang="en-US" dirty="0"/>
              <a:t>Regress house value on school quality controlling for these BFEs.</a:t>
            </a:r>
          </a:p>
          <a:p>
            <a:pPr lvl="1">
              <a:spcAft>
                <a:spcPts val="1200"/>
              </a:spcAft>
            </a:pPr>
            <a:r>
              <a:rPr lang="en-US" dirty="0"/>
              <a:t>These BFEs account for neighborhood traits that spill over each boundary.</a:t>
            </a:r>
          </a:p>
          <a:p>
            <a:pPr lvl="1">
              <a:spcAft>
                <a:spcPts val="1200"/>
              </a:spcAft>
            </a:pPr>
            <a:r>
              <a:rPr lang="en-US" dirty="0"/>
              <a:t>See if the results depend on distance from the boundary.</a:t>
            </a:r>
          </a:p>
          <a:p>
            <a:endParaRPr lang="en-US" dirty="0"/>
          </a:p>
          <a:p>
            <a:pPr algn="ctr">
              <a:buNone/>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6505814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Introduction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45022"/>
            <a:ext cx="8229600" cy="5791200"/>
          </a:xfrm>
        </p:spPr>
        <p:txBody>
          <a:bodyPr>
            <a:normAutofit/>
          </a:bodyPr>
          <a:lstStyle/>
          <a:p>
            <a:pPr algn="ctr">
              <a:spcAft>
                <a:spcPts val="1200"/>
              </a:spcAft>
              <a:buNone/>
            </a:pPr>
            <a:r>
              <a:rPr lang="en-US" b="1" dirty="0">
                <a:solidFill>
                  <a:schemeClr val="accent5"/>
                </a:solidFill>
              </a:rPr>
              <a:t>Introduction</a:t>
            </a:r>
            <a:endParaRPr lang="en-US" b="1" dirty="0">
              <a:solidFill>
                <a:schemeClr val="accent1"/>
              </a:solidFill>
            </a:endParaRPr>
          </a:p>
          <a:p>
            <a:pPr>
              <a:spcAft>
                <a:spcPts val="1200"/>
              </a:spcAft>
            </a:pPr>
            <a:r>
              <a:rPr lang="en-US" dirty="0"/>
              <a:t>A regression of house value or rent on housing and neighborhood characteristics is called a </a:t>
            </a:r>
            <a:r>
              <a:rPr lang="en-US" b="1" dirty="0">
                <a:solidFill>
                  <a:schemeClr val="accent1"/>
                </a:solidFill>
              </a:rPr>
              <a:t>hedonic regression.</a:t>
            </a:r>
          </a:p>
          <a:p>
            <a:pPr>
              <a:spcAft>
                <a:spcPts val="1200"/>
              </a:spcAft>
            </a:pPr>
            <a:r>
              <a:rPr lang="en-US" dirty="0"/>
              <a:t>Because these regressions can be used to shed light on many important issues and because data on house sales are widely available, hedonic regressions are perhaps the most widely used empirical tool in urban economics and local public finance.</a:t>
            </a:r>
          </a:p>
          <a:p>
            <a:pPr>
              <a:spcAft>
                <a:spcPts val="1200"/>
              </a:spcAft>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8390255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76809"/>
            <a:ext cx="8229600" cy="5286685"/>
          </a:xfrm>
        </p:spPr>
        <p:txBody>
          <a:bodyPr>
            <a:normAutofit fontScale="85000" lnSpcReduction="10000"/>
          </a:bodyPr>
          <a:lstStyle/>
          <a:p>
            <a:pPr algn="ctr">
              <a:spcAft>
                <a:spcPts val="1200"/>
              </a:spcAft>
              <a:buNone/>
            </a:pPr>
            <a:r>
              <a:rPr lang="en-US" b="1" dirty="0">
                <a:solidFill>
                  <a:schemeClr val="accent5"/>
                </a:solidFill>
              </a:rPr>
              <a:t>Border Fixed Effects, 2</a:t>
            </a:r>
          </a:p>
          <a:p>
            <a:pPr>
              <a:spcAft>
                <a:spcPts val="1200"/>
              </a:spcAft>
            </a:pPr>
            <a:r>
              <a:rPr lang="en-US" dirty="0"/>
              <a:t>BFEs are is a clever strategy to remove fixed effects with cross-section data. </a:t>
            </a:r>
          </a:p>
          <a:p>
            <a:pPr lvl="1">
              <a:spcAft>
                <a:spcPts val="1200"/>
              </a:spcAft>
            </a:pPr>
            <a:r>
              <a:rPr lang="en-US" dirty="0"/>
              <a:t>It has since been used by dozens of housing hedonic studies.</a:t>
            </a:r>
          </a:p>
          <a:p>
            <a:pPr>
              <a:spcAft>
                <a:spcPts val="1200"/>
              </a:spcAft>
            </a:pPr>
            <a:r>
              <a:rPr lang="en-US" dirty="0"/>
              <a:t>We will return to BFEs in the next class when we look at some specific studies, but it should be noted from the onset that BFEs have some serious limitations.</a:t>
            </a:r>
          </a:p>
          <a:p>
            <a:pPr lvl="1">
              <a:spcAft>
                <a:spcPts val="1200"/>
              </a:spcAft>
            </a:pPr>
            <a:r>
              <a:rPr lang="en-US" dirty="0"/>
              <a:t>First, they may do little to eliminate the bias from omitted neighborhood traits,</a:t>
            </a:r>
          </a:p>
          <a:p>
            <a:pPr lvl="1">
              <a:spcAft>
                <a:spcPts val="1200"/>
              </a:spcAft>
            </a:pPr>
            <a:r>
              <a:rPr lang="en-US" dirty="0"/>
              <a:t>Second, they greatly cut the sample size,</a:t>
            </a:r>
          </a:p>
          <a:p>
            <a:pPr lvl="1">
              <a:spcAft>
                <a:spcPts val="1200"/>
              </a:spcAft>
            </a:pPr>
            <a:r>
              <a:rPr lang="en-US" dirty="0"/>
              <a:t>Third, they change the question addressed by a hedonic regression and are therefore easy to misinterpret.</a:t>
            </a:r>
          </a:p>
          <a:p>
            <a:endParaRPr lang="en-US" dirty="0"/>
          </a:p>
          <a:p>
            <a:pPr algn="ctr">
              <a:buNone/>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5071341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76809"/>
            <a:ext cx="8229600" cy="5286685"/>
          </a:xfrm>
        </p:spPr>
        <p:txBody>
          <a:bodyPr>
            <a:normAutofit lnSpcReduction="10000"/>
          </a:bodyPr>
          <a:lstStyle/>
          <a:p>
            <a:pPr algn="ctr">
              <a:spcAft>
                <a:spcPts val="1200"/>
              </a:spcAft>
              <a:buNone/>
            </a:pPr>
            <a:r>
              <a:rPr lang="en-US" b="1" dirty="0">
                <a:solidFill>
                  <a:schemeClr val="accent5"/>
                </a:solidFill>
              </a:rPr>
              <a:t>Border Fixed Effects, 3</a:t>
            </a:r>
          </a:p>
          <a:p>
            <a:pPr lvl="1">
              <a:spcAft>
                <a:spcPts val="1200"/>
              </a:spcAft>
            </a:pPr>
            <a:r>
              <a:rPr lang="en-US" dirty="0"/>
              <a:t>Limited controls for omitted variables</a:t>
            </a:r>
          </a:p>
          <a:p>
            <a:pPr lvl="2">
              <a:spcAft>
                <a:spcPts val="1200"/>
              </a:spcAft>
            </a:pPr>
            <a:r>
              <a:rPr lang="en-US" dirty="0"/>
              <a:t>BFEs limit bias in the coefficient of elementary school quality only if that variable is correlated with the unobserved neighborhood traits that are shared across a border.</a:t>
            </a:r>
          </a:p>
          <a:p>
            <a:pPr lvl="2">
              <a:spcAft>
                <a:spcPts val="1200"/>
              </a:spcAft>
            </a:pPr>
            <a:r>
              <a:rPr lang="en-US" dirty="0"/>
              <a:t>But differences in elementary school quality lead to sorting, with higher income people on the side with the higher school quality.</a:t>
            </a:r>
          </a:p>
          <a:p>
            <a:pPr lvl="2">
              <a:spcAft>
                <a:spcPts val="1200"/>
              </a:spcAft>
            </a:pPr>
            <a:r>
              <a:rPr lang="en-US" dirty="0"/>
              <a:t>This sorting may also lead to a differences in other amenities across attendance zone boundaries.</a:t>
            </a:r>
          </a:p>
          <a:p>
            <a:pPr lvl="2">
              <a:spcAft>
                <a:spcPts val="1200"/>
              </a:spcAft>
            </a:pPr>
            <a:r>
              <a:rPr lang="en-US" dirty="0"/>
              <a:t>BFEs pick up shared amenities, if any, but do not control for amenities that differ across the borders.</a:t>
            </a:r>
          </a:p>
          <a:p>
            <a:pPr lvl="2">
              <a:spcAft>
                <a:spcPts val="1200"/>
              </a:spcAft>
            </a:pPr>
            <a:endParaRPr lang="en-US" dirty="0"/>
          </a:p>
          <a:p>
            <a:pPr lvl="2">
              <a:spcAft>
                <a:spcPts val="1200"/>
              </a:spcAft>
            </a:pPr>
            <a:endParaRPr lang="en-US" dirty="0"/>
          </a:p>
          <a:p>
            <a:pPr>
              <a:spcAft>
                <a:spcPts val="1200"/>
              </a:spcAft>
            </a:pPr>
            <a:endParaRPr lang="en-US" dirty="0"/>
          </a:p>
          <a:p>
            <a:pPr algn="ctr">
              <a:buNone/>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3858359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76809"/>
            <a:ext cx="8229600" cy="5286685"/>
          </a:xfrm>
        </p:spPr>
        <p:txBody>
          <a:bodyPr>
            <a:normAutofit/>
          </a:bodyPr>
          <a:lstStyle/>
          <a:p>
            <a:pPr algn="ctr">
              <a:spcAft>
                <a:spcPts val="1200"/>
              </a:spcAft>
              <a:buNone/>
            </a:pPr>
            <a:r>
              <a:rPr lang="en-US" b="1" dirty="0">
                <a:solidFill>
                  <a:schemeClr val="accent5"/>
                </a:solidFill>
              </a:rPr>
              <a:t>Border Fixed Effects, 4</a:t>
            </a:r>
          </a:p>
          <a:p>
            <a:pPr lvl="1">
              <a:spcAft>
                <a:spcPts val="1200"/>
              </a:spcAft>
            </a:pPr>
            <a:r>
              <a:rPr lang="en-US" dirty="0"/>
              <a:t>Restricted sample size</a:t>
            </a:r>
          </a:p>
          <a:p>
            <a:pPr lvl="2">
              <a:spcAft>
                <a:spcPts val="1200"/>
              </a:spcAft>
            </a:pPr>
            <a:r>
              <a:rPr lang="en-US" dirty="0"/>
              <a:t>BFEs only use house sales close to an attendance zone boundary, which may be a small share of total sales.</a:t>
            </a:r>
          </a:p>
          <a:p>
            <a:pPr lvl="2">
              <a:spcAft>
                <a:spcPts val="1200"/>
              </a:spcAft>
            </a:pPr>
            <a:r>
              <a:rPr lang="en-US" dirty="0"/>
              <a:t>Most studies vary the distance from the boundary as a robustness check.</a:t>
            </a:r>
          </a:p>
          <a:p>
            <a:pPr lvl="2">
              <a:spcAft>
                <a:spcPts val="1200"/>
              </a:spcAft>
            </a:pPr>
            <a:r>
              <a:rPr lang="en-US" dirty="0"/>
              <a:t>Sample selection problems could arise if people housing bids are affected by distance from a boundary, because people expect boundaries to move. </a:t>
            </a:r>
          </a:p>
          <a:p>
            <a:pPr lvl="2">
              <a:spcAft>
                <a:spcPts val="1200"/>
              </a:spcAft>
            </a:pPr>
            <a:endParaRPr lang="en-US" dirty="0"/>
          </a:p>
          <a:p>
            <a:pPr lvl="2">
              <a:spcAft>
                <a:spcPts val="1200"/>
              </a:spcAft>
            </a:pPr>
            <a:endParaRPr lang="en-US" dirty="0"/>
          </a:p>
          <a:p>
            <a:pPr>
              <a:spcAft>
                <a:spcPts val="1200"/>
              </a:spcAft>
            </a:pPr>
            <a:endParaRPr lang="en-US" dirty="0"/>
          </a:p>
          <a:p>
            <a:pPr algn="ctr">
              <a:buNone/>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1626974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76809"/>
            <a:ext cx="8229600" cy="5286685"/>
          </a:xfrm>
        </p:spPr>
        <p:txBody>
          <a:bodyPr>
            <a:normAutofit fontScale="92500"/>
          </a:bodyPr>
          <a:lstStyle/>
          <a:p>
            <a:pPr algn="ctr">
              <a:spcAft>
                <a:spcPts val="1200"/>
              </a:spcAft>
              <a:buNone/>
            </a:pPr>
            <a:r>
              <a:rPr lang="en-US" b="1" dirty="0">
                <a:solidFill>
                  <a:schemeClr val="accent5"/>
                </a:solidFill>
              </a:rPr>
              <a:t>Border Fixed Effects, 5</a:t>
            </a:r>
          </a:p>
          <a:p>
            <a:pPr lvl="1">
              <a:spcAft>
                <a:spcPts val="1200"/>
              </a:spcAft>
            </a:pPr>
            <a:r>
              <a:rPr lang="en-US" dirty="0"/>
              <a:t>Changing the question</a:t>
            </a:r>
          </a:p>
          <a:p>
            <a:pPr lvl="2">
              <a:spcAft>
                <a:spcPts val="1200"/>
              </a:spcAft>
            </a:pPr>
            <a:r>
              <a:rPr lang="en-US" dirty="0"/>
              <a:t>A regression with BFEs estimates the impact of differences in elementary school quality on house values within a school district.</a:t>
            </a:r>
          </a:p>
          <a:p>
            <a:pPr lvl="2">
              <a:spcAft>
                <a:spcPts val="1200"/>
              </a:spcAft>
            </a:pPr>
            <a:r>
              <a:rPr lang="en-US" dirty="0"/>
              <a:t>BFEs capture all sources of variation across school districts, so these differences do not influence the school quality coefficient.</a:t>
            </a:r>
          </a:p>
          <a:p>
            <a:pPr lvl="2">
              <a:spcAft>
                <a:spcPts val="1200"/>
              </a:spcAft>
            </a:pPr>
            <a:r>
              <a:rPr lang="en-US" dirty="0"/>
              <a:t>Asking whether variation in elementary school quality within a school affects house values is a perfectly legitimate question, but it is not the same as asking about variation in school quality across districts; parents may be more or less concerned, e.g., about the quality of the end point (high school) than about the starting point (elementary school).</a:t>
            </a:r>
          </a:p>
          <a:p>
            <a:pPr lvl="2">
              <a:spcAft>
                <a:spcPts val="1200"/>
              </a:spcAft>
            </a:pPr>
            <a:endParaRPr lang="en-US" dirty="0"/>
          </a:p>
          <a:p>
            <a:pPr>
              <a:spcAft>
                <a:spcPts val="1200"/>
              </a:spcAft>
            </a:pPr>
            <a:endParaRPr lang="en-US" dirty="0"/>
          </a:p>
          <a:p>
            <a:pPr algn="ctr">
              <a:buNone/>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8123919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75502"/>
            <a:ext cx="8305800" cy="5257800"/>
          </a:xfrm>
        </p:spPr>
        <p:txBody>
          <a:bodyPr>
            <a:normAutofit fontScale="92500" lnSpcReduction="10000"/>
          </a:bodyPr>
          <a:lstStyle/>
          <a:p>
            <a:pPr algn="ctr">
              <a:spcAft>
                <a:spcPts val="1200"/>
              </a:spcAft>
              <a:buNone/>
            </a:pPr>
            <a:r>
              <a:rPr lang="en-US" sz="2800" b="1" dirty="0">
                <a:solidFill>
                  <a:schemeClr val="accent5"/>
                </a:solidFill>
              </a:rPr>
              <a:t>An Alternative Approach: More Data!</a:t>
            </a:r>
          </a:p>
          <a:p>
            <a:pPr>
              <a:spcAft>
                <a:spcPts val="1200"/>
              </a:spcAft>
            </a:pPr>
            <a:r>
              <a:rPr lang="en-US" dirty="0"/>
              <a:t>Most hedonic studies have only a few (2 or 3!) control variables for public services and neighborhood amenities.</a:t>
            </a:r>
          </a:p>
          <a:p>
            <a:pPr>
              <a:spcAft>
                <a:spcPts val="1200"/>
              </a:spcAft>
            </a:pPr>
            <a:r>
              <a:rPr lang="en-US" dirty="0"/>
              <a:t>Many studies appear to use BFEs as an excuse not to collect more data.</a:t>
            </a:r>
          </a:p>
          <a:p>
            <a:pPr>
              <a:spcAft>
                <a:spcPts val="1200"/>
              </a:spcAft>
            </a:pPr>
            <a:r>
              <a:rPr lang="en-US" dirty="0"/>
              <a:t>But BFEs provide limited controls, and a better approach is to collect data on many public services and neighborhood amenities.</a:t>
            </a:r>
          </a:p>
          <a:p>
            <a:pPr>
              <a:spcAft>
                <a:spcPts val="1200"/>
              </a:spcAft>
            </a:pPr>
            <a:r>
              <a:rPr lang="en-US" dirty="0"/>
              <a:t>Of course, many variables describing the structural traits of housing are also needed, but it is the amenity variables that usually fall short.</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791365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75502"/>
            <a:ext cx="8305800" cy="5257800"/>
          </a:xfrm>
        </p:spPr>
        <p:txBody>
          <a:bodyPr>
            <a:normAutofit fontScale="77500" lnSpcReduction="20000"/>
          </a:bodyPr>
          <a:lstStyle/>
          <a:p>
            <a:pPr algn="ctr">
              <a:lnSpc>
                <a:spcPct val="120000"/>
              </a:lnSpc>
              <a:spcBef>
                <a:spcPts val="0"/>
              </a:spcBef>
              <a:spcAft>
                <a:spcPts val="1200"/>
              </a:spcAft>
              <a:buNone/>
            </a:pPr>
            <a:r>
              <a:rPr lang="en-US" sz="2800" b="1" dirty="0">
                <a:solidFill>
                  <a:schemeClr val="accent5"/>
                </a:solidFill>
              </a:rPr>
              <a:t>More Data, A Caveat</a:t>
            </a:r>
          </a:p>
          <a:p>
            <a:pPr>
              <a:lnSpc>
                <a:spcPct val="120000"/>
              </a:lnSpc>
              <a:spcBef>
                <a:spcPts val="0"/>
              </a:spcBef>
              <a:spcAft>
                <a:spcPts val="1200"/>
              </a:spcAft>
            </a:pPr>
            <a:r>
              <a:rPr lang="en-US" dirty="0"/>
              <a:t>As Rosen and others have pointed out, an envelope is a market function that excludes individual demand traits.</a:t>
            </a:r>
          </a:p>
          <a:p>
            <a:pPr>
              <a:lnSpc>
                <a:spcPct val="120000"/>
              </a:lnSpc>
              <a:spcBef>
                <a:spcPts val="0"/>
              </a:spcBef>
              <a:spcAft>
                <a:spcPts val="1200"/>
              </a:spcAft>
            </a:pPr>
            <a:r>
              <a:rPr lang="en-US" dirty="0"/>
              <a:t>This is analogous to long-run average cost functions in production theory: the short run functions include plant size, but the long-run function does not.</a:t>
            </a:r>
          </a:p>
          <a:p>
            <a:pPr>
              <a:lnSpc>
                <a:spcPct val="120000"/>
              </a:lnSpc>
              <a:spcBef>
                <a:spcPts val="0"/>
              </a:spcBef>
              <a:spcAft>
                <a:spcPts val="1200"/>
              </a:spcAft>
            </a:pPr>
            <a:r>
              <a:rPr lang="en-US" dirty="0"/>
              <a:t>It is a common mistake to include small-neighborhood (e.g. block group) income or education in a hedonic regression, but these are highly correlated with individual demand traits (due to sorting!).</a:t>
            </a:r>
          </a:p>
          <a:p>
            <a:pPr>
              <a:lnSpc>
                <a:spcPct val="120000"/>
              </a:lnSpc>
              <a:spcBef>
                <a:spcPts val="0"/>
              </a:spcBef>
              <a:spcAft>
                <a:spcPts val="1200"/>
              </a:spcAft>
            </a:pPr>
            <a:r>
              <a:rPr lang="en-US" dirty="0"/>
              <a:t>It is fine to include amenities correlated with income, such as parks and golf courses.</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7645896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75502"/>
            <a:ext cx="8305800" cy="5257800"/>
          </a:xfrm>
        </p:spPr>
        <p:txBody>
          <a:bodyPr>
            <a:normAutofit fontScale="77500" lnSpcReduction="20000"/>
          </a:bodyPr>
          <a:lstStyle/>
          <a:p>
            <a:pPr algn="ctr">
              <a:lnSpc>
                <a:spcPct val="120000"/>
              </a:lnSpc>
              <a:spcBef>
                <a:spcPts val="0"/>
              </a:spcBef>
              <a:spcAft>
                <a:spcPts val="1200"/>
              </a:spcAft>
              <a:buNone/>
            </a:pPr>
            <a:r>
              <a:rPr lang="en-US" sz="2800" b="1" dirty="0">
                <a:solidFill>
                  <a:schemeClr val="accent5"/>
                </a:solidFill>
              </a:rPr>
              <a:t>A Caveat, 2</a:t>
            </a:r>
          </a:p>
          <a:p>
            <a:pPr>
              <a:lnSpc>
                <a:spcPct val="120000"/>
              </a:lnSpc>
              <a:spcBef>
                <a:spcPts val="0"/>
              </a:spcBef>
              <a:spcAft>
                <a:spcPts val="1200"/>
              </a:spcAft>
            </a:pPr>
            <a:r>
              <a:rPr lang="en-US" dirty="0"/>
              <a:t>If individual or small-area demand traits are included, one is estimating a bid function regression, not an envelope.</a:t>
            </a:r>
          </a:p>
          <a:p>
            <a:pPr>
              <a:lnSpc>
                <a:spcPct val="120000"/>
              </a:lnSpc>
              <a:spcBef>
                <a:spcPts val="0"/>
              </a:spcBef>
              <a:spcAft>
                <a:spcPts val="1200"/>
              </a:spcAft>
            </a:pPr>
            <a:r>
              <a:rPr lang="en-US" dirty="0"/>
              <a:t>Following the production analogy, this is like estimating short-run cost functions.</a:t>
            </a:r>
          </a:p>
          <a:p>
            <a:pPr>
              <a:lnSpc>
                <a:spcPct val="120000"/>
              </a:lnSpc>
              <a:spcBef>
                <a:spcPts val="0"/>
              </a:spcBef>
              <a:spcAft>
                <a:spcPts val="1200"/>
              </a:spcAft>
            </a:pPr>
            <a:r>
              <a:rPr lang="en-US" dirty="0"/>
              <a:t>This is a legitimate approach in principle, but note that it requires two steps that are never taken:</a:t>
            </a:r>
          </a:p>
          <a:p>
            <a:pPr lvl="1">
              <a:lnSpc>
                <a:spcPct val="120000"/>
              </a:lnSpc>
              <a:spcBef>
                <a:spcPts val="0"/>
              </a:spcBef>
              <a:spcAft>
                <a:spcPts val="1200"/>
              </a:spcAft>
            </a:pPr>
            <a:r>
              <a:rPr lang="en-US" dirty="0"/>
              <a:t>The classic </a:t>
            </a:r>
            <a:r>
              <a:rPr lang="en-US" dirty="0" err="1"/>
              <a:t>endogeneity</a:t>
            </a:r>
            <a:r>
              <a:rPr lang="en-US" dirty="0"/>
              <a:t> problem now appears in the first-stage bid-function regression; demand traits and bids are simultaneously determined; good luck finding instruments!</a:t>
            </a:r>
          </a:p>
          <a:p>
            <a:pPr lvl="1">
              <a:lnSpc>
                <a:spcPct val="120000"/>
              </a:lnSpc>
              <a:spcBef>
                <a:spcPts val="0"/>
              </a:spcBef>
              <a:spcAft>
                <a:spcPts val="1200"/>
              </a:spcAft>
            </a:pPr>
            <a:r>
              <a:rPr lang="en-US" dirty="0"/>
              <a:t>The regression must include interactions between the amenity and the demand traits; otherwise, every household, regardless of demand traits, has the same bid-function slope and there can be no sorting!</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52043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75502"/>
            <a:ext cx="8305800" cy="5257800"/>
          </a:xfrm>
        </p:spPr>
        <p:txBody>
          <a:bodyPr>
            <a:normAutofit fontScale="92500"/>
          </a:bodyPr>
          <a:lstStyle/>
          <a:p>
            <a:pPr algn="ctr">
              <a:spcAft>
                <a:spcPts val="1200"/>
              </a:spcAft>
              <a:buNone/>
            </a:pPr>
            <a:r>
              <a:rPr lang="en-US" sz="2800" b="1" dirty="0">
                <a:solidFill>
                  <a:schemeClr val="accent5"/>
                </a:solidFill>
              </a:rPr>
              <a:t>An Alternative Approach: Double Sales</a:t>
            </a:r>
          </a:p>
          <a:p>
            <a:pPr>
              <a:spcAft>
                <a:spcPts val="1200"/>
              </a:spcAft>
            </a:pPr>
            <a:r>
              <a:rPr lang="en-US" dirty="0"/>
              <a:t>Some studies have panel data and can identify houses that sold twice.</a:t>
            </a:r>
          </a:p>
          <a:p>
            <a:pPr>
              <a:spcAft>
                <a:spcPts val="1200"/>
              </a:spcAft>
            </a:pPr>
            <a:r>
              <a:rPr lang="en-US" dirty="0"/>
              <a:t>This makes it possible to switch to a change form of the regression.</a:t>
            </a:r>
          </a:p>
          <a:p>
            <a:pPr lvl="1">
              <a:spcAft>
                <a:spcPts val="1200"/>
              </a:spcAft>
            </a:pPr>
            <a:r>
              <a:rPr lang="en-US" dirty="0"/>
              <a:t>All time-invariant housing and neighborhood traits are differenced out.</a:t>
            </a:r>
          </a:p>
          <a:p>
            <a:pPr lvl="1">
              <a:spcAft>
                <a:spcPts val="1200"/>
              </a:spcAft>
            </a:pPr>
            <a:r>
              <a:rPr lang="en-US" dirty="0"/>
              <a:t>But the results are then just based on variation over time, which might differ from cross-section effects.</a:t>
            </a:r>
          </a:p>
          <a:p>
            <a:pPr lvl="1">
              <a:spcAft>
                <a:spcPts val="1200"/>
              </a:spcAft>
            </a:pPr>
            <a:r>
              <a:rPr lang="en-US" dirty="0"/>
              <a:t>Sample selection issues may also arise since houses that sell often may differ from other houses in unseen ways.</a:t>
            </a:r>
          </a:p>
          <a:p>
            <a:pPr lvl="1">
              <a:spcAft>
                <a:spcPts val="1200"/>
              </a:spcAft>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6472741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936171"/>
            <a:ext cx="8305800" cy="5257800"/>
          </a:xfrm>
        </p:spPr>
        <p:txBody>
          <a:bodyPr>
            <a:normAutofit fontScale="77500" lnSpcReduction="20000"/>
          </a:bodyPr>
          <a:lstStyle/>
          <a:p>
            <a:pPr algn="ctr">
              <a:spcAft>
                <a:spcPts val="1200"/>
              </a:spcAft>
              <a:buNone/>
            </a:pPr>
            <a:r>
              <a:rPr lang="en-US" sz="2800" b="1" dirty="0">
                <a:solidFill>
                  <a:schemeClr val="accent5"/>
                </a:solidFill>
              </a:rPr>
              <a:t>Double Trouble</a:t>
            </a:r>
          </a:p>
          <a:p>
            <a:pPr>
              <a:spcAft>
                <a:spcPts val="1200"/>
              </a:spcAft>
            </a:pPr>
            <a:r>
              <a:rPr lang="en-US" dirty="0"/>
              <a:t>Omitted changes in housing and neighborhood traits—or in the market value of existing traits—also could be a source of bias.</a:t>
            </a:r>
          </a:p>
          <a:p>
            <a:pPr>
              <a:spcAft>
                <a:spcPts val="1200"/>
              </a:spcAft>
            </a:pPr>
            <a:r>
              <a:rPr lang="en-US" dirty="0"/>
              <a:t>Suppose people value a good view.  Suppose a city implement anti-pollution policies that clean up the air—thereby boosting the benefits from a good view.  </a:t>
            </a:r>
          </a:p>
          <a:p>
            <a:pPr lvl="1">
              <a:spcAft>
                <a:spcPts val="1200"/>
              </a:spcAft>
            </a:pPr>
            <a:r>
              <a:rPr lang="en-US" dirty="0"/>
              <a:t>In this case the market value of a good view will go up but fixed effects will not account for the change.</a:t>
            </a:r>
          </a:p>
          <a:p>
            <a:pPr>
              <a:spcAft>
                <a:spcPts val="1200"/>
              </a:spcAft>
            </a:pPr>
            <a:r>
              <a:rPr lang="en-US" dirty="0"/>
              <a:t>Suppose a bunch of people who value living in a historic district move into an area.</a:t>
            </a:r>
          </a:p>
          <a:p>
            <a:pPr lvl="1">
              <a:spcAft>
                <a:spcPts val="1200"/>
              </a:spcAft>
            </a:pPr>
            <a:r>
              <a:rPr lang="en-US" dirty="0"/>
              <a:t>In this case the market value of a historic district will go up—but the fixed effects will not account for it.</a:t>
            </a:r>
          </a:p>
          <a:p>
            <a:pPr>
              <a:spcAft>
                <a:spcPts val="1200"/>
              </a:spcAft>
            </a:pPr>
            <a:r>
              <a:rPr lang="en-US" dirty="0"/>
              <a:t>Fixed effects are very helpful, but they are not as helpful as many people give them credit for.</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3441628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Introduction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76809"/>
            <a:ext cx="8229600" cy="5791200"/>
          </a:xfrm>
        </p:spPr>
        <p:txBody>
          <a:bodyPr>
            <a:normAutofit/>
          </a:bodyPr>
          <a:lstStyle/>
          <a:p>
            <a:pPr algn="ctr">
              <a:spcBef>
                <a:spcPts val="0"/>
              </a:spcBef>
              <a:spcAft>
                <a:spcPts val="1800"/>
              </a:spcAft>
              <a:buNone/>
            </a:pPr>
            <a:r>
              <a:rPr lang="en-US" b="1" dirty="0">
                <a:solidFill>
                  <a:schemeClr val="accent5"/>
                </a:solidFill>
              </a:rPr>
              <a:t>Class Outline</a:t>
            </a:r>
          </a:p>
          <a:p>
            <a:pPr>
              <a:spcBef>
                <a:spcPts val="0"/>
              </a:spcBef>
              <a:spcAft>
                <a:spcPts val="1800"/>
              </a:spcAft>
            </a:pPr>
            <a:r>
              <a:rPr lang="en-US" dirty="0"/>
              <a:t>What is a hedonic regression? </a:t>
            </a:r>
          </a:p>
          <a:p>
            <a:pPr>
              <a:spcBef>
                <a:spcPts val="0"/>
              </a:spcBef>
              <a:spcAft>
                <a:spcPts val="1800"/>
              </a:spcAft>
            </a:pPr>
            <a:r>
              <a:rPr lang="en-US" dirty="0"/>
              <a:t>The Rosen framework</a:t>
            </a:r>
          </a:p>
          <a:p>
            <a:pPr>
              <a:spcBef>
                <a:spcPts val="0"/>
              </a:spcBef>
              <a:spcAft>
                <a:spcPts val="1800"/>
              </a:spcAft>
            </a:pPr>
            <a:r>
              <a:rPr lang="en-US" dirty="0"/>
              <a:t>The </a:t>
            </a:r>
            <a:r>
              <a:rPr lang="en-US" dirty="0" err="1"/>
              <a:t>endogeneity</a:t>
            </a:r>
            <a:r>
              <a:rPr lang="en-US" dirty="0"/>
              <a:t> problem</a:t>
            </a:r>
          </a:p>
          <a:p>
            <a:pPr>
              <a:spcBef>
                <a:spcPts val="0"/>
              </a:spcBef>
              <a:spcAft>
                <a:spcPts val="1800"/>
              </a:spcAft>
            </a:pPr>
            <a:r>
              <a:rPr lang="en-US" dirty="0"/>
              <a:t>Dealing with omitted variables</a:t>
            </a:r>
          </a:p>
          <a:p>
            <a:pPr>
              <a:spcBef>
                <a:spcPts val="0"/>
              </a:spcBef>
              <a:spcAft>
                <a:spcPts val="1800"/>
              </a:spcAft>
            </a:pPr>
            <a:r>
              <a:rPr lang="en-US" dirty="0">
                <a:solidFill>
                  <a:srgbClr val="FF0000"/>
                </a:solidFill>
              </a:rPr>
              <a:t>A new approach: Deriving the bid-function envelope</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1549267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Introduction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45022"/>
            <a:ext cx="8229600" cy="5279578"/>
          </a:xfrm>
        </p:spPr>
        <p:txBody>
          <a:bodyPr>
            <a:normAutofit lnSpcReduction="10000"/>
          </a:bodyPr>
          <a:lstStyle/>
          <a:p>
            <a:pPr algn="ctr">
              <a:spcAft>
                <a:spcPts val="1200"/>
              </a:spcAft>
              <a:buNone/>
            </a:pPr>
            <a:r>
              <a:rPr lang="en-US" b="1" dirty="0">
                <a:solidFill>
                  <a:schemeClr val="accent5"/>
                </a:solidFill>
              </a:rPr>
              <a:t>Introduction</a:t>
            </a:r>
          </a:p>
          <a:p>
            <a:pPr>
              <a:spcAft>
                <a:spcPts val="1200"/>
              </a:spcAft>
            </a:pPr>
            <a:r>
              <a:rPr lang="en-US" dirty="0"/>
              <a:t>Hedonic regressions can address three levels of analysis:</a:t>
            </a:r>
          </a:p>
          <a:p>
            <a:pPr lvl="1">
              <a:spcAft>
                <a:spcPts val="1200"/>
              </a:spcAft>
            </a:pPr>
            <a:r>
              <a:rPr lang="en-US" dirty="0"/>
              <a:t>1. The </a:t>
            </a:r>
            <a:r>
              <a:rPr lang="en-US" b="1" dirty="0">
                <a:solidFill>
                  <a:schemeClr val="accent5"/>
                </a:solidFill>
              </a:rPr>
              <a:t>impact</a:t>
            </a:r>
            <a:r>
              <a:rPr lang="en-US" dirty="0"/>
              <a:t> of housing and neighborhood traits on house values (which is a key issue in studying housing markets and property tax assessing).</a:t>
            </a:r>
          </a:p>
          <a:p>
            <a:pPr lvl="1">
              <a:spcAft>
                <a:spcPts val="1200"/>
              </a:spcAft>
            </a:pPr>
            <a:r>
              <a:rPr lang="en-US" dirty="0"/>
              <a:t>2. The </a:t>
            </a:r>
            <a:r>
              <a:rPr lang="en-US" b="1" dirty="0">
                <a:solidFill>
                  <a:schemeClr val="accent5"/>
                </a:solidFill>
              </a:rPr>
              <a:t>demand</a:t>
            </a:r>
            <a:r>
              <a:rPr lang="en-US" dirty="0"/>
              <a:t> for public services and neighborhood amenities as reflected in house values (which is linked to benefit-cost analysis of these amenities and public services).</a:t>
            </a:r>
          </a:p>
          <a:p>
            <a:pPr lvl="1">
              <a:spcAft>
                <a:spcPts val="1200"/>
              </a:spcAft>
            </a:pPr>
            <a:r>
              <a:rPr lang="en-US" dirty="0"/>
              <a:t>3. The </a:t>
            </a:r>
            <a:r>
              <a:rPr lang="en-US" b="1" dirty="0">
                <a:solidFill>
                  <a:schemeClr val="accent5"/>
                </a:solidFill>
              </a:rPr>
              <a:t>sorting</a:t>
            </a:r>
            <a:r>
              <a:rPr lang="en-US" dirty="0"/>
              <a:t> of household types with different amenity demands into different neighborhoods (which is determined by their housing bids).</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1010180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219200"/>
            <a:ext cx="8229600" cy="4953000"/>
          </a:xfrm>
        </p:spPr>
        <p:txBody>
          <a:bodyPr>
            <a:normAutofit fontScale="92500" lnSpcReduction="20000"/>
          </a:bodyPr>
          <a:lstStyle/>
          <a:p>
            <a:pPr algn="ctr">
              <a:buNone/>
            </a:pPr>
            <a:r>
              <a:rPr lang="en-US" sz="3300" b="1" dirty="0">
                <a:solidFill>
                  <a:schemeClr val="accent5"/>
                </a:solidFill>
              </a:rPr>
              <a:t>The Yinger Approach</a:t>
            </a:r>
          </a:p>
          <a:p>
            <a:pPr algn="ctr">
              <a:lnSpc>
                <a:spcPct val="60000"/>
              </a:lnSpc>
              <a:buNone/>
            </a:pPr>
            <a:endParaRPr lang="en-US" dirty="0"/>
          </a:p>
          <a:p>
            <a:r>
              <a:rPr lang="en-US" dirty="0"/>
              <a:t>The Yinger approach draws on standard models of local public finance to solve several of these problems.  </a:t>
            </a:r>
          </a:p>
          <a:p>
            <a:pPr>
              <a:lnSpc>
                <a:spcPct val="60000"/>
              </a:lnSpc>
            </a:pPr>
            <a:endParaRPr lang="en-US" dirty="0"/>
          </a:p>
          <a:p>
            <a:r>
              <a:rPr lang="en-US" dirty="0"/>
              <a:t>The key insight is that once a bid function is specified, it may be possible to </a:t>
            </a:r>
            <a:r>
              <a:rPr lang="en-US" b="1" dirty="0">
                <a:solidFill>
                  <a:schemeClr val="accent1"/>
                </a:solidFill>
              </a:rPr>
              <a:t>derive and estimate the envelope</a:t>
            </a:r>
            <a:r>
              <a:rPr lang="en-US" b="1" dirty="0">
                <a:solidFill>
                  <a:schemeClr val="accent6"/>
                </a:solidFill>
              </a:rPr>
              <a:t> </a:t>
            </a:r>
            <a:r>
              <a:rPr lang="en-US" dirty="0"/>
              <a:t>of the bid functions for heterogeneous households (given certain assumptions!).</a:t>
            </a:r>
          </a:p>
          <a:p>
            <a:pPr>
              <a:lnSpc>
                <a:spcPct val="60000"/>
              </a:lnSpc>
            </a:pPr>
            <a:endParaRPr lang="en-US" dirty="0"/>
          </a:p>
          <a:p>
            <a:pPr lvl="1"/>
            <a:r>
              <a:rPr lang="en-US" dirty="0"/>
              <a:t>This envelope provides information about the underlying </a:t>
            </a:r>
            <a:r>
              <a:rPr lang="en-US" b="1" dirty="0">
                <a:solidFill>
                  <a:schemeClr val="accent6"/>
                </a:solidFill>
              </a:rPr>
              <a:t>bids</a:t>
            </a:r>
            <a:r>
              <a:rPr lang="en-US" dirty="0"/>
              <a:t> of individual households.</a:t>
            </a:r>
          </a:p>
          <a:p>
            <a:pPr lvl="1">
              <a:lnSpc>
                <a:spcPct val="60000"/>
              </a:lnSpc>
            </a:pPr>
            <a:endParaRPr lang="en-US" dirty="0"/>
          </a:p>
          <a:p>
            <a:pPr lvl="1"/>
            <a:r>
              <a:rPr lang="en-US" dirty="0"/>
              <a:t>But it also contains information about the way different types of households </a:t>
            </a:r>
            <a:r>
              <a:rPr lang="en-US" b="1" dirty="0">
                <a:solidFill>
                  <a:schemeClr val="accent6"/>
                </a:solidFill>
              </a:rPr>
              <a:t>sort</a:t>
            </a:r>
            <a:r>
              <a:rPr lang="en-US" dirty="0"/>
              <a:t> into different neighborhoods.  </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55805845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142999"/>
            <a:ext cx="8229600" cy="5029201"/>
          </a:xfrm>
        </p:spPr>
        <p:txBody>
          <a:bodyPr>
            <a:normAutofit fontScale="85000" lnSpcReduction="20000"/>
          </a:bodyPr>
          <a:lstStyle/>
          <a:p>
            <a:pPr algn="ctr">
              <a:buNone/>
            </a:pPr>
            <a:r>
              <a:rPr lang="en-US" sz="3300" b="1" dirty="0">
                <a:solidFill>
                  <a:schemeClr val="accent5"/>
                </a:solidFill>
              </a:rPr>
              <a:t>The Payoff</a:t>
            </a:r>
          </a:p>
          <a:p>
            <a:pPr algn="ctr">
              <a:lnSpc>
                <a:spcPct val="60000"/>
              </a:lnSpc>
              <a:buNone/>
            </a:pPr>
            <a:endParaRPr lang="en-US" dirty="0"/>
          </a:p>
          <a:p>
            <a:r>
              <a:rPr lang="en-US" dirty="0"/>
              <a:t>The resulting envelope yields most of the parametric forms in the literature as special cases.</a:t>
            </a:r>
          </a:p>
          <a:p>
            <a:pPr>
              <a:lnSpc>
                <a:spcPct val="70000"/>
              </a:lnSpc>
            </a:pPr>
            <a:endParaRPr lang="en-US" dirty="0"/>
          </a:p>
          <a:p>
            <a:r>
              <a:rPr lang="en-US" dirty="0"/>
              <a:t>Moreover, this approach, which only applies to  continuous amenities, </a:t>
            </a:r>
          </a:p>
          <a:p>
            <a:pPr>
              <a:lnSpc>
                <a:spcPct val="60000"/>
              </a:lnSpc>
            </a:pPr>
            <a:endParaRPr lang="en-US" dirty="0"/>
          </a:p>
          <a:p>
            <a:pPr lvl="1"/>
            <a:r>
              <a:rPr lang="en-US" dirty="0"/>
              <a:t>Avoids the endogeneity problem in the Rosen two-step approach;</a:t>
            </a:r>
          </a:p>
          <a:p>
            <a:pPr lvl="1">
              <a:lnSpc>
                <a:spcPct val="60000"/>
              </a:lnSpc>
            </a:pPr>
            <a:endParaRPr lang="en-US" dirty="0"/>
          </a:p>
          <a:p>
            <a:pPr lvl="1"/>
            <a:r>
              <a:rPr lang="en-US" dirty="0"/>
              <a:t>Does not require extreme assumptions;</a:t>
            </a:r>
          </a:p>
          <a:p>
            <a:pPr lvl="1">
              <a:lnSpc>
                <a:spcPct val="60000"/>
              </a:lnSpc>
            </a:pPr>
            <a:endParaRPr lang="en-US" dirty="0"/>
          </a:p>
          <a:p>
            <a:pPr lvl="1"/>
            <a:r>
              <a:rPr lang="en-US" dirty="0"/>
              <a:t>Eliminates inconsistency between the functional forms of the envelope and of the underlying bid functions;</a:t>
            </a:r>
          </a:p>
          <a:p>
            <a:pPr lvl="1">
              <a:lnSpc>
                <a:spcPct val="60000"/>
              </a:lnSpc>
            </a:pPr>
            <a:endParaRPr lang="en-US" dirty="0"/>
          </a:p>
          <a:p>
            <a:pPr lvl="1"/>
            <a:r>
              <a:rPr lang="en-US" dirty="0"/>
              <a:t>Characterizes household heterogeneity in a general way and makes it possible to test hypotheses about the sorting process.</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1404267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9"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966981"/>
            <a:ext cx="8229600" cy="3124200"/>
          </a:xfrm>
        </p:spPr>
        <p:txBody>
          <a:bodyPr>
            <a:normAutofit/>
          </a:bodyPr>
          <a:lstStyle/>
          <a:p>
            <a:pPr algn="ctr">
              <a:buNone/>
            </a:pPr>
            <a:r>
              <a:rPr lang="en-US" b="1" dirty="0">
                <a:solidFill>
                  <a:schemeClr val="accent5"/>
                </a:solidFill>
              </a:rPr>
              <a:t>Bidding Review</a:t>
            </a:r>
          </a:p>
          <a:p>
            <a:pPr algn="ctr">
              <a:lnSpc>
                <a:spcPct val="50000"/>
              </a:lnSpc>
              <a:buNone/>
            </a:pPr>
            <a:endParaRPr lang="en-US" b="1" dirty="0">
              <a:solidFill>
                <a:schemeClr val="accent1"/>
              </a:solidFill>
            </a:endParaRPr>
          </a:p>
          <a:p>
            <a:r>
              <a:rPr lang="en-US" dirty="0"/>
              <a:t>Recall that with constant-elasticity demand functions for a public service (</a:t>
            </a:r>
            <a:r>
              <a:rPr lang="en-US" b="1" i="1" dirty="0">
                <a:latin typeface="Times New Roman" pitchFamily="18" charset="0"/>
                <a:cs typeface="Times New Roman" pitchFamily="18" charset="0"/>
              </a:rPr>
              <a:t>S</a:t>
            </a:r>
            <a:r>
              <a:rPr lang="en-US" dirty="0"/>
              <a:t>) and housing services (</a:t>
            </a:r>
            <a:r>
              <a:rPr lang="en-US" b="1" i="1" dirty="0">
                <a:latin typeface="Times New Roman" pitchFamily="18" charset="0"/>
                <a:cs typeface="Times New Roman" pitchFamily="18" charset="0"/>
              </a:rPr>
              <a:t>H</a:t>
            </a:r>
            <a:r>
              <a:rPr lang="en-US" dirty="0"/>
              <a:t>), the before-tax bid for </a:t>
            </a:r>
            <a:r>
              <a:rPr lang="en-US" b="1" i="1" dirty="0">
                <a:latin typeface="Times New Roman" pitchFamily="18" charset="0"/>
                <a:cs typeface="Times New Roman" pitchFamily="18" charset="0"/>
              </a:rPr>
              <a:t>H </a:t>
            </a:r>
            <a:r>
              <a:rPr lang="en-US" dirty="0"/>
              <a:t>is</a:t>
            </a:r>
          </a:p>
          <a:p>
            <a:pPr>
              <a:spcAft>
                <a:spcPts val="1200"/>
              </a:spcAft>
            </a:pPr>
            <a:endParaRPr lang="en-US" dirty="0"/>
          </a:p>
          <a:p>
            <a:pPr marL="109728" indent="0">
              <a:buNone/>
            </a:pPr>
            <a:r>
              <a:rPr lang="en-US" dirty="0"/>
              <a:t>   where </a:t>
            </a:r>
            <a:r>
              <a:rPr lang="en-US" i="1" dirty="0">
                <a:latin typeface="Times New Roman" pitchFamily="18" charset="0"/>
                <a:cs typeface="Times New Roman" pitchFamily="18" charset="0"/>
              </a:rPr>
              <a:t>C</a:t>
            </a:r>
            <a:r>
              <a:rPr lang="en-US" dirty="0"/>
              <a:t> is a constant and</a:t>
            </a:r>
          </a:p>
          <a:p>
            <a:endParaRPr lang="en-US" dirty="0"/>
          </a:p>
          <a:p>
            <a:endParaRPr lang="en-US" dirty="0"/>
          </a:p>
          <a:p>
            <a:endParaRPr lang="en-US" dirty="0"/>
          </a:p>
          <a:p>
            <a:pPr algn="ctr">
              <a:buNone/>
            </a:pPr>
            <a:endParaRPr lang="en-US" dirty="0"/>
          </a:p>
        </p:txBody>
      </p:sp>
      <p:grpSp>
        <p:nvGrpSpPr>
          <p:cNvPr id="4" name="Equations" descr="Please contact Professor Yinger for details regarding figures and graphs.">
            <a:extLst>
              <a:ext uri="{FF2B5EF4-FFF2-40B4-BE49-F238E27FC236}">
                <a16:creationId xmlns:a16="http://schemas.microsoft.com/office/drawing/2014/main" id="{B74FFB4E-2F50-4E53-84E5-02FE04154D8F}"/>
              </a:ext>
            </a:extLst>
          </p:cNvPr>
          <p:cNvGrpSpPr/>
          <p:nvPr/>
        </p:nvGrpSpPr>
        <p:grpSpPr>
          <a:xfrm>
            <a:off x="1385887" y="2965075"/>
            <a:ext cx="6157913" cy="3588125"/>
            <a:chOff x="1385887" y="2965075"/>
            <a:chExt cx="6157913" cy="3588125"/>
          </a:xfrm>
        </p:grpSpPr>
        <p:graphicFrame>
          <p:nvGraphicFramePr>
            <p:cNvPr id="5" name="Equation 1"/>
            <p:cNvGraphicFramePr>
              <a:graphicFrameLocks noChangeAspect="1"/>
            </p:cNvGraphicFramePr>
            <p:nvPr>
              <p:extLst>
                <p:ext uri="{D42A27DB-BD31-4B8C-83A1-F6EECF244321}">
                  <p14:modId xmlns:p14="http://schemas.microsoft.com/office/powerpoint/2010/main" val="1349119730"/>
                </p:ext>
              </p:extLst>
            </p:nvPr>
          </p:nvGraphicFramePr>
          <p:xfrm>
            <a:off x="2743200" y="2965075"/>
            <a:ext cx="3832999" cy="711972"/>
          </p:xfrm>
          <a:graphic>
            <a:graphicData uri="http://schemas.openxmlformats.org/presentationml/2006/ole">
              <mc:AlternateContent xmlns:mc="http://schemas.openxmlformats.org/markup-compatibility/2006">
                <mc:Choice xmlns:v="urn:schemas-microsoft-com:vml" Requires="v">
                  <p:oleObj spid="_x0000_s88675" name="Equation" r:id="rId3" imgW="1320480" imgH="241200" progId="Equation.DSMT4">
                    <p:embed/>
                  </p:oleObj>
                </mc:Choice>
                <mc:Fallback>
                  <p:oleObj name="Equation" r:id="rId3" imgW="132048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965075"/>
                          <a:ext cx="3832999" cy="711972"/>
                        </a:xfrm>
                        <a:prstGeom prst="rect">
                          <a:avLst/>
                        </a:prstGeom>
                        <a:noFill/>
                        <a:ln>
                          <a:noFill/>
                        </a:ln>
                      </p:spPr>
                    </p:pic>
                  </p:oleObj>
                </mc:Fallback>
              </mc:AlternateContent>
            </a:graphicData>
          </a:graphic>
        </p:graphicFrame>
        <p:graphicFrame>
          <p:nvGraphicFramePr>
            <p:cNvPr id="6" name="Equation 2"/>
            <p:cNvGraphicFramePr>
              <a:graphicFrameLocks noChangeAspect="1"/>
            </p:cNvGraphicFramePr>
            <p:nvPr>
              <p:extLst>
                <p:ext uri="{D42A27DB-BD31-4B8C-83A1-F6EECF244321}">
                  <p14:modId xmlns:p14="http://schemas.microsoft.com/office/powerpoint/2010/main" val="4287183934"/>
                </p:ext>
              </p:extLst>
            </p:nvPr>
          </p:nvGraphicFramePr>
          <p:xfrm>
            <a:off x="1385887" y="4067561"/>
            <a:ext cx="6157913" cy="961639"/>
          </p:xfrm>
          <a:graphic>
            <a:graphicData uri="http://schemas.openxmlformats.org/presentationml/2006/ole">
              <mc:AlternateContent xmlns:mc="http://schemas.openxmlformats.org/markup-compatibility/2006">
                <mc:Choice xmlns:v="urn:schemas-microsoft-com:vml" Requires="v">
                  <p:oleObj spid="_x0000_s88676" name="Equation" r:id="rId5" imgW="2692080" imgH="419040" progId="Equation.DSMT4">
                    <p:embed/>
                  </p:oleObj>
                </mc:Choice>
                <mc:Fallback>
                  <p:oleObj name="Equation" r:id="rId5" imgW="2692080" imgH="419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5887" y="4067561"/>
                          <a:ext cx="6157913" cy="961639"/>
                        </a:xfrm>
                        <a:prstGeom prst="rect">
                          <a:avLst/>
                        </a:prstGeom>
                        <a:noFill/>
                        <a:ln>
                          <a:noFill/>
                        </a:ln>
                      </p:spPr>
                    </p:pic>
                  </p:oleObj>
                </mc:Fallback>
              </mc:AlternateContent>
            </a:graphicData>
          </a:graphic>
        </p:graphicFrame>
        <p:graphicFrame>
          <p:nvGraphicFramePr>
            <p:cNvPr id="7" name="Equation 3"/>
            <p:cNvGraphicFramePr>
              <a:graphicFrameLocks noChangeAspect="1"/>
            </p:cNvGraphicFramePr>
            <p:nvPr>
              <p:extLst>
                <p:ext uri="{D42A27DB-BD31-4B8C-83A1-F6EECF244321}">
                  <p14:modId xmlns:p14="http://schemas.microsoft.com/office/powerpoint/2010/main" val="3710061055"/>
                </p:ext>
              </p:extLst>
            </p:nvPr>
          </p:nvGraphicFramePr>
          <p:xfrm>
            <a:off x="3054350" y="4899025"/>
            <a:ext cx="3041650" cy="815975"/>
          </p:xfrm>
          <a:graphic>
            <a:graphicData uri="http://schemas.openxmlformats.org/presentationml/2006/ole">
              <mc:AlternateContent xmlns:mc="http://schemas.openxmlformats.org/markup-compatibility/2006">
                <mc:Choice xmlns:v="urn:schemas-microsoft-com:vml" Requires="v">
                  <p:oleObj spid="_x0000_s88677" name="Equation" r:id="rId7" imgW="1562100" imgH="419100" progId="Equation.DSMT4">
                    <p:embed/>
                  </p:oleObj>
                </mc:Choice>
                <mc:Fallback>
                  <p:oleObj name="Equation" r:id="rId7" imgW="1562100" imgH="4191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4350" y="4899025"/>
                          <a:ext cx="30416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Equation 4"/>
            <p:cNvGraphicFramePr>
              <a:graphicFrameLocks noChangeAspect="1"/>
            </p:cNvGraphicFramePr>
            <p:nvPr>
              <p:extLst>
                <p:ext uri="{D42A27DB-BD31-4B8C-83A1-F6EECF244321}">
                  <p14:modId xmlns:p14="http://schemas.microsoft.com/office/powerpoint/2010/main" val="397591439"/>
                </p:ext>
              </p:extLst>
            </p:nvPr>
          </p:nvGraphicFramePr>
          <p:xfrm>
            <a:off x="2209800" y="5584825"/>
            <a:ext cx="5029200" cy="968375"/>
          </p:xfrm>
          <a:graphic>
            <a:graphicData uri="http://schemas.openxmlformats.org/presentationml/2006/ole">
              <mc:AlternateContent xmlns:mc="http://schemas.openxmlformats.org/markup-compatibility/2006">
                <mc:Choice xmlns:v="urn:schemas-microsoft-com:vml" Requires="v">
                  <p:oleObj spid="_x0000_s88678" name="Equation" r:id="rId9" imgW="2032000" imgH="393700" progId="Equation.DSMT4">
                    <p:embed/>
                  </p:oleObj>
                </mc:Choice>
                <mc:Fallback>
                  <p:oleObj name="Equation" r:id="rId9" imgW="2032000" imgH="3937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584825"/>
                          <a:ext cx="50292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0" name="Picture">
            <a:extLst>
              <a:ext uri="{C183D7F6-B498-43B3-948B-1728B52AA6E4}">
                <adec:decorative xmlns:adec="http://schemas.microsoft.com/office/drawing/2017/decorative" val="1"/>
              </a:ext>
            </a:extLst>
          </p:cNvPr>
          <p:cNvPicPr>
            <a:picLocks noChangeAspect="1" noChangeArrowheads="1"/>
          </p:cNvPicPr>
          <p:nvPr/>
        </p:nvPicPr>
        <p:blipFill>
          <a:blip r:embed="rId11"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6791980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63296" y="1073656"/>
            <a:ext cx="8229600" cy="5791200"/>
          </a:xfrm>
        </p:spPr>
        <p:txBody>
          <a:bodyPr>
            <a:normAutofit/>
          </a:bodyPr>
          <a:lstStyle/>
          <a:p>
            <a:pPr algn="ctr">
              <a:spcAft>
                <a:spcPts val="1200"/>
              </a:spcAft>
              <a:buNone/>
            </a:pPr>
            <a:r>
              <a:rPr lang="en-US" b="1" dirty="0">
                <a:solidFill>
                  <a:schemeClr val="accent5"/>
                </a:solidFill>
              </a:rPr>
              <a:t>Bidding Review 2</a:t>
            </a:r>
          </a:p>
          <a:p>
            <a:pPr>
              <a:spcAft>
                <a:spcPts val="1200"/>
              </a:spcAft>
            </a:pPr>
            <a:r>
              <a:rPr lang="en-US" dirty="0"/>
              <a:t>In these formulas, the price elasticity of demand for public services, </a:t>
            </a:r>
            <a:r>
              <a:rPr lang="el-GR" i="1" dirty="0">
                <a:latin typeface="Times New Roman"/>
                <a:cs typeface="Times New Roman"/>
              </a:rPr>
              <a:t>μ</a:t>
            </a:r>
            <a:r>
              <a:rPr lang="en-US" dirty="0"/>
              <a:t>, is the main parameter of interest,</a:t>
            </a:r>
          </a:p>
          <a:p>
            <a:pPr>
              <a:spcAft>
                <a:spcPts val="1200"/>
              </a:spcAft>
            </a:pPr>
            <a:r>
              <a:rPr lang="en-US" dirty="0"/>
              <a:t>And </a:t>
            </a:r>
            <a:r>
              <a:rPr lang="el-GR" i="1" dirty="0">
                <a:latin typeface="Times New Roman"/>
                <a:cs typeface="Times New Roman"/>
              </a:rPr>
              <a:t>ψ</a:t>
            </a:r>
            <a:r>
              <a:rPr lang="en-US" dirty="0">
                <a:latin typeface="Times New Roman"/>
                <a:cs typeface="Times New Roman"/>
              </a:rPr>
              <a:t> </a:t>
            </a:r>
            <a:r>
              <a:rPr lang="en-US" dirty="0"/>
              <a:t>is an index of the relative slope of a household’s bid function.  </a:t>
            </a:r>
          </a:p>
          <a:p>
            <a:pPr lvl="1">
              <a:spcAft>
                <a:spcPts val="1200"/>
              </a:spcAft>
            </a:pPr>
            <a:r>
              <a:rPr lang="en-US" dirty="0"/>
              <a:t>It contains all the information from a household’s demand functions for </a:t>
            </a:r>
            <a:r>
              <a:rPr lang="en-US" i="1" dirty="0">
                <a:latin typeface="Times New Roman" pitchFamily="18" charset="0"/>
                <a:cs typeface="Times New Roman" pitchFamily="18" charset="0"/>
              </a:rPr>
              <a:t>S</a:t>
            </a:r>
            <a:r>
              <a:rPr lang="en-US" dirty="0"/>
              <a:t> and </a:t>
            </a:r>
            <a:r>
              <a:rPr lang="en-US" i="1" dirty="0">
                <a:latin typeface="Times New Roman" pitchFamily="18" charset="0"/>
                <a:cs typeface="Times New Roman" pitchFamily="18" charset="0"/>
              </a:rPr>
              <a:t>H</a:t>
            </a:r>
            <a:r>
              <a:rPr lang="en-US" dirty="0"/>
              <a:t> that influences the slope of the bid function and is not shared by other households at a given </a:t>
            </a:r>
            <a:r>
              <a:rPr lang="en-US" i="1" dirty="0">
                <a:latin typeface="Times New Roman" pitchFamily="18" charset="0"/>
                <a:cs typeface="Times New Roman" pitchFamily="18" charset="0"/>
              </a:rPr>
              <a:t>S</a:t>
            </a:r>
            <a:r>
              <a:rPr lang="en-US" dirty="0"/>
              <a:t>.</a:t>
            </a:r>
          </a:p>
          <a:p>
            <a:endParaRPr lang="en-US" dirty="0"/>
          </a:p>
          <a:p>
            <a:endParaRPr lang="en-US" dirty="0"/>
          </a:p>
          <a:p>
            <a:pPr algn="ctr">
              <a:buNone/>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6707180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69392" y="1042734"/>
            <a:ext cx="8229600" cy="5053266"/>
          </a:xfrm>
        </p:spPr>
        <p:txBody>
          <a:bodyPr>
            <a:normAutofit fontScale="85000" lnSpcReduction="20000"/>
          </a:bodyPr>
          <a:lstStyle/>
          <a:p>
            <a:pPr algn="ctr">
              <a:spcAft>
                <a:spcPts val="1200"/>
              </a:spcAft>
              <a:buNone/>
            </a:pPr>
            <a:r>
              <a:rPr lang="en-US" b="1" dirty="0">
                <a:solidFill>
                  <a:schemeClr val="accent5"/>
                </a:solidFill>
              </a:rPr>
              <a:t>Deriving the Envelope: Step 1</a:t>
            </a:r>
          </a:p>
          <a:p>
            <a:pPr>
              <a:spcAft>
                <a:spcPts val="1200"/>
              </a:spcAft>
            </a:pPr>
            <a:r>
              <a:rPr lang="en-US" dirty="0"/>
              <a:t>We can now derive the bid-function envelope in two steps.</a:t>
            </a:r>
          </a:p>
          <a:p>
            <a:pPr>
              <a:spcAft>
                <a:spcPts val="1200"/>
              </a:spcAft>
            </a:pPr>
            <a:r>
              <a:rPr lang="en-US" dirty="0"/>
              <a:t>The first step recognizes that the bid function derived above does not have an envelope as written because all households have the same intercept.  </a:t>
            </a:r>
          </a:p>
          <a:p>
            <a:pPr>
              <a:spcAft>
                <a:spcPts val="1200"/>
              </a:spcAft>
            </a:pPr>
            <a:r>
              <a:rPr lang="en-US" dirty="0"/>
              <a:t>To ensure than an envelope exists, we need to make the intercept a function of </a:t>
            </a:r>
            <a:r>
              <a:rPr lang="el-GR" i="1" dirty="0">
                <a:latin typeface="Times New Roman" pitchFamily="18" charset="0"/>
                <a:cs typeface="Times New Roman" pitchFamily="18" charset="0"/>
              </a:rPr>
              <a:t>ψ </a:t>
            </a:r>
            <a:r>
              <a:rPr lang="en-US" i="1" dirty="0">
                <a:latin typeface="Times New Roman" pitchFamily="18" charset="0"/>
                <a:cs typeface="Times New Roman" pitchFamily="18" charset="0"/>
              </a:rPr>
              <a:t>.</a:t>
            </a:r>
          </a:p>
          <a:p>
            <a:pPr>
              <a:spcAft>
                <a:spcPts val="1200"/>
              </a:spcAft>
            </a:pPr>
            <a:r>
              <a:rPr lang="en-US" dirty="0"/>
              <a:t>We must derive </a:t>
            </a:r>
            <a:r>
              <a:rPr lang="en-US" i="1" dirty="0">
                <a:latin typeface="Times New Roman" panose="02020603050405020304" pitchFamily="18" charset="0"/>
                <a:cs typeface="Times New Roman" panose="02020603050405020304" pitchFamily="18" charset="0"/>
              </a:rPr>
              <a:t>C</a:t>
            </a:r>
            <a:r>
              <a:rPr lang="en-US" dirty="0">
                <a:latin typeface="Times New Roman" panose="02020603050405020304" pitchFamily="18" charset="0"/>
                <a:cs typeface="Times New Roman" panose="02020603050405020304" pitchFamily="18" charset="0"/>
              </a:rPr>
              <a:t>{</a:t>
            </a:r>
            <a:r>
              <a:rPr lang="el-GR" i="1" dirty="0">
                <a:latin typeface="Times New Roman" pitchFamily="18" charset="0"/>
                <a:cs typeface="Times New Roman" pitchFamily="18" charset="0"/>
              </a:rPr>
              <a:t>ψ</a:t>
            </a:r>
            <a:r>
              <a:rPr lang="en-US" dirty="0">
                <a:latin typeface="Times New Roman" panose="02020603050405020304" pitchFamily="18" charset="0"/>
                <a:cs typeface="Times New Roman" panose="02020603050405020304" pitchFamily="18" charset="0"/>
              </a:rPr>
              <a:t>} </a:t>
            </a:r>
            <a:r>
              <a:rPr lang="en-US" dirty="0"/>
              <a:t>such that, at a point where two bid-functions cross, the difference in </a:t>
            </a:r>
            <a:r>
              <a:rPr lang="en-US" i="1" dirty="0">
                <a:latin typeface="Times New Roman" panose="02020603050405020304" pitchFamily="18" charset="0"/>
                <a:cs typeface="Times New Roman" panose="02020603050405020304" pitchFamily="18" charset="0"/>
              </a:rPr>
              <a:t>C</a:t>
            </a:r>
            <a:r>
              <a:rPr lang="en-US" dirty="0"/>
              <a:t> between the two bid functions is consistent with the difference in their slopes.</a:t>
            </a:r>
          </a:p>
          <a:p>
            <a:pPr>
              <a:spcAft>
                <a:spcPts val="1200"/>
              </a:spcAft>
            </a:pPr>
            <a:r>
              <a:rPr lang="en-US" dirty="0"/>
              <a:t>Consider, as in the following diagram, two bid functions that cross at </a:t>
            </a:r>
            <a:r>
              <a:rPr lang="en-US" i="1" dirty="0">
                <a:latin typeface="Times New Roman" pitchFamily="18" charset="0"/>
                <a:cs typeface="Times New Roman" pitchFamily="18" charset="0"/>
              </a:rPr>
              <a:t>S = S*</a:t>
            </a:r>
            <a:r>
              <a:rPr lang="en-US" dirty="0"/>
              <a:t>.</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01215228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8"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5" name="Content Placeholder"/>
          <p:cNvSpPr txBox="1">
            <a:spLocks/>
          </p:cNvSpPr>
          <p:nvPr/>
        </p:nvSpPr>
        <p:spPr>
          <a:xfrm>
            <a:off x="457200" y="1073656"/>
            <a:ext cx="8229600" cy="5791200"/>
          </a:xfrm>
          <a:prstGeom prst="rect">
            <a:avLst/>
          </a:prstGeom>
        </p:spPr>
        <p:txBody>
          <a:bodyPr vert="horz" anchor="t">
            <a:normAutofit/>
          </a:bodyPr>
          <a:lstStyle>
            <a:lvl1pPr marL="448056"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822960" indent="-285750" algn="l" rtl="0" eaLnBrk="1" latinLnBrk="0" hangingPunct="1">
              <a:spcBef>
                <a:spcPct val="20000"/>
              </a:spcBef>
              <a:buClr>
                <a:schemeClr val="accent1"/>
              </a:buClr>
              <a:buSzPct val="95000"/>
              <a:buFont typeface="Verdana"/>
              <a:buChar char="›"/>
              <a:defRPr kumimoji="0" sz="2600" kern="1200">
                <a:solidFill>
                  <a:schemeClr val="tx1"/>
                </a:solidFill>
                <a:latin typeface="+mn-lt"/>
                <a:ea typeface="+mn-ea"/>
                <a:cs typeface="+mn-cs"/>
              </a:defRPr>
            </a:lvl2pPr>
            <a:lvl3pPr marL="1106424" indent="-228600" algn="l" rtl="0" eaLnBrk="1" latinLnBrk="0" hangingPunct="1">
              <a:spcBef>
                <a:spcPct val="20000"/>
              </a:spcBef>
              <a:buClr>
                <a:schemeClr val="accent1"/>
              </a:buClr>
              <a:buFont typeface="Wingdings 2"/>
              <a:buChar char=""/>
              <a:defRPr kumimoji="0" sz="2400" kern="1200">
                <a:solidFill>
                  <a:schemeClr val="tx1"/>
                </a:solidFill>
                <a:latin typeface="+mn-lt"/>
                <a:ea typeface="+mn-ea"/>
                <a:cs typeface="+mn-cs"/>
              </a:defRPr>
            </a:lvl3pPr>
            <a:lvl4pPr marL="1371600" indent="-210312" algn="l" rtl="0" eaLnBrk="1" latinLnBrk="0" hangingPunct="1">
              <a:spcBef>
                <a:spcPct val="20000"/>
              </a:spcBef>
              <a:buClr>
                <a:schemeClr val="accent1"/>
              </a:buClr>
              <a:buFont typeface="Wingdings 2"/>
              <a:buChar char=""/>
              <a:defRPr kumimoji="0" sz="2000" kern="1200">
                <a:solidFill>
                  <a:schemeClr val="tx1"/>
                </a:solidFill>
                <a:latin typeface="+mn-lt"/>
                <a:ea typeface="+mn-ea"/>
                <a:cs typeface="+mn-cs"/>
              </a:defRPr>
            </a:lvl4pPr>
            <a:lvl5pPr marL="1600200" indent="-210312" algn="l" rtl="0" eaLnBrk="1" latinLnBrk="0" hangingPunct="1">
              <a:spcBef>
                <a:spcPct val="20000"/>
              </a:spcBef>
              <a:buClr>
                <a:schemeClr val="accent1">
                  <a:tint val="75000"/>
                </a:schemeClr>
              </a:buClr>
              <a:buFont typeface="Wingdings 2"/>
              <a:buChar char=""/>
              <a:defRPr kumimoji="0" sz="1900" kern="1200">
                <a:solidFill>
                  <a:schemeClr val="tx1"/>
                </a:solidFill>
                <a:latin typeface="+mn-lt"/>
                <a:ea typeface="+mn-ea"/>
                <a:cs typeface="+mn-cs"/>
              </a:defRPr>
            </a:lvl5pPr>
            <a:lvl6pPr marL="1828800" indent="-210312" algn="l" rtl="0" eaLnBrk="1" latinLnBrk="0" hangingPunct="1">
              <a:spcBef>
                <a:spcPct val="20000"/>
              </a:spcBef>
              <a:buClr>
                <a:schemeClr val="accent1">
                  <a:tint val="75000"/>
                </a:schemeClr>
              </a:buClr>
              <a:buFont typeface="Wingdings 2"/>
              <a:buChar char=""/>
              <a:defRPr kumimoji="0" sz="1800" kern="1200">
                <a:solidFill>
                  <a:schemeClr val="tx1"/>
                </a:solidFill>
                <a:latin typeface="+mn-lt"/>
                <a:ea typeface="+mn-ea"/>
                <a:cs typeface="+mn-cs"/>
              </a:defRPr>
            </a:lvl6pPr>
            <a:lvl7pPr marL="2084832" indent="-210312"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7pPr>
            <a:lvl8pPr marL="22860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8pPr>
            <a:lvl9pPr marL="25146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9pPr>
          </a:lstStyle>
          <a:p>
            <a:pPr algn="ctr">
              <a:buFont typeface="Wingdings 2"/>
              <a:buNone/>
            </a:pPr>
            <a:r>
              <a:rPr lang="en-US" sz="2400" b="1" dirty="0">
                <a:solidFill>
                  <a:schemeClr val="accent5"/>
                </a:solidFill>
              </a:rPr>
              <a:t>Step 1 for Deriving an Envelope</a:t>
            </a:r>
          </a:p>
        </p:txBody>
      </p:sp>
      <p:graphicFrame>
        <p:nvGraphicFramePr>
          <p:cNvPr id="15" name="Chart" descr="Please contact Professor Yinger for details regarding figures and graphs."/>
          <p:cNvGraphicFramePr/>
          <p:nvPr>
            <p:extLst>
              <p:ext uri="{D42A27DB-BD31-4B8C-83A1-F6EECF244321}">
                <p14:modId xmlns:p14="http://schemas.microsoft.com/office/powerpoint/2010/main" val="1902554112"/>
              </p:ext>
            </p:extLst>
          </p:nvPr>
        </p:nvGraphicFramePr>
        <p:xfrm>
          <a:off x="1181100" y="1619647"/>
          <a:ext cx="6781800" cy="4953000"/>
        </p:xfrm>
        <a:graphic>
          <a:graphicData uri="http://schemas.openxmlformats.org/drawingml/2006/chart">
            <c:chart xmlns:c="http://schemas.openxmlformats.org/drawingml/2006/chart" xmlns:r="http://schemas.openxmlformats.org/officeDocument/2006/relationships" r:id="rId2"/>
          </a:graphicData>
        </a:graphic>
      </p:graphicFrame>
      <p:pic>
        <p:nvPicPr>
          <p:cNvPr id="9"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65499809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5"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66800"/>
            <a:ext cx="8229600" cy="5791200"/>
          </a:xfrm>
        </p:spPr>
        <p:txBody>
          <a:bodyPr>
            <a:normAutofit/>
          </a:bodyPr>
          <a:lstStyle/>
          <a:p>
            <a:pPr algn="ctr">
              <a:buNone/>
            </a:pPr>
            <a:r>
              <a:rPr lang="en-US" b="1" dirty="0">
                <a:solidFill>
                  <a:schemeClr val="accent5"/>
                </a:solidFill>
              </a:rPr>
              <a:t>Step 1: Solving for the Constant</a:t>
            </a:r>
          </a:p>
          <a:p>
            <a:pPr>
              <a:buNone/>
            </a:pPr>
            <a:endParaRPr lang="en-US" dirty="0"/>
          </a:p>
          <a:p>
            <a:r>
              <a:rPr lang="en-US" dirty="0"/>
              <a:t>To find </a:t>
            </a:r>
            <a:r>
              <a:rPr lang="en-US" i="1" dirty="0" err="1">
                <a:latin typeface="Times New Roman" pitchFamily="18" charset="0"/>
                <a:cs typeface="Times New Roman" pitchFamily="18" charset="0"/>
              </a:rPr>
              <a:t>dC</a:t>
            </a:r>
            <a:r>
              <a:rPr lang="en-US" i="1" dirty="0">
                <a:latin typeface="Times New Roman" pitchFamily="18" charset="0"/>
                <a:cs typeface="Times New Roman" pitchFamily="18" charset="0"/>
              </a:rPr>
              <a:t>/d</a:t>
            </a:r>
            <a:r>
              <a:rPr lang="el-GR" i="1" dirty="0">
                <a:latin typeface="Times New Roman" pitchFamily="18" charset="0"/>
                <a:cs typeface="Times New Roman" pitchFamily="18" charset="0"/>
              </a:rPr>
              <a:t>ψ </a:t>
            </a:r>
            <a:r>
              <a:rPr lang="en-US" dirty="0"/>
              <a:t>we must differentiate the bid function with respect to </a:t>
            </a:r>
            <a:r>
              <a:rPr lang="en-US" i="1" dirty="0">
                <a:latin typeface="Times New Roman" pitchFamily="18" charset="0"/>
                <a:cs typeface="Times New Roman" pitchFamily="18" charset="0"/>
              </a:rPr>
              <a:t>C</a:t>
            </a:r>
            <a:r>
              <a:rPr lang="en-US" dirty="0"/>
              <a:t> and </a:t>
            </a:r>
            <a:r>
              <a:rPr lang="el-GR" i="1" dirty="0">
                <a:latin typeface="Times New Roman" pitchFamily="18" charset="0"/>
                <a:cs typeface="Times New Roman" pitchFamily="18" charset="0"/>
              </a:rPr>
              <a:t>ψ </a:t>
            </a:r>
            <a:r>
              <a:rPr lang="en-US" dirty="0"/>
              <a:t>holding </a:t>
            </a:r>
            <a:r>
              <a:rPr lang="en-US" i="1" dirty="0">
                <a:latin typeface="Times New Roman" pitchFamily="18" charset="0"/>
                <a:cs typeface="Times New Roman" pitchFamily="18" charset="0"/>
              </a:rPr>
              <a:t>S </a:t>
            </a:r>
            <a:r>
              <a:rPr lang="en-US" dirty="0"/>
              <a:t>constant and set the result equal to zero.</a:t>
            </a:r>
          </a:p>
          <a:p>
            <a:endParaRPr lang="en-US" dirty="0"/>
          </a:p>
          <a:p>
            <a:r>
              <a:rPr lang="en-US" dirty="0"/>
              <a:t>With the above form for the bid function, the result is</a:t>
            </a:r>
          </a:p>
          <a:p>
            <a:endParaRPr lang="en-US" dirty="0"/>
          </a:p>
          <a:p>
            <a:endParaRPr lang="en-US" dirty="0"/>
          </a:p>
          <a:p>
            <a:endParaRPr lang="en-US" dirty="0"/>
          </a:p>
          <a:p>
            <a:endParaRPr lang="en-US" dirty="0"/>
          </a:p>
          <a:p>
            <a:pPr algn="ctr">
              <a:buNone/>
            </a:pPr>
            <a:endParaRPr lang="en-US" dirty="0"/>
          </a:p>
        </p:txBody>
      </p:sp>
      <p:graphicFrame>
        <p:nvGraphicFramePr>
          <p:cNvPr id="4"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237609413"/>
              </p:ext>
            </p:extLst>
          </p:nvPr>
        </p:nvGraphicFramePr>
        <p:xfrm>
          <a:off x="2119313" y="4456113"/>
          <a:ext cx="4427537" cy="1411287"/>
        </p:xfrm>
        <a:graphic>
          <a:graphicData uri="http://schemas.openxmlformats.org/presentationml/2006/ole">
            <mc:AlternateContent xmlns:mc="http://schemas.openxmlformats.org/markup-compatibility/2006">
              <mc:Choice xmlns:v="urn:schemas-microsoft-com:vml" Requires="v">
                <p:oleObj spid="_x0000_s91318" name="Equation" r:id="rId3" imgW="1587500" imgH="508000" progId="Equation.DSMT4">
                  <p:embed/>
                </p:oleObj>
              </mc:Choice>
              <mc:Fallback>
                <p:oleObj name="Equation" r:id="rId3" imgW="15875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313" y="4456113"/>
                        <a:ext cx="4427537" cy="141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6984874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82800"/>
            <a:ext cx="8229600" cy="5013200"/>
          </a:xfrm>
        </p:spPr>
        <p:txBody>
          <a:bodyPr>
            <a:normAutofit fontScale="92500"/>
          </a:bodyPr>
          <a:lstStyle/>
          <a:p>
            <a:pPr algn="ctr">
              <a:spcAft>
                <a:spcPts val="1200"/>
              </a:spcAft>
              <a:buNone/>
            </a:pPr>
            <a:r>
              <a:rPr lang="en-US" b="1" dirty="0">
                <a:solidFill>
                  <a:schemeClr val="accent5"/>
                </a:solidFill>
              </a:rPr>
              <a:t>Step 2: Bringing in some Economics</a:t>
            </a:r>
          </a:p>
          <a:p>
            <a:pPr>
              <a:spcAft>
                <a:spcPts val="1200"/>
              </a:spcAft>
            </a:pPr>
            <a:r>
              <a:rPr lang="en-US" dirty="0"/>
              <a:t>This result is a differential equation in </a:t>
            </a:r>
            <a:r>
              <a:rPr lang="el-GR" i="1" dirty="0">
                <a:latin typeface="Times New Roman" pitchFamily="18" charset="0"/>
                <a:cs typeface="Times New Roman" pitchFamily="18" charset="0"/>
              </a:rPr>
              <a:t>ψ</a:t>
            </a:r>
            <a:r>
              <a:rPr lang="en-US" dirty="0"/>
              <a:t>.  Because it includes </a:t>
            </a:r>
            <a:r>
              <a:rPr lang="en-US" i="1" dirty="0">
                <a:latin typeface="Times New Roman" pitchFamily="18" charset="0"/>
                <a:cs typeface="Times New Roman" pitchFamily="18" charset="0"/>
              </a:rPr>
              <a:t>S</a:t>
            </a:r>
            <a:r>
              <a:rPr lang="en-US" dirty="0">
                <a:latin typeface="Times New Roman" pitchFamily="18" charset="0"/>
                <a:cs typeface="Times New Roman" pitchFamily="18" charset="0"/>
              </a:rPr>
              <a:t>{</a:t>
            </a:r>
            <a:r>
              <a:rPr lang="el-GR" i="1" dirty="0">
                <a:latin typeface="Times New Roman" pitchFamily="18" charset="0"/>
                <a:cs typeface="Times New Roman" pitchFamily="18" charset="0"/>
              </a:rPr>
              <a:t>ψ</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 </a:t>
            </a:r>
            <a:r>
              <a:rPr lang="en-US" dirty="0"/>
              <a:t>we cannot solve this differential equation unless we know how </a:t>
            </a:r>
            <a:r>
              <a:rPr lang="en-US" i="1" dirty="0">
                <a:latin typeface="Times New Roman" pitchFamily="18" charset="0"/>
                <a:cs typeface="Times New Roman" pitchFamily="18" charset="0"/>
              </a:rPr>
              <a:t>S</a:t>
            </a:r>
            <a:r>
              <a:rPr lang="en-US" dirty="0"/>
              <a:t> and </a:t>
            </a:r>
            <a:r>
              <a:rPr lang="el-GR" i="1" dirty="0">
                <a:latin typeface="Times New Roman" pitchFamily="18" charset="0"/>
                <a:cs typeface="Times New Roman" pitchFamily="18" charset="0"/>
              </a:rPr>
              <a:t>ψ </a:t>
            </a:r>
            <a:r>
              <a:rPr lang="en-US" dirty="0"/>
              <a:t>are related.</a:t>
            </a:r>
          </a:p>
          <a:p>
            <a:pPr>
              <a:spcAft>
                <a:spcPts val="1200"/>
              </a:spcAft>
            </a:pPr>
            <a:r>
              <a:rPr lang="en-US" dirty="0"/>
              <a:t>This is where the theory of local public finance comes in.</a:t>
            </a:r>
          </a:p>
          <a:p>
            <a:pPr>
              <a:spcAft>
                <a:spcPts val="1200"/>
              </a:spcAft>
            </a:pPr>
            <a:r>
              <a:rPr lang="en-US" dirty="0"/>
              <a:t>The most basic theorem from the consensus model is that people sort according to the slopes of their bid functions, which implies that </a:t>
            </a:r>
            <a:r>
              <a:rPr lang="en-US" i="1" dirty="0">
                <a:latin typeface="Times New Roman" pitchFamily="18" charset="0"/>
                <a:cs typeface="Times New Roman" pitchFamily="18" charset="0"/>
              </a:rPr>
              <a:t>S</a:t>
            </a:r>
            <a:r>
              <a:rPr lang="en-US" dirty="0"/>
              <a:t> is a monotonic, upward-sloping function of </a:t>
            </a:r>
            <a:r>
              <a:rPr lang="el-GR" i="1" dirty="0">
                <a:latin typeface="Times New Roman" pitchFamily="18" charset="0"/>
                <a:cs typeface="Times New Roman" pitchFamily="18" charset="0"/>
              </a:rPr>
              <a:t>ψ</a:t>
            </a:r>
            <a:r>
              <a:rPr lang="en-US" i="1" dirty="0">
                <a:latin typeface="Times New Roman" pitchFamily="18" charset="0"/>
                <a:cs typeface="Times New Roman" pitchFamily="18" charset="0"/>
              </a:rPr>
              <a:t>.</a:t>
            </a:r>
            <a:r>
              <a:rPr lang="en-US" dirty="0"/>
              <a:t>  </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70800584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5"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20196"/>
            <a:ext cx="8229600" cy="5181600"/>
          </a:xfrm>
        </p:spPr>
        <p:txBody>
          <a:bodyPr>
            <a:normAutofit fontScale="92500" lnSpcReduction="20000"/>
          </a:bodyPr>
          <a:lstStyle/>
          <a:p>
            <a:pPr algn="ctr">
              <a:spcAft>
                <a:spcPts val="1200"/>
              </a:spcAft>
              <a:buNone/>
            </a:pPr>
            <a:r>
              <a:rPr lang="en-US" b="1" dirty="0">
                <a:solidFill>
                  <a:schemeClr val="accent5"/>
                </a:solidFill>
              </a:rPr>
              <a:t>Step 2 Continued</a:t>
            </a:r>
          </a:p>
          <a:p>
            <a:pPr>
              <a:spcAft>
                <a:spcPts val="1200"/>
              </a:spcAft>
            </a:pPr>
            <a:r>
              <a:rPr lang="en-US" dirty="0"/>
              <a:t>We do not know the form of this relationship, so my original strategy was to write down the most general approximation for a monotonic relationship that results in a tractable differential equation.</a:t>
            </a:r>
          </a:p>
          <a:p>
            <a:pPr>
              <a:spcAft>
                <a:spcPts val="1200"/>
              </a:spcAft>
            </a:pPr>
            <a:r>
              <a:rPr lang="en-US" dirty="0"/>
              <a:t>This form is:</a:t>
            </a:r>
          </a:p>
          <a:p>
            <a:pPr>
              <a:spcAft>
                <a:spcPts val="1200"/>
              </a:spcAft>
            </a:pPr>
            <a:endParaRPr lang="en-US" dirty="0"/>
          </a:p>
          <a:p>
            <a:pPr>
              <a:spcAft>
                <a:spcPts val="1200"/>
              </a:spcAft>
            </a:pPr>
            <a:endParaRPr lang="en-US" dirty="0"/>
          </a:p>
          <a:p>
            <a:pPr marL="457200" indent="0">
              <a:lnSpc>
                <a:spcPct val="110000"/>
              </a:lnSpc>
              <a:spcAft>
                <a:spcPts val="1200"/>
              </a:spcAft>
              <a:buNone/>
            </a:pPr>
            <a:r>
              <a:rPr lang="en-US" dirty="0"/>
              <a:t>where the </a:t>
            </a:r>
            <a:r>
              <a:rPr lang="el-GR" i="1" dirty="0">
                <a:latin typeface="Times New Roman"/>
                <a:cs typeface="Times New Roman"/>
              </a:rPr>
              <a:t>σ</a:t>
            </a:r>
            <a:r>
              <a:rPr lang="en-US" i="1" dirty="0">
                <a:latin typeface="Times New Roman"/>
                <a:cs typeface="Times New Roman"/>
              </a:rPr>
              <a:t>’</a:t>
            </a:r>
            <a:r>
              <a:rPr lang="en-US" dirty="0"/>
              <a:t>s are parameters to be estimated   and we can test whether, as predicted, </a:t>
            </a:r>
            <a:r>
              <a:rPr lang="el-GR" i="1" dirty="0">
                <a:latin typeface="Times New Roman"/>
                <a:cs typeface="Times New Roman"/>
              </a:rPr>
              <a:t>σ</a:t>
            </a:r>
            <a:r>
              <a:rPr lang="en-US" baseline="-25000" dirty="0">
                <a:latin typeface="Times New Roman"/>
                <a:cs typeface="Times New Roman"/>
              </a:rPr>
              <a:t>2</a:t>
            </a:r>
            <a:r>
              <a:rPr lang="en-US" dirty="0">
                <a:latin typeface="Times New Roman"/>
                <a:cs typeface="Times New Roman"/>
              </a:rPr>
              <a:t> &gt; 0</a:t>
            </a:r>
            <a:r>
              <a:rPr lang="en-US" dirty="0"/>
              <a:t>.</a:t>
            </a:r>
          </a:p>
          <a:p>
            <a:pPr>
              <a:lnSpc>
                <a:spcPct val="110000"/>
              </a:lnSpc>
              <a:spcAft>
                <a:spcPts val="1200"/>
              </a:spcAft>
            </a:pPr>
            <a:r>
              <a:rPr lang="en-US" dirty="0"/>
              <a:t>This function was illustrated in a previous figure:</a:t>
            </a:r>
          </a:p>
        </p:txBody>
      </p:sp>
      <p:graphicFrame>
        <p:nvGraphicFramePr>
          <p:cNvPr id="4"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3422776147"/>
              </p:ext>
            </p:extLst>
          </p:nvPr>
        </p:nvGraphicFramePr>
        <p:xfrm>
          <a:off x="2286000" y="3733800"/>
          <a:ext cx="4724400" cy="896937"/>
        </p:xfrm>
        <a:graphic>
          <a:graphicData uri="http://schemas.openxmlformats.org/presentationml/2006/ole">
            <mc:AlternateContent xmlns:mc="http://schemas.openxmlformats.org/markup-compatibility/2006">
              <mc:Choice xmlns:v="urn:schemas-microsoft-com:vml" Requires="v">
                <p:oleObj spid="_x0000_s99482" name="Equation" r:id="rId3" imgW="1257300" imgH="241300" progId="Equation.DSMT4">
                  <p:embed/>
                </p:oleObj>
              </mc:Choice>
              <mc:Fallback>
                <p:oleObj name="Equation" r:id="rId3" imgW="12573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733800"/>
                        <a:ext cx="472440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97756415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477000"/>
            <a:ext cx="8229600" cy="418306"/>
          </a:xfrm>
        </p:spPr>
        <p:txBody>
          <a:bodyPr>
            <a:normAutofit/>
          </a:bodyPr>
          <a:lstStyle/>
          <a:p>
            <a:r>
              <a:rPr lang="en-US" sz="1600" dirty="0"/>
              <a:t>Endogeneity</a:t>
            </a:r>
          </a:p>
        </p:txBody>
      </p:sp>
      <p:sp>
        <p:nvSpPr>
          <p:cNvPr id="6" name="Rectangle"/>
          <p:cNvSpPr txBox="1">
            <a:spLocks noChangeArrowheads="1"/>
          </p:cNvSpPr>
          <p:nvPr/>
        </p:nvSpPr>
        <p:spPr>
          <a:xfrm>
            <a:off x="457200" y="427038"/>
            <a:ext cx="8229600" cy="10969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Hedonic </a:t>
            </a:r>
          </a:p>
          <a:p>
            <a:r>
              <a:rPr lang="en-US" sz="2400" dirty="0"/>
              <a:t>Regressions</a:t>
            </a:r>
          </a:p>
        </p:txBody>
      </p:sp>
      <p:sp>
        <p:nvSpPr>
          <p:cNvPr id="3" name="Content Placeholder"/>
          <p:cNvSpPr>
            <a:spLocks noGrp="1"/>
          </p:cNvSpPr>
          <p:nvPr>
            <p:ph idx="1"/>
          </p:nvPr>
        </p:nvSpPr>
        <p:spPr>
          <a:xfrm>
            <a:off x="390144" y="894953"/>
            <a:ext cx="8229600" cy="5791200"/>
          </a:xfrm>
        </p:spPr>
        <p:txBody>
          <a:bodyPr>
            <a:normAutofit/>
          </a:bodyPr>
          <a:lstStyle/>
          <a:p>
            <a:pPr>
              <a:lnSpc>
                <a:spcPct val="60000"/>
              </a:lnSpc>
              <a:buNone/>
            </a:pPr>
            <a:endParaRPr lang="en-US" dirty="0"/>
          </a:p>
          <a:p>
            <a:pPr>
              <a:lnSpc>
                <a:spcPct val="60000"/>
              </a:lnSpc>
              <a:buNone/>
            </a:pPr>
            <a:endParaRPr lang="en-US" dirty="0"/>
          </a:p>
          <a:p>
            <a:pPr>
              <a:lnSpc>
                <a:spcPct val="60000"/>
              </a:lnSpc>
              <a:buNone/>
            </a:pPr>
            <a:endParaRPr lang="en-US" dirty="0"/>
          </a:p>
          <a:p>
            <a:pPr>
              <a:lnSpc>
                <a:spcPct val="60000"/>
              </a:lnSpc>
              <a:buNone/>
            </a:pPr>
            <a:r>
              <a:rPr lang="en-US" dirty="0"/>
              <a:t>Bidding</a:t>
            </a:r>
          </a:p>
          <a:p>
            <a:pPr>
              <a:lnSpc>
                <a:spcPct val="60000"/>
              </a:lnSpc>
              <a:buNone/>
            </a:pPr>
            <a:r>
              <a:rPr lang="en-US" dirty="0"/>
              <a:t>and</a:t>
            </a:r>
          </a:p>
          <a:p>
            <a:pPr>
              <a:lnSpc>
                <a:spcPct val="60000"/>
              </a:lnSpc>
              <a:buNone/>
            </a:pPr>
            <a:r>
              <a:rPr lang="en-US" dirty="0"/>
              <a:t>Sorting</a:t>
            </a:r>
          </a:p>
        </p:txBody>
      </p:sp>
      <p:grpSp>
        <p:nvGrpSpPr>
          <p:cNvPr id="5" name="Charts" descr="Please contact Professor Yinger for details regarding figures and graphs.">
            <a:extLst>
              <a:ext uri="{FF2B5EF4-FFF2-40B4-BE49-F238E27FC236}">
                <a16:creationId xmlns:a16="http://schemas.microsoft.com/office/drawing/2014/main" id="{CC455B5D-9B22-443E-A5C8-4BD9C63C0442}"/>
              </a:ext>
            </a:extLst>
          </p:cNvPr>
          <p:cNvGrpSpPr/>
          <p:nvPr/>
        </p:nvGrpSpPr>
        <p:grpSpPr>
          <a:xfrm>
            <a:off x="2771115" y="183333"/>
            <a:ext cx="4696485" cy="6464396"/>
            <a:chOff x="2771115" y="183333"/>
            <a:chExt cx="4696485" cy="6464396"/>
          </a:xfrm>
        </p:grpSpPr>
        <p:pic>
          <p:nvPicPr>
            <p:cNvPr id="4" name="Chart 1" descr="Please contact Professor Yinger for details regarding figures and graphs."/>
            <p:cNvPicPr>
              <a:picLocks noChangeAspect="1"/>
            </p:cNvPicPr>
            <p:nvPr/>
          </p:nvPicPr>
          <p:blipFill>
            <a:blip r:embed="rId3"/>
            <a:stretch>
              <a:fillRect/>
            </a:stretch>
          </p:blipFill>
          <p:spPr>
            <a:xfrm>
              <a:off x="2771115" y="183333"/>
              <a:ext cx="4696485" cy="3295466"/>
            </a:xfrm>
            <a:prstGeom prst="rect">
              <a:avLst/>
            </a:prstGeom>
          </p:spPr>
        </p:pic>
        <p:pic>
          <p:nvPicPr>
            <p:cNvPr id="7" name="Chart 2" descr="Please contact Professor Yinger for details regarding figures and graphs."/>
            <p:cNvPicPr>
              <a:picLocks noChangeAspect="1"/>
            </p:cNvPicPr>
            <p:nvPr/>
          </p:nvPicPr>
          <p:blipFill>
            <a:blip r:embed="rId4"/>
            <a:stretch>
              <a:fillRect/>
            </a:stretch>
          </p:blipFill>
          <p:spPr>
            <a:xfrm>
              <a:off x="2775491" y="3478799"/>
              <a:ext cx="4692109" cy="3168930"/>
            </a:xfrm>
            <a:prstGeom prst="rect">
              <a:avLst/>
            </a:prstGeom>
          </p:spPr>
        </p:pic>
      </p:grpSp>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506411" y="372616"/>
            <a:ext cx="1104189" cy="617984"/>
          </a:xfrm>
          <a:prstGeom prst="rect">
            <a:avLst/>
          </a:prstGeom>
          <a:noFill/>
        </p:spPr>
      </p:pic>
    </p:spTree>
    <p:extLst>
      <p:ext uri="{BB962C8B-B14F-4D97-AF65-F5344CB8AC3E}">
        <p14:creationId xmlns:p14="http://schemas.microsoft.com/office/powerpoint/2010/main" val="1962501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Introduction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92575"/>
            <a:ext cx="8229600" cy="5791200"/>
          </a:xfrm>
        </p:spPr>
        <p:txBody>
          <a:bodyPr>
            <a:normAutofit/>
          </a:bodyPr>
          <a:lstStyle/>
          <a:p>
            <a:pPr algn="ctr">
              <a:buNone/>
            </a:pPr>
            <a:r>
              <a:rPr lang="en-US" b="1" dirty="0">
                <a:solidFill>
                  <a:schemeClr val="accent5"/>
                </a:solidFill>
              </a:rPr>
              <a:t>Hedonic Applications</a:t>
            </a:r>
          </a:p>
          <a:p>
            <a:pPr algn="ctr">
              <a:lnSpc>
                <a:spcPct val="60000"/>
              </a:lnSpc>
              <a:buNone/>
            </a:pPr>
            <a:endParaRPr lang="en-US" dirty="0"/>
          </a:p>
          <a:p>
            <a:r>
              <a:rPr lang="en-US" dirty="0"/>
              <a:t>Hedonic regressions for housing have been used, for example, to study household demand for:</a:t>
            </a:r>
          </a:p>
          <a:p>
            <a:pPr marL="64008" indent="0">
              <a:lnSpc>
                <a:spcPct val="50000"/>
              </a:lnSpc>
              <a:buNone/>
            </a:pPr>
            <a:endParaRPr lang="en-US" dirty="0"/>
          </a:p>
          <a:p>
            <a:pPr lvl="1"/>
            <a:r>
              <a:rPr lang="en-US" dirty="0"/>
              <a:t>The quality of public schools</a:t>
            </a:r>
          </a:p>
          <a:p>
            <a:pPr lvl="1"/>
            <a:r>
              <a:rPr lang="en-US" dirty="0"/>
              <a:t>Clean air</a:t>
            </a:r>
          </a:p>
          <a:p>
            <a:pPr lvl="1"/>
            <a:r>
              <a:rPr lang="en-US" dirty="0"/>
              <a:t>Neighborhood safety</a:t>
            </a:r>
          </a:p>
          <a:p>
            <a:pPr lvl="1"/>
            <a:r>
              <a:rPr lang="en-US" dirty="0"/>
              <a:t>Access to worksites</a:t>
            </a:r>
          </a:p>
          <a:p>
            <a:pPr lvl="1"/>
            <a:r>
              <a:rPr lang="en-US" dirty="0"/>
              <a:t>Neighborhood ethnic composition</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98462999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142999"/>
            <a:ext cx="8229600" cy="5410201"/>
          </a:xfrm>
        </p:spPr>
        <p:txBody>
          <a:bodyPr>
            <a:normAutofit fontScale="70000" lnSpcReduction="20000"/>
          </a:bodyPr>
          <a:lstStyle/>
          <a:p>
            <a:pPr algn="ctr">
              <a:buNone/>
            </a:pPr>
            <a:r>
              <a:rPr lang="en-US" sz="3400" b="1" dirty="0">
                <a:solidFill>
                  <a:schemeClr val="accent5"/>
                </a:solidFill>
              </a:rPr>
              <a:t>Step 2, Continued</a:t>
            </a:r>
          </a:p>
          <a:p>
            <a:pPr>
              <a:buNone/>
            </a:pPr>
            <a:endParaRPr lang="en-US" dirty="0"/>
          </a:p>
          <a:p>
            <a:r>
              <a:rPr lang="en-US" dirty="0"/>
              <a:t>It turns out that there is also a theoretical basis for this equilibrium relationship.</a:t>
            </a:r>
          </a:p>
          <a:p>
            <a:pPr>
              <a:lnSpc>
                <a:spcPct val="70000"/>
              </a:lnSpc>
            </a:pPr>
            <a:endParaRPr lang="en-US" dirty="0"/>
          </a:p>
          <a:p>
            <a:r>
              <a:rPr lang="en-US" dirty="0"/>
              <a:t>Define </a:t>
            </a:r>
            <a:r>
              <a:rPr lang="en-US" b="1" dirty="0">
                <a:solidFill>
                  <a:schemeClr val="accent6"/>
                </a:solidFill>
              </a:rPr>
              <a:t>one-to-one matching </a:t>
            </a:r>
            <a:r>
              <a:rPr lang="en-US" dirty="0"/>
              <a:t>as an equilibrium in which each household type, defined by </a:t>
            </a:r>
            <a:r>
              <a:rPr lang="el-GR" i="1" dirty="0">
                <a:latin typeface="Times New Roman" pitchFamily="18" charset="0"/>
                <a:cs typeface="Times New Roman" pitchFamily="18" charset="0"/>
              </a:rPr>
              <a:t>ψ</a:t>
            </a:r>
            <a:r>
              <a:rPr lang="en-US" dirty="0"/>
              <a:t>, has its own value of </a:t>
            </a:r>
            <a:r>
              <a:rPr lang="en-US" i="1" dirty="0">
                <a:latin typeface="Times New Roman" panose="02020603050405020304" pitchFamily="18" charset="0"/>
                <a:cs typeface="Times New Roman" panose="02020603050405020304" pitchFamily="18" charset="0"/>
              </a:rPr>
              <a:t>S</a:t>
            </a:r>
            <a:r>
              <a:rPr lang="en-US" dirty="0"/>
              <a:t>.  This is, of course, an extreme case, but it may be approximately right in many settings.</a:t>
            </a:r>
          </a:p>
          <a:p>
            <a:pPr>
              <a:lnSpc>
                <a:spcPct val="70000"/>
              </a:lnSpc>
            </a:pPr>
            <a:endParaRPr lang="en-US" dirty="0"/>
          </a:p>
          <a:p>
            <a:r>
              <a:rPr lang="en-US" dirty="0"/>
              <a:t>With one-to-one matching, the equilibrium relationship between </a:t>
            </a:r>
            <a:r>
              <a:rPr lang="el-GR" i="1" dirty="0">
                <a:latin typeface="Times New Roman" pitchFamily="18" charset="0"/>
                <a:cs typeface="Times New Roman" pitchFamily="18" charset="0"/>
              </a:rPr>
              <a:t>ψ</a:t>
            </a:r>
            <a:r>
              <a:rPr lang="en-US" dirty="0"/>
              <a:t> and </a:t>
            </a:r>
            <a:r>
              <a:rPr lang="en-US" i="1" dirty="0">
                <a:latin typeface="Times New Roman" panose="02020603050405020304" pitchFamily="18" charset="0"/>
                <a:cs typeface="Times New Roman" panose="02020603050405020304" pitchFamily="18" charset="0"/>
              </a:rPr>
              <a:t>S </a:t>
            </a:r>
            <a:r>
              <a:rPr lang="en-US" dirty="0"/>
              <a:t>does not depend on the distributions of </a:t>
            </a:r>
            <a:r>
              <a:rPr lang="el-GR" i="1" dirty="0">
                <a:latin typeface="Times New Roman" pitchFamily="18" charset="0"/>
                <a:cs typeface="Times New Roman" pitchFamily="18" charset="0"/>
              </a:rPr>
              <a:t>ψ</a:t>
            </a:r>
            <a:r>
              <a:rPr lang="en-US" dirty="0"/>
              <a:t> and </a:t>
            </a:r>
            <a:r>
              <a:rPr lang="en-US" i="1" dirty="0">
                <a:latin typeface="Times New Roman" panose="02020603050405020304" pitchFamily="18" charset="0"/>
                <a:cs typeface="Times New Roman" panose="02020603050405020304" pitchFamily="18" charset="0"/>
              </a:rPr>
              <a:t>S</a:t>
            </a:r>
            <a:r>
              <a:rPr lang="en-US" dirty="0"/>
              <a:t>, but instead depends on the nature of the transformation from one of these distributions to the other.</a:t>
            </a:r>
          </a:p>
          <a:p>
            <a:endParaRPr lang="en-US" dirty="0"/>
          </a:p>
          <a:p>
            <a:r>
              <a:rPr lang="en-US" dirty="0" err="1"/>
              <a:t>Epple</a:t>
            </a:r>
            <a:r>
              <a:rPr lang="en-US" dirty="0"/>
              <a:t> et al. do not assume one-to-one matching (that is, they allow one household type to live with different values of </a:t>
            </a:r>
            <a:r>
              <a:rPr lang="en-US" i="1" dirty="0">
                <a:latin typeface="Times New Roman" panose="02020603050405020304" pitchFamily="18" charset="0"/>
                <a:cs typeface="Times New Roman" panose="02020603050405020304" pitchFamily="18" charset="0"/>
              </a:rPr>
              <a:t>S </a:t>
            </a:r>
            <a:r>
              <a:rPr lang="en-US" dirty="0"/>
              <a:t>or many household types to have the same value of </a:t>
            </a:r>
            <a:r>
              <a:rPr lang="en-US" i="1" dirty="0">
                <a:latin typeface="Times New Roman" panose="02020603050405020304" pitchFamily="18" charset="0"/>
                <a:cs typeface="Times New Roman" panose="02020603050405020304" pitchFamily="18" charset="0"/>
              </a:rPr>
              <a:t>S</a:t>
            </a:r>
            <a:r>
              <a:rPr lang="en-US" dirty="0"/>
              <a:t>), but their method is complex!</a:t>
            </a:r>
          </a:p>
          <a:p>
            <a:pPr>
              <a:lnSpc>
                <a:spcPct val="70000"/>
              </a:lnSpc>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08024938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0" y="6363494"/>
            <a:ext cx="8229600" cy="418306"/>
          </a:xfrm>
        </p:spPr>
        <p:txBody>
          <a:bodyPr>
            <a:normAutofit/>
          </a:bodyPr>
          <a:lstStyle/>
          <a:p>
            <a:r>
              <a:rPr lang="en-US" sz="1600" dirty="0"/>
              <a:t>A New Approach  </a:t>
            </a:r>
          </a:p>
        </p:txBody>
      </p:sp>
      <p:sp>
        <p:nvSpPr>
          <p:cNvPr id="6"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45021"/>
            <a:ext cx="8229600" cy="5527625"/>
          </a:xfrm>
        </p:spPr>
        <p:txBody>
          <a:bodyPr>
            <a:normAutofit lnSpcReduction="10000"/>
          </a:bodyPr>
          <a:lstStyle/>
          <a:p>
            <a:pPr algn="ctr">
              <a:buNone/>
            </a:pPr>
            <a:r>
              <a:rPr lang="en-US" b="1" dirty="0">
                <a:solidFill>
                  <a:schemeClr val="accent5"/>
                </a:solidFill>
              </a:rPr>
              <a:t>Step 2, Continued</a:t>
            </a:r>
          </a:p>
          <a:p>
            <a:pPr>
              <a:buNone/>
            </a:pPr>
            <a:endParaRPr lang="en-US" dirty="0"/>
          </a:p>
          <a:p>
            <a:pPr>
              <a:lnSpc>
                <a:spcPct val="70000"/>
              </a:lnSpc>
            </a:pPr>
            <a:r>
              <a:rPr lang="en-US" dirty="0"/>
              <a:t>Suppose both distributions are normal.  </a:t>
            </a:r>
          </a:p>
          <a:p>
            <a:pPr>
              <a:lnSpc>
                <a:spcPct val="70000"/>
              </a:lnSpc>
            </a:pPr>
            <a:endParaRPr lang="en-US" dirty="0"/>
          </a:p>
          <a:p>
            <a:r>
              <a:rPr lang="en-US" dirty="0"/>
              <a:t>Then a linear transformation will convert the distribution of </a:t>
            </a:r>
            <a:r>
              <a:rPr lang="el-GR" i="1" dirty="0">
                <a:latin typeface="Times New Roman" pitchFamily="18" charset="0"/>
                <a:cs typeface="Times New Roman" pitchFamily="18" charset="0"/>
              </a:rPr>
              <a:t>ψ</a:t>
            </a:r>
            <a:r>
              <a:rPr lang="en-US" dirty="0"/>
              <a:t> into the distribution of </a:t>
            </a:r>
            <a:r>
              <a:rPr lang="en-US" i="1" dirty="0">
                <a:latin typeface="Times New Roman" panose="02020603050405020304" pitchFamily="18" charset="0"/>
                <a:cs typeface="Times New Roman" panose="02020603050405020304" pitchFamily="18" charset="0"/>
              </a:rPr>
              <a:t>S </a:t>
            </a:r>
            <a:r>
              <a:rPr lang="en-US" dirty="0"/>
              <a:t>(or vice versa), and the equilibrium relationship between </a:t>
            </a:r>
            <a:r>
              <a:rPr lang="el-GR" i="1" dirty="0">
                <a:latin typeface="Times New Roman" pitchFamily="18" charset="0"/>
                <a:cs typeface="Times New Roman" pitchFamily="18" charset="0"/>
              </a:rPr>
              <a:t>ψ</a:t>
            </a:r>
            <a:r>
              <a:rPr lang="en-US" dirty="0"/>
              <a:t> and </a:t>
            </a:r>
            <a:r>
              <a:rPr lang="en-US" i="1" dirty="0">
                <a:latin typeface="Times New Roman" panose="02020603050405020304" pitchFamily="18" charset="0"/>
                <a:cs typeface="Times New Roman" panose="02020603050405020304" pitchFamily="18" charset="0"/>
              </a:rPr>
              <a:t>S </a:t>
            </a:r>
            <a:r>
              <a:rPr lang="en-US" dirty="0"/>
              <a:t> will be linear:  </a:t>
            </a:r>
          </a:p>
          <a:p>
            <a:endParaRPr lang="en-US" dirty="0"/>
          </a:p>
          <a:p>
            <a:endParaRPr lang="en-US" dirty="0"/>
          </a:p>
          <a:p>
            <a:r>
              <a:rPr lang="en-US" dirty="0"/>
              <a:t>Adding </a:t>
            </a:r>
            <a:r>
              <a:rPr lang="el-GR" i="1" dirty="0">
                <a:latin typeface="Times New Roman"/>
                <a:cs typeface="Times New Roman"/>
              </a:rPr>
              <a:t>σ</a:t>
            </a:r>
            <a:r>
              <a:rPr lang="en-US" baseline="-25000" dirty="0">
                <a:latin typeface="Times New Roman"/>
                <a:cs typeface="Times New Roman"/>
              </a:rPr>
              <a:t>3</a:t>
            </a:r>
            <a:r>
              <a:rPr lang="en-US" dirty="0">
                <a:latin typeface="Times New Roman"/>
                <a:cs typeface="Times New Roman"/>
              </a:rPr>
              <a:t> </a:t>
            </a:r>
            <a:r>
              <a:rPr lang="en-US" dirty="0"/>
              <a:t>opens the door to many other distributions and transformations. See Yinger (</a:t>
            </a:r>
            <a:r>
              <a:rPr lang="en-US" i="1" dirty="0"/>
              <a:t>JHE</a:t>
            </a:r>
            <a:r>
              <a:rPr lang="en-US" dirty="0"/>
              <a:t>, September 2015).</a:t>
            </a:r>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3536405847"/>
              </p:ext>
            </p:extLst>
          </p:nvPr>
        </p:nvGraphicFramePr>
        <p:xfrm>
          <a:off x="2901238" y="4038600"/>
          <a:ext cx="3197938" cy="685800"/>
        </p:xfrm>
        <a:graphic>
          <a:graphicData uri="http://schemas.openxmlformats.org/presentationml/2006/ole">
            <mc:AlternateContent xmlns:mc="http://schemas.openxmlformats.org/markup-compatibility/2006">
              <mc:Choice xmlns:v="urn:schemas-microsoft-com:vml" Requires="v">
                <p:oleObj spid="_x0000_s101492" name="Equation" r:id="rId3" imgW="1054080" imgH="228600" progId="Equation.DSMT4">
                  <p:embed/>
                </p:oleObj>
              </mc:Choice>
              <mc:Fallback>
                <p:oleObj name="Equation" r:id="rId3" imgW="1054080" imgH="228600" progId="Equation.DSMT4">
                  <p:embed/>
                  <p:pic>
                    <p:nvPicPr>
                      <p:cNvPr id="0" name=""/>
                      <p:cNvPicPr>
                        <a:picLocks noChangeAspect="1" noChangeArrowheads="1"/>
                      </p:cNvPicPr>
                      <p:nvPr/>
                    </p:nvPicPr>
                    <p:blipFill>
                      <a:blip r:embed="rId4"/>
                      <a:srcRect/>
                      <a:stretch>
                        <a:fillRect/>
                      </a:stretch>
                    </p:blipFill>
                    <p:spPr bwMode="auto">
                      <a:xfrm>
                        <a:off x="2901238" y="4038600"/>
                        <a:ext cx="3197938" cy="685800"/>
                      </a:xfrm>
                      <a:prstGeom prst="rect">
                        <a:avLst/>
                      </a:prstGeom>
                      <a:noFill/>
                      <a:ln>
                        <a:noFill/>
                      </a:ln>
                    </p:spPr>
                  </p:pic>
                </p:oleObj>
              </mc:Fallback>
            </mc:AlternateContent>
          </a:graphicData>
        </a:graphic>
      </p:graphicFrame>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49746079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pproach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533400" y="990600"/>
            <a:ext cx="8229600" cy="5280694"/>
          </a:xfrm>
        </p:spPr>
        <p:txBody>
          <a:bodyPr>
            <a:normAutofit lnSpcReduction="10000"/>
          </a:bodyPr>
          <a:lstStyle/>
          <a:p>
            <a:pPr algn="ctr">
              <a:spcAft>
                <a:spcPts val="1200"/>
              </a:spcAft>
              <a:buNone/>
            </a:pPr>
            <a:r>
              <a:rPr lang="en-US" b="1" dirty="0">
                <a:solidFill>
                  <a:schemeClr val="accent5"/>
                </a:solidFill>
              </a:rPr>
              <a:t>The Final Envelope</a:t>
            </a:r>
          </a:p>
          <a:p>
            <a:pPr>
              <a:spcAft>
                <a:spcPts val="1200"/>
              </a:spcAft>
            </a:pPr>
            <a:r>
              <a:rPr lang="en-US" dirty="0"/>
              <a:t>This form for </a:t>
            </a:r>
            <a:r>
              <a:rPr lang="en-US" i="1" dirty="0">
                <a:latin typeface="Times New Roman" pitchFamily="18" charset="0"/>
                <a:cs typeface="Times New Roman" pitchFamily="18" charset="0"/>
              </a:rPr>
              <a:t>S</a:t>
            </a:r>
            <a:r>
              <a:rPr lang="en-US" dirty="0">
                <a:latin typeface="Times New Roman" pitchFamily="18" charset="0"/>
                <a:cs typeface="Times New Roman" pitchFamily="18" charset="0"/>
              </a:rPr>
              <a:t>{</a:t>
            </a:r>
            <a:r>
              <a:rPr lang="el-GR" i="1" dirty="0">
                <a:latin typeface="Times New Roman" pitchFamily="18" charset="0"/>
                <a:cs typeface="Times New Roman" pitchFamily="18" charset="0"/>
              </a:rPr>
              <a:t>ψ</a:t>
            </a:r>
            <a:r>
              <a:rPr lang="en-US" dirty="0">
                <a:latin typeface="Times New Roman" pitchFamily="18" charset="0"/>
                <a:cs typeface="Times New Roman" pitchFamily="18" charset="0"/>
              </a:rPr>
              <a:t>} </a:t>
            </a:r>
            <a:r>
              <a:rPr lang="en-US" dirty="0"/>
              <a:t>makes it possible to solve the above differential equation for </a:t>
            </a:r>
            <a:r>
              <a:rPr lang="en-US" i="1" dirty="0">
                <a:latin typeface="Times New Roman" pitchFamily="18" charset="0"/>
                <a:cs typeface="Times New Roman" pitchFamily="18" charset="0"/>
              </a:rPr>
              <a:t>C</a:t>
            </a:r>
            <a:r>
              <a:rPr lang="en-US" dirty="0"/>
              <a:t>.</a:t>
            </a:r>
          </a:p>
          <a:p>
            <a:pPr>
              <a:spcAft>
                <a:spcPts val="1200"/>
              </a:spcAft>
            </a:pPr>
            <a:r>
              <a:rPr lang="en-US" dirty="0"/>
              <a:t>Then we substitute the solution for </a:t>
            </a:r>
            <a:r>
              <a:rPr lang="en-US" i="1" dirty="0">
                <a:latin typeface="Times New Roman" pitchFamily="18" charset="0"/>
                <a:cs typeface="Times New Roman" pitchFamily="18" charset="0"/>
              </a:rPr>
              <a:t>C </a:t>
            </a:r>
            <a:r>
              <a:rPr lang="en-US" dirty="0"/>
              <a:t>and the market equilibrium expression for </a:t>
            </a:r>
            <a:r>
              <a:rPr lang="el-GR" i="1" dirty="0">
                <a:latin typeface="Times New Roman" pitchFamily="18" charset="0"/>
                <a:cs typeface="Times New Roman" pitchFamily="18" charset="0"/>
              </a:rPr>
              <a:t>ψ</a:t>
            </a:r>
            <a:r>
              <a:rPr lang="en-US" i="1" dirty="0">
                <a:latin typeface="Times New Roman" pitchFamily="18" charset="0"/>
                <a:cs typeface="Times New Roman" pitchFamily="18" charset="0"/>
              </a:rPr>
              <a:t> </a:t>
            </a:r>
            <a:r>
              <a:rPr lang="en-US" dirty="0"/>
              <a:t>into the expression for the bid function.  </a:t>
            </a:r>
          </a:p>
          <a:p>
            <a:pPr>
              <a:spcAft>
                <a:spcPts val="1200"/>
              </a:spcAft>
            </a:pPr>
            <a:r>
              <a:rPr lang="en-US" dirty="0"/>
              <a:t>The result is the envelope, which is </a:t>
            </a:r>
            <a:r>
              <a:rPr lang="en-US" i="1" dirty="0">
                <a:latin typeface="Times New Roman" pitchFamily="18" charset="0"/>
                <a:cs typeface="Times New Roman" pitchFamily="18" charset="0"/>
              </a:rPr>
              <a:t>P</a:t>
            </a:r>
            <a:r>
              <a:rPr lang="en-US" dirty="0"/>
              <a:t> as a function of </a:t>
            </a:r>
            <a:r>
              <a:rPr lang="en-US" i="1" dirty="0">
                <a:latin typeface="Times New Roman" pitchFamily="18" charset="0"/>
                <a:cs typeface="Times New Roman" pitchFamily="18" charset="0"/>
              </a:rPr>
              <a:t>S</a:t>
            </a:r>
            <a:r>
              <a:rPr lang="en-US" dirty="0"/>
              <a:t> with the demand factors (</a:t>
            </a:r>
            <a:r>
              <a:rPr lang="el-GR" i="1" dirty="0">
                <a:latin typeface="Times New Roman" pitchFamily="18" charset="0"/>
                <a:cs typeface="Times New Roman" pitchFamily="18" charset="0"/>
              </a:rPr>
              <a:t>ψ</a:t>
            </a:r>
            <a:r>
              <a:rPr lang="en-US" dirty="0"/>
              <a:t>) removed and four parameters (</a:t>
            </a:r>
            <a:r>
              <a:rPr lang="el-GR" i="1" dirty="0">
                <a:latin typeface="Times New Roman"/>
                <a:cs typeface="Times New Roman"/>
              </a:rPr>
              <a:t>μ</a:t>
            </a:r>
            <a:r>
              <a:rPr lang="en-US" i="1" dirty="0">
                <a:latin typeface="Times New Roman"/>
                <a:cs typeface="Times New Roman"/>
              </a:rPr>
              <a:t>, </a:t>
            </a:r>
            <a:r>
              <a:rPr lang="el-GR" i="1" dirty="0">
                <a:latin typeface="Times New Roman"/>
                <a:cs typeface="Times New Roman"/>
              </a:rPr>
              <a:t>σ</a:t>
            </a:r>
            <a:r>
              <a:rPr lang="en-US" i="1" baseline="-25000" dirty="0">
                <a:latin typeface="Times New Roman"/>
                <a:cs typeface="Times New Roman"/>
              </a:rPr>
              <a:t>1</a:t>
            </a:r>
            <a:r>
              <a:rPr lang="en-US" i="1" dirty="0">
                <a:latin typeface="Times New Roman"/>
                <a:cs typeface="Times New Roman"/>
              </a:rPr>
              <a:t>, </a:t>
            </a:r>
            <a:r>
              <a:rPr lang="el-GR" i="1" dirty="0">
                <a:latin typeface="Times New Roman"/>
                <a:cs typeface="Times New Roman"/>
              </a:rPr>
              <a:t>σ</a:t>
            </a:r>
            <a:r>
              <a:rPr lang="en-US" i="1" baseline="-25000" dirty="0">
                <a:latin typeface="Times New Roman"/>
                <a:cs typeface="Times New Roman"/>
              </a:rPr>
              <a:t>2</a:t>
            </a:r>
            <a:r>
              <a:rPr lang="en-US" i="1" dirty="0">
                <a:latin typeface="Times New Roman"/>
                <a:cs typeface="Times New Roman"/>
              </a:rPr>
              <a:t>, </a:t>
            </a:r>
            <a:r>
              <a:rPr lang="el-GR" i="1" dirty="0">
                <a:latin typeface="Times New Roman"/>
                <a:cs typeface="Times New Roman"/>
              </a:rPr>
              <a:t>σ</a:t>
            </a:r>
            <a:r>
              <a:rPr lang="en-US" i="1" baseline="-25000" dirty="0">
                <a:latin typeface="Times New Roman"/>
                <a:cs typeface="Times New Roman"/>
              </a:rPr>
              <a:t>3</a:t>
            </a:r>
            <a:r>
              <a:rPr lang="en-US" i="1" dirty="0">
                <a:latin typeface="Times New Roman"/>
                <a:cs typeface="Times New Roman"/>
              </a:rPr>
              <a:t>, </a:t>
            </a:r>
            <a:r>
              <a:rPr lang="en-US" dirty="0"/>
              <a:t>) to be estimated for each continuous amenity.</a:t>
            </a:r>
          </a:p>
          <a:p>
            <a:pPr lvl="1">
              <a:spcAft>
                <a:spcPts val="1200"/>
              </a:spcAft>
            </a:pPr>
            <a:r>
              <a:rPr lang="en-US" dirty="0"/>
              <a:t>This approach does not apply to discrete amenities.</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1578997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105694"/>
            <a:ext cx="8229600" cy="5257800"/>
          </a:xfrm>
        </p:spPr>
        <p:txBody>
          <a:bodyPr>
            <a:normAutofit fontScale="77500" lnSpcReduction="20000"/>
          </a:bodyPr>
          <a:lstStyle/>
          <a:p>
            <a:pPr algn="ctr">
              <a:buNone/>
            </a:pPr>
            <a:r>
              <a:rPr lang="en-US" sz="3600" b="1" dirty="0">
                <a:solidFill>
                  <a:schemeClr val="accent5"/>
                </a:solidFill>
              </a:rPr>
              <a:t>A Note on the Supply Side</a:t>
            </a:r>
          </a:p>
          <a:p>
            <a:pPr>
              <a:lnSpc>
                <a:spcPct val="50000"/>
              </a:lnSpc>
              <a:buNone/>
            </a:pPr>
            <a:endParaRPr lang="en-US" dirty="0"/>
          </a:p>
          <a:p>
            <a:r>
              <a:rPr lang="en-US" dirty="0"/>
              <a:t>The </a:t>
            </a:r>
            <a:r>
              <a:rPr lang="en-US" i="1" dirty="0">
                <a:latin typeface="Times New Roman" pitchFamily="18" charset="0"/>
                <a:cs typeface="Times New Roman" pitchFamily="18" charset="0"/>
              </a:rPr>
              <a:t>S</a:t>
            </a:r>
            <a:r>
              <a:rPr lang="en-US" dirty="0">
                <a:latin typeface="Times New Roman" pitchFamily="18" charset="0"/>
                <a:cs typeface="Times New Roman" pitchFamily="18" charset="0"/>
              </a:rPr>
              <a:t>{</a:t>
            </a:r>
            <a:r>
              <a:rPr lang="el-GR" i="1" dirty="0">
                <a:latin typeface="Times New Roman" pitchFamily="18" charset="0"/>
                <a:cs typeface="Times New Roman" pitchFamily="18" charset="0"/>
              </a:rPr>
              <a:t>ψ</a:t>
            </a:r>
            <a:r>
              <a:rPr lang="en-US" dirty="0">
                <a:latin typeface="Times New Roman" pitchFamily="18" charset="0"/>
                <a:cs typeface="Times New Roman" pitchFamily="18" charset="0"/>
              </a:rPr>
              <a:t>}</a:t>
            </a:r>
            <a:r>
              <a:rPr lang="el-GR" i="1" dirty="0">
                <a:latin typeface="Times New Roman" pitchFamily="18" charset="0"/>
                <a:cs typeface="Times New Roman" pitchFamily="18" charset="0"/>
              </a:rPr>
              <a:t> </a:t>
            </a:r>
            <a:r>
              <a:rPr lang="en-US" dirty="0"/>
              <a:t>function approximates the market equilibrium, so it captures both supply and demand.</a:t>
            </a:r>
          </a:p>
          <a:p>
            <a:pPr>
              <a:lnSpc>
                <a:spcPct val="70000"/>
              </a:lnSpc>
            </a:pPr>
            <a:endParaRPr lang="en-US" dirty="0"/>
          </a:p>
          <a:p>
            <a:r>
              <a:rPr lang="en-US" dirty="0"/>
              <a:t>Regardless of the supply side, the market price function is an envelope of the underlying bid functions: Rosen’s p is a </a:t>
            </a:r>
            <a:r>
              <a:rPr lang="en-US" b="1" dirty="0">
                <a:solidFill>
                  <a:schemeClr val="accent1"/>
                </a:solidFill>
              </a:rPr>
              <a:t>joint </a:t>
            </a:r>
            <a:r>
              <a:rPr lang="en-US" dirty="0"/>
              <a:t>envelope.</a:t>
            </a:r>
          </a:p>
          <a:p>
            <a:pPr>
              <a:lnSpc>
                <a:spcPct val="70000"/>
              </a:lnSpc>
            </a:pPr>
            <a:endParaRPr lang="en-US" dirty="0"/>
          </a:p>
          <a:p>
            <a:r>
              <a:rPr lang="en-US" dirty="0"/>
              <a:t>Moreover, the sorting theorem (that sorting depends on bid function slopes) does not require any assumptions about the supply side.</a:t>
            </a:r>
          </a:p>
          <a:p>
            <a:pPr>
              <a:lnSpc>
                <a:spcPct val="70000"/>
              </a:lnSpc>
            </a:pPr>
            <a:endParaRPr lang="en-US" dirty="0"/>
          </a:p>
          <a:p>
            <a:pPr lvl="1"/>
            <a:r>
              <a:rPr lang="en-US" dirty="0"/>
              <a:t>The supply side affects the number of people in a jurisdiction, but this connection does not alter the sorting theorem.</a:t>
            </a:r>
          </a:p>
          <a:p>
            <a:pPr lvl="1">
              <a:lnSpc>
                <a:spcPct val="70000"/>
              </a:lnSpc>
            </a:pPr>
            <a:endParaRPr lang="en-US" dirty="0"/>
          </a:p>
          <a:p>
            <a:pPr lvl="1"/>
            <a:r>
              <a:rPr lang="en-US" dirty="0"/>
              <a:t>The supply side surely affects the parameters of the equilibrium approximation, the </a:t>
            </a:r>
            <a:r>
              <a:rPr lang="el-GR" i="1" dirty="0">
                <a:latin typeface="Times New Roman"/>
                <a:cs typeface="Times New Roman"/>
              </a:rPr>
              <a:t>σ</a:t>
            </a:r>
            <a:r>
              <a:rPr lang="en-US" dirty="0"/>
              <a:t>’s, but it does not alter the interpretation of the estimated </a:t>
            </a:r>
            <a:r>
              <a:rPr lang="el-GR" i="1" dirty="0">
                <a:latin typeface="Times New Roman"/>
                <a:cs typeface="Times New Roman"/>
              </a:rPr>
              <a:t>μ</a:t>
            </a:r>
            <a:r>
              <a:rPr lang="en-US" dirty="0"/>
              <a:t>’s.</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3853826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12"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5" name="Content Placeholder"/>
          <p:cNvSpPr txBox="1">
            <a:spLocks/>
          </p:cNvSpPr>
          <p:nvPr/>
        </p:nvSpPr>
        <p:spPr>
          <a:xfrm>
            <a:off x="449156" y="914400"/>
            <a:ext cx="8229600" cy="5791200"/>
          </a:xfrm>
          <a:prstGeom prst="rect">
            <a:avLst/>
          </a:prstGeom>
        </p:spPr>
        <p:txBody>
          <a:bodyPr vert="horz" anchor="t">
            <a:normAutofit/>
          </a:bodyPr>
          <a:lstStyle>
            <a:lvl1pPr marL="448056"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822960" indent="-285750" algn="l" rtl="0" eaLnBrk="1" latinLnBrk="0" hangingPunct="1">
              <a:spcBef>
                <a:spcPct val="20000"/>
              </a:spcBef>
              <a:buClr>
                <a:schemeClr val="accent1"/>
              </a:buClr>
              <a:buSzPct val="95000"/>
              <a:buFont typeface="Verdana"/>
              <a:buChar char="›"/>
              <a:defRPr kumimoji="0" sz="2600" kern="1200">
                <a:solidFill>
                  <a:schemeClr val="tx1"/>
                </a:solidFill>
                <a:latin typeface="+mn-lt"/>
                <a:ea typeface="+mn-ea"/>
                <a:cs typeface="+mn-cs"/>
              </a:defRPr>
            </a:lvl2pPr>
            <a:lvl3pPr marL="1106424" indent="-228600" algn="l" rtl="0" eaLnBrk="1" latinLnBrk="0" hangingPunct="1">
              <a:spcBef>
                <a:spcPct val="20000"/>
              </a:spcBef>
              <a:buClr>
                <a:schemeClr val="accent1"/>
              </a:buClr>
              <a:buFont typeface="Wingdings 2"/>
              <a:buChar char=""/>
              <a:defRPr kumimoji="0" sz="2400" kern="1200">
                <a:solidFill>
                  <a:schemeClr val="tx1"/>
                </a:solidFill>
                <a:latin typeface="+mn-lt"/>
                <a:ea typeface="+mn-ea"/>
                <a:cs typeface="+mn-cs"/>
              </a:defRPr>
            </a:lvl3pPr>
            <a:lvl4pPr marL="1371600" indent="-210312" algn="l" rtl="0" eaLnBrk="1" latinLnBrk="0" hangingPunct="1">
              <a:spcBef>
                <a:spcPct val="20000"/>
              </a:spcBef>
              <a:buClr>
                <a:schemeClr val="accent1"/>
              </a:buClr>
              <a:buFont typeface="Wingdings 2"/>
              <a:buChar char=""/>
              <a:defRPr kumimoji="0" sz="2000" kern="1200">
                <a:solidFill>
                  <a:schemeClr val="tx1"/>
                </a:solidFill>
                <a:latin typeface="+mn-lt"/>
                <a:ea typeface="+mn-ea"/>
                <a:cs typeface="+mn-cs"/>
              </a:defRPr>
            </a:lvl4pPr>
            <a:lvl5pPr marL="1600200" indent="-210312" algn="l" rtl="0" eaLnBrk="1" latinLnBrk="0" hangingPunct="1">
              <a:spcBef>
                <a:spcPct val="20000"/>
              </a:spcBef>
              <a:buClr>
                <a:schemeClr val="accent1">
                  <a:tint val="75000"/>
                </a:schemeClr>
              </a:buClr>
              <a:buFont typeface="Wingdings 2"/>
              <a:buChar char=""/>
              <a:defRPr kumimoji="0" sz="1900" kern="1200">
                <a:solidFill>
                  <a:schemeClr val="tx1"/>
                </a:solidFill>
                <a:latin typeface="+mn-lt"/>
                <a:ea typeface="+mn-ea"/>
                <a:cs typeface="+mn-cs"/>
              </a:defRPr>
            </a:lvl5pPr>
            <a:lvl6pPr marL="1828800" indent="-210312" algn="l" rtl="0" eaLnBrk="1" latinLnBrk="0" hangingPunct="1">
              <a:spcBef>
                <a:spcPct val="20000"/>
              </a:spcBef>
              <a:buClr>
                <a:schemeClr val="accent1">
                  <a:tint val="75000"/>
                </a:schemeClr>
              </a:buClr>
              <a:buFont typeface="Wingdings 2"/>
              <a:buChar char=""/>
              <a:defRPr kumimoji="0" sz="1800" kern="1200">
                <a:solidFill>
                  <a:schemeClr val="tx1"/>
                </a:solidFill>
                <a:latin typeface="+mn-lt"/>
                <a:ea typeface="+mn-ea"/>
                <a:cs typeface="+mn-cs"/>
              </a:defRPr>
            </a:lvl6pPr>
            <a:lvl7pPr marL="2084832" indent="-210312"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7pPr>
            <a:lvl8pPr marL="22860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8pPr>
            <a:lvl9pPr marL="25146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9pPr>
          </a:lstStyle>
          <a:p>
            <a:pPr algn="ctr">
              <a:buFont typeface="Wingdings 2"/>
              <a:buNone/>
            </a:pPr>
            <a:r>
              <a:rPr lang="en-US" b="1" dirty="0">
                <a:solidFill>
                  <a:schemeClr val="accent5"/>
                </a:solidFill>
              </a:rPr>
              <a:t>The Envelope Equation</a:t>
            </a:r>
          </a:p>
          <a:p>
            <a:pPr>
              <a:lnSpc>
                <a:spcPct val="50000"/>
              </a:lnSpc>
              <a:spcBef>
                <a:spcPts val="0"/>
              </a:spcBef>
              <a:buFont typeface="Wingdings 2"/>
              <a:buNone/>
            </a:pPr>
            <a:endParaRPr lang="en-US" dirty="0"/>
          </a:p>
          <a:p>
            <a:r>
              <a:rPr lang="en-US" dirty="0"/>
              <a:t>The envelope that results has Box-Cox forms:</a:t>
            </a:r>
          </a:p>
          <a:p>
            <a:endParaRPr lang="en-US" dirty="0"/>
          </a:p>
          <a:p>
            <a:pPr>
              <a:lnSpc>
                <a:spcPct val="50000"/>
              </a:lnSpc>
            </a:pPr>
            <a:endParaRPr lang="en-US" dirty="0"/>
          </a:p>
          <a:p>
            <a:pPr marL="64008" indent="0">
              <a:buFont typeface="Wingdings 2"/>
              <a:buNone/>
            </a:pPr>
            <a:r>
              <a:rPr lang="en-US" dirty="0"/>
              <a:t>     where  </a:t>
            </a:r>
          </a:p>
          <a:p>
            <a:endParaRPr lang="en-US" dirty="0"/>
          </a:p>
          <a:p>
            <a:endParaRPr lang="en-US" dirty="0"/>
          </a:p>
          <a:p>
            <a:pPr marL="64008" indent="0">
              <a:buFont typeface="Wingdings 2"/>
              <a:buNone/>
            </a:pPr>
            <a:endParaRPr lang="en-US" dirty="0"/>
          </a:p>
          <a:p>
            <a:pPr>
              <a:lnSpc>
                <a:spcPct val="50000"/>
              </a:lnSpc>
            </a:pPr>
            <a:endParaRPr lang="en-US" dirty="0"/>
          </a:p>
          <a:p>
            <a:pPr marL="64008" indent="0">
              <a:buFont typeface="Wingdings 2"/>
              <a:buNone/>
            </a:pPr>
            <a:endParaRPr lang="en-US" dirty="0"/>
          </a:p>
          <a:p>
            <a:endParaRPr lang="en-US" dirty="0"/>
          </a:p>
        </p:txBody>
      </p:sp>
      <p:grpSp>
        <p:nvGrpSpPr>
          <p:cNvPr id="15" name="Equations" descr="Please contact Professor Yinger for details regarding figures and graphs.">
            <a:extLst>
              <a:ext uri="{FF2B5EF4-FFF2-40B4-BE49-F238E27FC236}">
                <a16:creationId xmlns:a16="http://schemas.microsoft.com/office/drawing/2014/main" id="{4144D9DB-DBD4-4E63-8DA7-5B17665110B8}"/>
              </a:ext>
            </a:extLst>
          </p:cNvPr>
          <p:cNvGrpSpPr/>
          <p:nvPr/>
        </p:nvGrpSpPr>
        <p:grpSpPr>
          <a:xfrm>
            <a:off x="2297853" y="2619375"/>
            <a:ext cx="4941147" cy="3857625"/>
            <a:chOff x="2297853" y="2619375"/>
            <a:chExt cx="4941147" cy="3857625"/>
          </a:xfrm>
        </p:grpSpPr>
        <p:graphicFrame>
          <p:nvGraphicFramePr>
            <p:cNvPr id="9"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3922189248"/>
                </p:ext>
              </p:extLst>
            </p:nvPr>
          </p:nvGraphicFramePr>
          <p:xfrm>
            <a:off x="2297853" y="2619375"/>
            <a:ext cx="4532207" cy="962025"/>
          </p:xfrm>
          <a:graphic>
            <a:graphicData uri="http://schemas.openxmlformats.org/presentationml/2006/ole">
              <mc:AlternateContent xmlns:mc="http://schemas.openxmlformats.org/markup-compatibility/2006">
                <mc:Choice xmlns:v="urn:schemas-microsoft-com:vml" Requires="v">
                  <p:oleObj spid="_x0000_s94580" name="Equation" r:id="rId3" imgW="2019300" imgH="431800" progId="Equation.DSMT4">
                    <p:embed/>
                  </p:oleObj>
                </mc:Choice>
                <mc:Fallback>
                  <p:oleObj name="Equation" r:id="rId3" imgW="2019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7853" y="2619375"/>
                          <a:ext cx="4532207" cy="962025"/>
                        </a:xfrm>
                        <a:prstGeom prst="rect">
                          <a:avLst/>
                        </a:prstGeom>
                        <a:noFill/>
                      </p:spPr>
                    </p:pic>
                  </p:oleObj>
                </mc:Fallback>
              </mc:AlternateContent>
            </a:graphicData>
          </a:graphic>
        </p:graphicFrame>
        <p:graphicFrame>
          <p:nvGraphicFramePr>
            <p:cNvPr id="11"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746832893"/>
                </p:ext>
              </p:extLst>
            </p:nvPr>
          </p:nvGraphicFramePr>
          <p:xfrm>
            <a:off x="2517749" y="3717925"/>
            <a:ext cx="4721251" cy="2759075"/>
          </p:xfrm>
          <a:graphic>
            <a:graphicData uri="http://schemas.openxmlformats.org/presentationml/2006/ole">
              <mc:AlternateContent xmlns:mc="http://schemas.openxmlformats.org/markup-compatibility/2006">
                <mc:Choice xmlns:v="urn:schemas-microsoft-com:vml" Requires="v">
                  <p:oleObj spid="_x0000_s94581" name="Equation" r:id="rId5" imgW="1993680" imgH="1180800" progId="Equation.DSMT4">
                    <p:embed/>
                  </p:oleObj>
                </mc:Choice>
                <mc:Fallback>
                  <p:oleObj name="Equation" r:id="rId5" imgW="1993680" imgH="1180800" progId="Equation.DSMT4">
                    <p:embed/>
                    <p:pic>
                      <p:nvPicPr>
                        <p:cNvPr id="0" name=""/>
                        <p:cNvPicPr>
                          <a:picLocks noChangeAspect="1" noChangeArrowheads="1"/>
                        </p:cNvPicPr>
                        <p:nvPr/>
                      </p:nvPicPr>
                      <p:blipFill>
                        <a:blip r:embed="rId6"/>
                        <a:srcRect/>
                        <a:stretch>
                          <a:fillRect/>
                        </a:stretch>
                      </p:blipFill>
                      <p:spPr bwMode="auto">
                        <a:xfrm>
                          <a:off x="2517749" y="3717925"/>
                          <a:ext cx="4721251" cy="2759075"/>
                        </a:xfrm>
                        <a:prstGeom prst="rect">
                          <a:avLst/>
                        </a:prstGeom>
                        <a:noFill/>
                      </p:spPr>
                    </p:pic>
                  </p:oleObj>
                </mc:Fallback>
              </mc:AlternateContent>
            </a:graphicData>
          </a:graphic>
        </p:graphicFrame>
      </p:grpSp>
      <p:pic>
        <p:nvPicPr>
          <p:cNvPr id="13"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05252770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7"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graphicFrame>
        <p:nvGraphicFramePr>
          <p:cNvPr id="6" name="Chart" descr="Please contact Professor Yinger for details regarding figures and graphs."/>
          <p:cNvGraphicFramePr>
            <a:graphicFrameLocks noGrp="1"/>
          </p:cNvGraphicFramePr>
          <p:nvPr>
            <p:extLst>
              <p:ext uri="{D42A27DB-BD31-4B8C-83A1-F6EECF244321}">
                <p14:modId xmlns:p14="http://schemas.microsoft.com/office/powerpoint/2010/main" val="2028203648"/>
              </p:ext>
            </p:extLst>
          </p:nvPr>
        </p:nvGraphicFramePr>
        <p:xfrm>
          <a:off x="457200" y="427038"/>
          <a:ext cx="8223477" cy="6118452"/>
        </p:xfrm>
        <a:graphic>
          <a:graphicData uri="http://schemas.openxmlformats.org/drawingml/2006/chart">
            <c:chart xmlns:c="http://schemas.openxmlformats.org/drawingml/2006/chart" xmlns:r="http://schemas.openxmlformats.org/officeDocument/2006/relationships" r:id="rId2"/>
          </a:graphicData>
        </a:graphic>
      </p:graphicFrame>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66193631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990600"/>
            <a:ext cx="8229600" cy="5257800"/>
          </a:xfrm>
        </p:spPr>
        <p:txBody>
          <a:bodyPr>
            <a:normAutofit fontScale="92500" lnSpcReduction="20000"/>
          </a:bodyPr>
          <a:lstStyle/>
          <a:p>
            <a:pPr algn="ctr">
              <a:buNone/>
            </a:pPr>
            <a:r>
              <a:rPr lang="en-US" b="1" dirty="0">
                <a:solidFill>
                  <a:schemeClr val="accent5"/>
                </a:solidFill>
              </a:rPr>
              <a:t>Special Cases</a:t>
            </a:r>
          </a:p>
          <a:p>
            <a:pPr>
              <a:lnSpc>
                <a:spcPct val="60000"/>
              </a:lnSpc>
              <a:buNone/>
            </a:pPr>
            <a:endParaRPr lang="en-US" dirty="0"/>
          </a:p>
          <a:p>
            <a:r>
              <a:rPr lang="en-US" dirty="0"/>
              <a:t>This general Box-Cox specification includes most of the parametric estimating equations in the literature as special cases.</a:t>
            </a:r>
          </a:p>
          <a:p>
            <a:pPr>
              <a:lnSpc>
                <a:spcPct val="70000"/>
              </a:lnSpc>
            </a:pPr>
            <a:endParaRPr lang="en-US" dirty="0"/>
          </a:p>
          <a:p>
            <a:r>
              <a:rPr lang="en-US" dirty="0"/>
              <a:t>On the left side, the assumption that the price elasticity of demand for housing, </a:t>
            </a:r>
            <a:r>
              <a:rPr lang="el-GR" i="1" dirty="0">
                <a:latin typeface="Times New Roman"/>
                <a:cs typeface="Times New Roman"/>
              </a:rPr>
              <a:t>ν</a:t>
            </a:r>
            <a:r>
              <a:rPr lang="en-US" dirty="0"/>
              <a:t>, equals -1 leads to a log form, which is used by most studies.  </a:t>
            </a:r>
          </a:p>
          <a:p>
            <a:pPr>
              <a:lnSpc>
                <a:spcPct val="60000"/>
              </a:lnSpc>
            </a:pPr>
            <a:endParaRPr lang="en-US" dirty="0"/>
          </a:p>
          <a:p>
            <a:pPr lvl="1"/>
            <a:r>
              <a:rPr lang="en-US" dirty="0"/>
              <a:t>Studies that use this form do not recognize that they are making this assumption about </a:t>
            </a:r>
            <a:r>
              <a:rPr lang="el-GR" i="1" dirty="0">
                <a:latin typeface="Times New Roman"/>
                <a:cs typeface="Times New Roman"/>
              </a:rPr>
              <a:t>ν </a:t>
            </a:r>
            <a:r>
              <a:rPr lang="en-US" dirty="0">
                <a:latin typeface="Times New Roman"/>
                <a:cs typeface="Times New Roman"/>
              </a:rPr>
              <a:t>.</a:t>
            </a:r>
          </a:p>
          <a:p>
            <a:pPr lvl="1">
              <a:lnSpc>
                <a:spcPct val="70000"/>
              </a:lnSpc>
            </a:pPr>
            <a:endParaRPr lang="en-US" dirty="0"/>
          </a:p>
          <a:p>
            <a:r>
              <a:rPr lang="en-US" dirty="0"/>
              <a:t>On the right side, a wide range of functional forms are possible depending on the values of </a:t>
            </a:r>
            <a:r>
              <a:rPr lang="el-GR" i="1" dirty="0">
                <a:latin typeface="Times New Roman"/>
                <a:cs typeface="Times New Roman"/>
              </a:rPr>
              <a:t>μ</a:t>
            </a:r>
            <a:r>
              <a:rPr lang="en-US" dirty="0">
                <a:latin typeface="Times New Roman"/>
                <a:cs typeface="Times New Roman"/>
              </a:rPr>
              <a:t> </a:t>
            </a:r>
            <a:r>
              <a:rPr lang="en-US" dirty="0"/>
              <a:t>and </a:t>
            </a:r>
            <a:r>
              <a:rPr lang="el-GR" i="1" dirty="0">
                <a:latin typeface="Times New Roman"/>
                <a:cs typeface="Times New Roman"/>
              </a:rPr>
              <a:t>σ</a:t>
            </a:r>
            <a:r>
              <a:rPr lang="en-US" baseline="-25000" dirty="0">
                <a:latin typeface="Times New Roman"/>
                <a:cs typeface="Times New Roman"/>
              </a:rPr>
              <a:t>3</a:t>
            </a:r>
            <a:r>
              <a:rPr lang="en-US" dirty="0">
                <a:latin typeface="Times New Roman"/>
                <a:cs typeface="Times New Roman"/>
              </a:rPr>
              <a:t>.</a:t>
            </a: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11"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6" name="Content Placeholder"/>
          <p:cNvSpPr txBox="1">
            <a:spLocks/>
          </p:cNvSpPr>
          <p:nvPr/>
        </p:nvSpPr>
        <p:spPr>
          <a:xfrm>
            <a:off x="423632" y="895747"/>
            <a:ext cx="8229600" cy="5791200"/>
          </a:xfrm>
          <a:prstGeom prst="rect">
            <a:avLst/>
          </a:prstGeom>
        </p:spPr>
        <p:txBody>
          <a:bodyPr vert="horz" anchor="t">
            <a:normAutofit/>
          </a:bodyPr>
          <a:lstStyle>
            <a:lvl1pPr marL="448056"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822960" indent="-285750" algn="l" rtl="0" eaLnBrk="1" latinLnBrk="0" hangingPunct="1">
              <a:spcBef>
                <a:spcPct val="20000"/>
              </a:spcBef>
              <a:buClr>
                <a:schemeClr val="accent1"/>
              </a:buClr>
              <a:buSzPct val="95000"/>
              <a:buFont typeface="Verdana"/>
              <a:buChar char="›"/>
              <a:defRPr kumimoji="0" sz="2600" kern="1200">
                <a:solidFill>
                  <a:schemeClr val="tx1"/>
                </a:solidFill>
                <a:latin typeface="+mn-lt"/>
                <a:ea typeface="+mn-ea"/>
                <a:cs typeface="+mn-cs"/>
              </a:defRPr>
            </a:lvl2pPr>
            <a:lvl3pPr marL="1106424" indent="-228600" algn="l" rtl="0" eaLnBrk="1" latinLnBrk="0" hangingPunct="1">
              <a:spcBef>
                <a:spcPct val="20000"/>
              </a:spcBef>
              <a:buClr>
                <a:schemeClr val="accent1"/>
              </a:buClr>
              <a:buFont typeface="Wingdings 2"/>
              <a:buChar char=""/>
              <a:defRPr kumimoji="0" sz="2400" kern="1200">
                <a:solidFill>
                  <a:schemeClr val="tx1"/>
                </a:solidFill>
                <a:latin typeface="+mn-lt"/>
                <a:ea typeface="+mn-ea"/>
                <a:cs typeface="+mn-cs"/>
              </a:defRPr>
            </a:lvl3pPr>
            <a:lvl4pPr marL="1371600" indent="-210312" algn="l" rtl="0" eaLnBrk="1" latinLnBrk="0" hangingPunct="1">
              <a:spcBef>
                <a:spcPct val="20000"/>
              </a:spcBef>
              <a:buClr>
                <a:schemeClr val="accent1"/>
              </a:buClr>
              <a:buFont typeface="Wingdings 2"/>
              <a:buChar char=""/>
              <a:defRPr kumimoji="0" sz="2000" kern="1200">
                <a:solidFill>
                  <a:schemeClr val="tx1"/>
                </a:solidFill>
                <a:latin typeface="+mn-lt"/>
                <a:ea typeface="+mn-ea"/>
                <a:cs typeface="+mn-cs"/>
              </a:defRPr>
            </a:lvl4pPr>
            <a:lvl5pPr marL="1600200" indent="-210312" algn="l" rtl="0" eaLnBrk="1" latinLnBrk="0" hangingPunct="1">
              <a:spcBef>
                <a:spcPct val="20000"/>
              </a:spcBef>
              <a:buClr>
                <a:schemeClr val="accent1">
                  <a:tint val="75000"/>
                </a:schemeClr>
              </a:buClr>
              <a:buFont typeface="Wingdings 2"/>
              <a:buChar char=""/>
              <a:defRPr kumimoji="0" sz="1900" kern="1200">
                <a:solidFill>
                  <a:schemeClr val="tx1"/>
                </a:solidFill>
                <a:latin typeface="+mn-lt"/>
                <a:ea typeface="+mn-ea"/>
                <a:cs typeface="+mn-cs"/>
              </a:defRPr>
            </a:lvl5pPr>
            <a:lvl6pPr marL="1828800" indent="-210312" algn="l" rtl="0" eaLnBrk="1" latinLnBrk="0" hangingPunct="1">
              <a:spcBef>
                <a:spcPct val="20000"/>
              </a:spcBef>
              <a:buClr>
                <a:schemeClr val="accent1">
                  <a:tint val="75000"/>
                </a:schemeClr>
              </a:buClr>
              <a:buFont typeface="Wingdings 2"/>
              <a:buChar char=""/>
              <a:defRPr kumimoji="0" sz="1800" kern="1200">
                <a:solidFill>
                  <a:schemeClr val="tx1"/>
                </a:solidFill>
                <a:latin typeface="+mn-lt"/>
                <a:ea typeface="+mn-ea"/>
                <a:cs typeface="+mn-cs"/>
              </a:defRPr>
            </a:lvl6pPr>
            <a:lvl7pPr marL="2084832" indent="-210312"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7pPr>
            <a:lvl8pPr marL="22860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8pPr>
            <a:lvl9pPr marL="25146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9pPr>
          </a:lstStyle>
          <a:p>
            <a:pPr algn="ctr">
              <a:buFont typeface="Wingdings 2"/>
              <a:buNone/>
            </a:pPr>
            <a:r>
              <a:rPr lang="en-US" sz="2800" b="1" dirty="0">
                <a:solidFill>
                  <a:schemeClr val="accent5"/>
                </a:solidFill>
              </a:rPr>
              <a:t>Special Cases, Continued</a:t>
            </a:r>
          </a:p>
          <a:p>
            <a:pPr>
              <a:lnSpc>
                <a:spcPct val="50000"/>
              </a:lnSpc>
              <a:buFont typeface="Wingdings 2"/>
              <a:buNone/>
            </a:pPr>
            <a:endParaRPr lang="en-US" dirty="0"/>
          </a:p>
          <a:p>
            <a:pPr marL="64008" indent="0">
              <a:buFont typeface="Wingdings 2"/>
              <a:buNone/>
            </a:pPr>
            <a:r>
              <a:rPr lang="en-US" dirty="0"/>
              <a:t> </a:t>
            </a:r>
          </a:p>
          <a:p>
            <a:endParaRPr lang="en-US" dirty="0"/>
          </a:p>
          <a:p>
            <a:endParaRPr lang="en-US" dirty="0"/>
          </a:p>
          <a:p>
            <a:pPr marL="64008" indent="0">
              <a:buFont typeface="Wingdings 2"/>
              <a:buNone/>
            </a:pPr>
            <a:r>
              <a:rPr lang="en-US" dirty="0"/>
              <a:t>     </a:t>
            </a:r>
          </a:p>
          <a:p>
            <a:endParaRPr lang="en-US" dirty="0"/>
          </a:p>
          <a:p>
            <a:endParaRPr lang="en-US" dirty="0"/>
          </a:p>
          <a:p>
            <a:pPr marL="64008" indent="0">
              <a:buFont typeface="Wingdings 2"/>
              <a:buNone/>
            </a:pPr>
            <a:endParaRPr lang="en-US" dirty="0"/>
          </a:p>
          <a:p>
            <a:pPr marL="64008" indent="0">
              <a:lnSpc>
                <a:spcPct val="50000"/>
              </a:lnSpc>
              <a:buFont typeface="Wingdings 2"/>
              <a:buNone/>
            </a:pPr>
            <a:endParaRPr lang="en-US" sz="2400" dirty="0"/>
          </a:p>
          <a:p>
            <a:pPr marL="64008" indent="0">
              <a:lnSpc>
                <a:spcPct val="50000"/>
              </a:lnSpc>
              <a:buFont typeface="Wingdings 2"/>
              <a:buNone/>
            </a:pPr>
            <a:r>
              <a:rPr lang="en-US" sz="2400" dirty="0"/>
              <a:t>        </a:t>
            </a:r>
            <a:endParaRPr lang="en-US" dirty="0"/>
          </a:p>
        </p:txBody>
      </p:sp>
      <p:graphicFrame>
        <p:nvGraphicFramePr>
          <p:cNvPr id="17" name="Chart" descr="Please contact Professor Yinger for details regarding figures and graphs."/>
          <p:cNvGraphicFramePr>
            <a:graphicFrameLocks noChangeAspect="1"/>
          </p:cNvGraphicFramePr>
          <p:nvPr>
            <p:extLst>
              <p:ext uri="{D42A27DB-BD31-4B8C-83A1-F6EECF244321}">
                <p14:modId xmlns:p14="http://schemas.microsoft.com/office/powerpoint/2010/main" val="2389584419"/>
              </p:ext>
            </p:extLst>
          </p:nvPr>
        </p:nvGraphicFramePr>
        <p:xfrm>
          <a:off x="829016" y="1314847"/>
          <a:ext cx="7857784" cy="4953000"/>
        </p:xfrm>
        <a:graphic>
          <a:graphicData uri="http://schemas.openxmlformats.org/presentationml/2006/ole">
            <mc:AlternateContent xmlns:mc="http://schemas.openxmlformats.org/markup-compatibility/2006">
              <mc:Choice xmlns:v="urn:schemas-microsoft-com:vml" Requires="v">
                <p:oleObj spid="_x0000_s95436" name="Document" r:id="rId3" imgW="5956042" imgH="3754956" progId="Word.Document.12">
                  <p:embed/>
                </p:oleObj>
              </mc:Choice>
              <mc:Fallback>
                <p:oleObj name="Document" r:id="rId3" imgW="5956042" imgH="3754956" progId="Word.Document.12">
                  <p:embed/>
                  <p:pic>
                    <p:nvPicPr>
                      <p:cNvPr id="0" name=""/>
                      <p:cNvPicPr/>
                      <p:nvPr/>
                    </p:nvPicPr>
                    <p:blipFill>
                      <a:blip r:embed="rId4"/>
                      <a:stretch>
                        <a:fillRect/>
                      </a:stretch>
                    </p:blipFill>
                    <p:spPr>
                      <a:xfrm>
                        <a:off x="829016" y="1314847"/>
                        <a:ext cx="7857784" cy="4953000"/>
                      </a:xfrm>
                      <a:prstGeom prst="rect">
                        <a:avLst/>
                      </a:prstGeom>
                    </p:spPr>
                  </p:pic>
                </p:oleObj>
              </mc:Fallback>
            </mc:AlternateContent>
          </a:graphicData>
        </a:graphic>
      </p:graphicFrame>
      <p:pic>
        <p:nvPicPr>
          <p:cNvPr id="12"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00657168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988312"/>
            <a:ext cx="8229600" cy="5412488"/>
          </a:xfrm>
        </p:spPr>
        <p:txBody>
          <a:bodyPr>
            <a:normAutofit fontScale="92500" lnSpcReduction="20000"/>
          </a:bodyPr>
          <a:lstStyle/>
          <a:p>
            <a:pPr algn="ctr">
              <a:spcAft>
                <a:spcPts val="1200"/>
              </a:spcAft>
              <a:buNone/>
            </a:pPr>
            <a:r>
              <a:rPr lang="en-US" b="1" dirty="0">
                <a:solidFill>
                  <a:schemeClr val="accent5"/>
                </a:solidFill>
              </a:rPr>
              <a:t>Sorting and Specification</a:t>
            </a:r>
          </a:p>
          <a:p>
            <a:pPr>
              <a:spcAft>
                <a:spcPts val="1200"/>
              </a:spcAft>
            </a:pPr>
            <a:r>
              <a:rPr lang="en-US" dirty="0"/>
              <a:t>Note that any specification that is consistent with sorting (except the last) requires </a:t>
            </a:r>
            <a:r>
              <a:rPr lang="en-US" b="1" dirty="0">
                <a:solidFill>
                  <a:schemeClr val="accent6"/>
                </a:solidFill>
              </a:rPr>
              <a:t>two terms</a:t>
            </a:r>
            <a:r>
              <a:rPr lang="en-US" dirty="0"/>
              <a:t>.  </a:t>
            </a:r>
          </a:p>
          <a:p>
            <a:pPr lvl="1">
              <a:spcAft>
                <a:spcPts val="1200"/>
              </a:spcAft>
            </a:pPr>
            <a:r>
              <a:rPr lang="en-US" dirty="0"/>
              <a:t>The quadratic special case is an example.</a:t>
            </a:r>
          </a:p>
          <a:p>
            <a:pPr lvl="1">
              <a:spcAft>
                <a:spcPts val="1200"/>
              </a:spcAft>
            </a:pPr>
            <a:r>
              <a:rPr lang="en-US" dirty="0"/>
              <a:t>Despite its apparent generality, a standard Box-Cox rules out sorting unless </a:t>
            </a:r>
            <a:r>
              <a:rPr lang="en-US" i="1" dirty="0">
                <a:latin typeface="Times New Roman" panose="02020603050405020304" pitchFamily="18" charset="0"/>
                <a:cs typeface="Times New Roman" panose="02020603050405020304" pitchFamily="18" charset="0"/>
              </a:rPr>
              <a:t>S</a:t>
            </a:r>
            <a:r>
              <a:rPr lang="en-US" dirty="0"/>
              <a:t> is proportional to </a:t>
            </a:r>
            <a:r>
              <a:rPr lang="el-GR" i="1" dirty="0">
                <a:latin typeface="Times New Roman" panose="02020603050405020304" pitchFamily="18" charset="0"/>
                <a:cs typeface="Times New Roman" panose="02020603050405020304" pitchFamily="18" charset="0"/>
              </a:rPr>
              <a:t>ψ</a:t>
            </a:r>
            <a:r>
              <a:rPr lang="en-US" dirty="0">
                <a:latin typeface="Times New Roman" panose="02020603050405020304" pitchFamily="18" charset="0"/>
                <a:cs typeface="Times New Roman" panose="02020603050405020304" pitchFamily="18" charset="0"/>
              </a:rPr>
              <a:t>.</a:t>
            </a:r>
            <a:endParaRPr lang="en-US" dirty="0"/>
          </a:p>
          <a:p>
            <a:pPr>
              <a:spcAft>
                <a:spcPts val="1200"/>
              </a:spcAft>
            </a:pPr>
            <a:r>
              <a:rPr lang="en-US" dirty="0"/>
              <a:t>The price elasticity cannot be estimated without a non-linear specification. </a:t>
            </a:r>
          </a:p>
          <a:p>
            <a:pPr lvl="1">
              <a:spcAft>
                <a:spcPts val="1200"/>
              </a:spcAft>
            </a:pPr>
            <a:r>
              <a:rPr lang="en-US" dirty="0"/>
              <a:t>Simple forms are based on an assumption about the price elasticity.</a:t>
            </a:r>
          </a:p>
          <a:p>
            <a:pPr lvl="1">
              <a:spcAft>
                <a:spcPts val="1200"/>
              </a:spcAft>
            </a:pPr>
            <a:r>
              <a:rPr lang="en-US" dirty="0"/>
              <a:t>A simple form therefore does not make sense for the Rosen two-step approach because any 2</a:t>
            </a:r>
            <a:r>
              <a:rPr lang="en-US" baseline="30000" dirty="0"/>
              <a:t>nd</a:t>
            </a:r>
            <a:r>
              <a:rPr lang="en-US" dirty="0"/>
              <a:t> step estimate of the price elasticity will contradict the 1</a:t>
            </a:r>
            <a:r>
              <a:rPr lang="en-US" baseline="30000" dirty="0"/>
              <a:t>st</a:t>
            </a:r>
            <a:r>
              <a:rPr lang="en-US" dirty="0"/>
              <a:t> step assumption.</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80441217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45022"/>
            <a:ext cx="8229600" cy="5203378"/>
          </a:xfrm>
        </p:spPr>
        <p:txBody>
          <a:bodyPr>
            <a:normAutofit lnSpcReduction="10000"/>
          </a:bodyPr>
          <a:lstStyle/>
          <a:p>
            <a:pPr algn="ctr">
              <a:buNone/>
            </a:pPr>
            <a:r>
              <a:rPr lang="en-US" b="1" dirty="0">
                <a:solidFill>
                  <a:schemeClr val="accent5"/>
                </a:solidFill>
              </a:rPr>
              <a:t>Extension to Multiple Amenities</a:t>
            </a:r>
          </a:p>
          <a:p>
            <a:pPr>
              <a:lnSpc>
                <a:spcPct val="60000"/>
              </a:lnSpc>
              <a:buNone/>
            </a:pPr>
            <a:endParaRPr lang="en-US" dirty="0"/>
          </a:p>
          <a:p>
            <a:r>
              <a:rPr lang="en-US" dirty="0"/>
              <a:t>So long as </a:t>
            </a:r>
            <a:r>
              <a:rPr lang="en-US" i="1" dirty="0">
                <a:latin typeface="Times New Roman" pitchFamily="18" charset="0"/>
                <a:cs typeface="Times New Roman" pitchFamily="18" charset="0"/>
              </a:rPr>
              <a:t>S</a:t>
            </a:r>
            <a:r>
              <a:rPr lang="en-US" i="1" baseline="-25000" dirty="0">
                <a:latin typeface="Times New Roman" pitchFamily="18" charset="0"/>
                <a:cs typeface="Times New Roman" pitchFamily="18" charset="0"/>
              </a:rPr>
              <a:t>i</a:t>
            </a:r>
            <a:r>
              <a:rPr lang="en-US" dirty="0"/>
              <a:t> is not directly a function of </a:t>
            </a:r>
            <a:r>
              <a:rPr lang="en-US" i="1" dirty="0" err="1">
                <a:latin typeface="Times New Roman" pitchFamily="18" charset="0"/>
                <a:cs typeface="Times New Roman" pitchFamily="18" charset="0"/>
              </a:rPr>
              <a:t>S</a:t>
            </a:r>
            <a:r>
              <a:rPr lang="en-US" i="1" baseline="-25000" dirty="0" err="1">
                <a:latin typeface="Times New Roman" pitchFamily="18" charset="0"/>
                <a:cs typeface="Times New Roman" pitchFamily="18" charset="0"/>
              </a:rPr>
              <a:t>j</a:t>
            </a:r>
            <a:r>
              <a:rPr lang="en-US" dirty="0"/>
              <a:t>, this approach can be extended to multiple amenities, and the LaFrance results about underlying utility functions still hold.</a:t>
            </a:r>
          </a:p>
          <a:p>
            <a:pPr>
              <a:lnSpc>
                <a:spcPct val="60000"/>
              </a:lnSpc>
            </a:pPr>
            <a:endParaRPr lang="en-US" dirty="0"/>
          </a:p>
          <a:p>
            <a:r>
              <a:rPr lang="en-US" dirty="0"/>
              <a:t>This approach assumes that amenity space is dense enough so that we can pick up bidding for </a:t>
            </a:r>
            <a:r>
              <a:rPr lang="en-US" i="1" dirty="0">
                <a:latin typeface="Times New Roman" pitchFamily="18" charset="0"/>
                <a:cs typeface="Times New Roman" pitchFamily="18" charset="0"/>
              </a:rPr>
              <a:t>S</a:t>
            </a:r>
            <a:r>
              <a:rPr lang="en-US" i="1" baseline="-25000" dirty="0">
                <a:latin typeface="Times New Roman" pitchFamily="18" charset="0"/>
                <a:cs typeface="Times New Roman" pitchFamily="18" charset="0"/>
              </a:rPr>
              <a:t>i </a:t>
            </a:r>
            <a:r>
              <a:rPr lang="en-US" dirty="0"/>
              <a:t> holding other amenities constant. </a:t>
            </a:r>
          </a:p>
          <a:p>
            <a:pPr>
              <a:lnSpc>
                <a:spcPct val="60000"/>
              </a:lnSpc>
            </a:pPr>
            <a:endParaRPr lang="en-US" dirty="0"/>
          </a:p>
          <a:p>
            <a:r>
              <a:rPr lang="en-US" dirty="0"/>
              <a:t>Highly correlated amenities may need to be combined into an index, by assumption or using something like principal components.</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955560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Introduction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76809"/>
            <a:ext cx="8229600" cy="5791200"/>
          </a:xfrm>
        </p:spPr>
        <p:txBody>
          <a:bodyPr>
            <a:normAutofit/>
          </a:bodyPr>
          <a:lstStyle/>
          <a:p>
            <a:pPr algn="ctr">
              <a:spcBef>
                <a:spcPts val="0"/>
              </a:spcBef>
              <a:spcAft>
                <a:spcPts val="1800"/>
              </a:spcAft>
              <a:buNone/>
            </a:pPr>
            <a:r>
              <a:rPr lang="en-US" b="1" dirty="0">
                <a:solidFill>
                  <a:schemeClr val="accent5"/>
                </a:solidFill>
              </a:rPr>
              <a:t>Class Outline</a:t>
            </a:r>
          </a:p>
          <a:p>
            <a:pPr>
              <a:spcBef>
                <a:spcPts val="0"/>
              </a:spcBef>
              <a:spcAft>
                <a:spcPts val="1800"/>
              </a:spcAft>
            </a:pPr>
            <a:r>
              <a:rPr lang="en-US" dirty="0"/>
              <a:t>What is a hedonic regression? </a:t>
            </a:r>
          </a:p>
          <a:p>
            <a:pPr>
              <a:spcBef>
                <a:spcPts val="0"/>
              </a:spcBef>
              <a:spcAft>
                <a:spcPts val="1800"/>
              </a:spcAft>
            </a:pPr>
            <a:r>
              <a:rPr lang="en-US" dirty="0">
                <a:solidFill>
                  <a:srgbClr val="FF0000"/>
                </a:solidFill>
              </a:rPr>
              <a:t>The Rosen framework</a:t>
            </a:r>
          </a:p>
          <a:p>
            <a:pPr>
              <a:spcBef>
                <a:spcPts val="0"/>
              </a:spcBef>
              <a:spcAft>
                <a:spcPts val="1800"/>
              </a:spcAft>
            </a:pPr>
            <a:r>
              <a:rPr lang="en-US" dirty="0"/>
              <a:t>The </a:t>
            </a:r>
            <a:r>
              <a:rPr lang="en-US" dirty="0" err="1"/>
              <a:t>endogeneity</a:t>
            </a:r>
            <a:r>
              <a:rPr lang="en-US" dirty="0"/>
              <a:t> problem</a:t>
            </a:r>
          </a:p>
          <a:p>
            <a:pPr>
              <a:spcBef>
                <a:spcPts val="0"/>
              </a:spcBef>
              <a:spcAft>
                <a:spcPts val="1800"/>
              </a:spcAft>
            </a:pPr>
            <a:r>
              <a:rPr lang="en-US" dirty="0"/>
              <a:t>Dealing with omitted variables</a:t>
            </a:r>
          </a:p>
          <a:p>
            <a:pPr>
              <a:spcBef>
                <a:spcPts val="0"/>
              </a:spcBef>
              <a:spcAft>
                <a:spcPts val="1800"/>
              </a:spcAft>
            </a:pPr>
            <a:r>
              <a:rPr lang="en-US" dirty="0"/>
              <a:t>A new approach: Deriving the bid-function envelope</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72399715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A New Approach </a:t>
            </a:r>
          </a:p>
        </p:txBody>
      </p:sp>
      <p:sp>
        <p:nvSpPr>
          <p:cNvPr id="5"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990600"/>
            <a:ext cx="8229600" cy="5791200"/>
          </a:xfrm>
        </p:spPr>
        <p:txBody>
          <a:bodyPr>
            <a:normAutofit/>
          </a:bodyPr>
          <a:lstStyle/>
          <a:p>
            <a:pPr algn="ctr">
              <a:buNone/>
            </a:pPr>
            <a:r>
              <a:rPr lang="en-US" b="1" dirty="0">
                <a:solidFill>
                  <a:schemeClr val="accent5"/>
                </a:solidFill>
              </a:rPr>
              <a:t>The Hedonic Equation</a:t>
            </a:r>
          </a:p>
          <a:p>
            <a:pPr>
              <a:lnSpc>
                <a:spcPct val="50000"/>
              </a:lnSpc>
            </a:pPr>
            <a:endParaRPr lang="en-US" dirty="0"/>
          </a:p>
          <a:p>
            <a:r>
              <a:rPr lang="en-US" dirty="0"/>
              <a:t>Combining bids and housing services yields</a:t>
            </a:r>
          </a:p>
          <a:p>
            <a:endParaRPr lang="en-US" dirty="0"/>
          </a:p>
          <a:p>
            <a:endParaRPr lang="en-US" dirty="0"/>
          </a:p>
          <a:p>
            <a:endParaRPr lang="en-US" dirty="0"/>
          </a:p>
          <a:p>
            <a:r>
              <a:rPr lang="en-US" dirty="0"/>
              <a:t>To estimate this equation:</a:t>
            </a:r>
          </a:p>
          <a:p>
            <a:pPr>
              <a:lnSpc>
                <a:spcPct val="50000"/>
              </a:lnSpc>
            </a:pPr>
            <a:endParaRPr lang="en-US" dirty="0"/>
          </a:p>
          <a:p>
            <a:pPr lvl="1"/>
            <a:r>
              <a:rPr lang="en-US" dirty="0"/>
              <a:t>Extend the envelope to multiple amenities. </a:t>
            </a:r>
          </a:p>
          <a:p>
            <a:pPr lvl="1"/>
            <a:r>
              <a:rPr lang="en-US" dirty="0"/>
              <a:t>Assume a multiplicative form for </a:t>
            </a:r>
            <a:r>
              <a:rPr lang="en-US" i="1" dirty="0">
                <a:latin typeface="Times New Roman" pitchFamily="18" charset="0"/>
                <a:cs typeface="Times New Roman" pitchFamily="18" charset="0"/>
              </a:rPr>
              <a:t>H</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a:t>
            </a:r>
          </a:p>
          <a:p>
            <a:pPr lvl="1"/>
            <a:r>
              <a:rPr lang="en-US" dirty="0"/>
              <a:t>Introduce the property tax rate (</a:t>
            </a:r>
            <a:r>
              <a:rPr lang="el-GR" i="1" dirty="0">
                <a:latin typeface="Times New Roman"/>
                <a:cs typeface="Times New Roman"/>
              </a:rPr>
              <a:t>τ</a:t>
            </a:r>
            <a:r>
              <a:rPr lang="en-US" dirty="0"/>
              <a:t>) and the degree of property tax capitalization (</a:t>
            </a:r>
            <a:r>
              <a:rPr lang="el-GR" i="1" dirty="0">
                <a:latin typeface="Times New Roman"/>
                <a:cs typeface="Times New Roman"/>
              </a:rPr>
              <a:t>β</a:t>
            </a:r>
            <a:r>
              <a:rPr lang="en-US" dirty="0"/>
              <a:t>).</a:t>
            </a:r>
            <a:endParaRPr lang="en-US" dirty="0">
              <a:latin typeface="Times New Roman" pitchFamily="18" charset="0"/>
              <a:cs typeface="Times New Roman" pitchFamily="18" charset="0"/>
            </a:endParaRPr>
          </a:p>
          <a:p>
            <a:pPr algn="ctr">
              <a:buNone/>
            </a:pPr>
            <a:endParaRPr lang="en-US" dirty="0"/>
          </a:p>
        </p:txBody>
      </p:sp>
      <p:graphicFrame>
        <p:nvGraphicFramePr>
          <p:cNvPr id="4"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013582842"/>
              </p:ext>
            </p:extLst>
          </p:nvPr>
        </p:nvGraphicFramePr>
        <p:xfrm>
          <a:off x="1828800" y="2178050"/>
          <a:ext cx="5259388" cy="1098550"/>
        </p:xfrm>
        <a:graphic>
          <a:graphicData uri="http://schemas.openxmlformats.org/presentationml/2006/ole">
            <mc:AlternateContent xmlns:mc="http://schemas.openxmlformats.org/markup-compatibility/2006">
              <mc:Choice xmlns:v="urn:schemas-microsoft-com:vml" Requires="v">
                <p:oleObj spid="_x0000_s96436" name="Equation" r:id="rId3" imgW="2171700" imgH="457200" progId="Equation.DSMT4">
                  <p:embed/>
                </p:oleObj>
              </mc:Choice>
              <mc:Fallback>
                <p:oleObj name="Equation" r:id="rId3" imgW="21717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178050"/>
                        <a:ext cx="5259388"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76862747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Hedonic Vic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143000"/>
            <a:ext cx="8305800" cy="6019800"/>
          </a:xfrm>
        </p:spPr>
        <p:txBody>
          <a:bodyPr>
            <a:normAutofit/>
          </a:bodyPr>
          <a:lstStyle/>
          <a:p>
            <a:pPr algn="ctr">
              <a:buNone/>
            </a:pPr>
            <a:r>
              <a:rPr lang="en-US" sz="2800" b="1" dirty="0">
                <a:solidFill>
                  <a:schemeClr val="accent5"/>
                </a:solidFill>
              </a:rPr>
              <a:t>Hedonic Vices</a:t>
            </a:r>
          </a:p>
          <a:p>
            <a:pPr>
              <a:lnSpc>
                <a:spcPct val="60000"/>
              </a:lnSpc>
              <a:buNone/>
            </a:pPr>
            <a:endParaRPr lang="en-US" dirty="0"/>
          </a:p>
          <a:p>
            <a:r>
              <a:rPr lang="en-US" dirty="0"/>
              <a:t>The huge hedonic literature seems to have lost touch with this theory.</a:t>
            </a:r>
          </a:p>
          <a:p>
            <a:pPr>
              <a:lnSpc>
                <a:spcPct val="50000"/>
              </a:lnSpc>
            </a:pPr>
            <a:endParaRPr lang="en-US" dirty="0"/>
          </a:p>
          <a:p>
            <a:r>
              <a:rPr lang="en-US" dirty="0"/>
              <a:t>As a result, most studies, including those in leading journals, have a series of “hedonic vices,” that is, weaknesses in their theoretical underpinnings.</a:t>
            </a:r>
          </a:p>
          <a:p>
            <a:pPr>
              <a:lnSpc>
                <a:spcPct val="50000"/>
              </a:lnSpc>
            </a:pPr>
            <a:endParaRPr lang="en-US" dirty="0"/>
          </a:p>
          <a:p>
            <a:r>
              <a:rPr lang="en-US" dirty="0"/>
              <a:t>For more, see Nguyen-Hoang and Yinger (</a:t>
            </a:r>
            <a:r>
              <a:rPr lang="en-US" i="1" dirty="0"/>
              <a:t>JBCA</a:t>
            </a:r>
            <a:r>
              <a:rPr lang="en-US"/>
              <a:t>, July </a:t>
            </a:r>
            <a:r>
              <a:rPr lang="en-US" dirty="0"/>
              <a:t>2016)</a:t>
            </a:r>
          </a:p>
          <a:p>
            <a:pPr marL="393192" lvl="1" indent="0">
              <a:buNone/>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42713403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Hedonic Vic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87680" y="1295400"/>
            <a:ext cx="8305800" cy="5068094"/>
          </a:xfrm>
        </p:spPr>
        <p:txBody>
          <a:bodyPr>
            <a:normAutofit fontScale="92500" lnSpcReduction="20000"/>
          </a:bodyPr>
          <a:lstStyle/>
          <a:p>
            <a:pPr algn="ctr">
              <a:buNone/>
            </a:pPr>
            <a:r>
              <a:rPr lang="en-US" sz="2800" b="1" dirty="0">
                <a:solidFill>
                  <a:schemeClr val="accent5"/>
                </a:solidFill>
              </a:rPr>
              <a:t>Hedonic Vices: Specification A</a:t>
            </a:r>
          </a:p>
          <a:p>
            <a:pPr>
              <a:lnSpc>
                <a:spcPct val="60000"/>
              </a:lnSpc>
              <a:buNone/>
            </a:pPr>
            <a:endParaRPr lang="en-US" dirty="0"/>
          </a:p>
          <a:p>
            <a:r>
              <a:rPr lang="en-US" dirty="0"/>
              <a:t>One-variable hedonic specifications rule out sorting.</a:t>
            </a:r>
          </a:p>
          <a:p>
            <a:endParaRPr lang="en-US" dirty="0"/>
          </a:p>
          <a:p>
            <a:r>
              <a:rPr lang="en-US" dirty="0"/>
              <a:t>Suppose households have linear bid functions—i.e., bid functions with constant slopes.</a:t>
            </a:r>
          </a:p>
          <a:p>
            <a:endParaRPr lang="en-US" dirty="0"/>
          </a:p>
          <a:p>
            <a:pPr lvl="1"/>
            <a:r>
              <a:rPr lang="en-US" dirty="0"/>
              <a:t>Sorting arises when higher-demand households win the competition at higher amenity levels because they have steeper bid functions, which implies that the slope of the hedonic rises with the amenity level.</a:t>
            </a:r>
          </a:p>
          <a:p>
            <a:pPr lvl="1"/>
            <a:endParaRPr lang="en-US" dirty="0"/>
          </a:p>
          <a:p>
            <a:pPr lvl="1"/>
            <a:r>
              <a:rPr lang="en-US" dirty="0"/>
              <a:t>If the hedonic is estimated with a constant slope, this sorting process is ruled out. </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403795443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itle"/>
          <p:cNvSpPr txBox="1">
            <a:spLocks noGrp="1"/>
          </p:cNvSpPr>
          <p:nvPr>
            <p:ph type="title" idx="4294967295"/>
          </p:nvPr>
        </p:nvSpPr>
        <p:spPr>
          <a:xfrm>
            <a:off x="76200" y="6363494"/>
            <a:ext cx="8229600" cy="418306"/>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16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rPr>
              <a:t>Hedonic Vices </a:t>
            </a:r>
          </a:p>
        </p:txBody>
      </p:sp>
      <p:sp>
        <p:nvSpPr>
          <p:cNvPr id="4" name="Rectangle"/>
          <p:cNvSpPr txBox="1">
            <a:spLocks noChangeArrowheads="1"/>
          </p:cNvSpPr>
          <p:nvPr/>
        </p:nvSpPr>
        <p:spPr>
          <a:xfrm>
            <a:off x="1485900" y="1177528"/>
            <a:ext cx="6172200" cy="42267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800" dirty="0"/>
              <a:t>  Hedonic Regressions</a:t>
            </a:r>
          </a:p>
        </p:txBody>
      </p:sp>
      <p:grpSp>
        <p:nvGrpSpPr>
          <p:cNvPr id="20" name="Chart" descr="Please contact Professor Yinger for details regarding figures and graphs."/>
          <p:cNvGrpSpPr/>
          <p:nvPr/>
        </p:nvGrpSpPr>
        <p:grpSpPr>
          <a:xfrm>
            <a:off x="1864253" y="1850827"/>
            <a:ext cx="4950619" cy="3550444"/>
            <a:chOff x="85725" y="0"/>
            <a:chExt cx="6600825" cy="4733925"/>
          </a:xfrm>
        </p:grpSpPr>
        <p:cxnSp>
          <p:nvCxnSpPr>
            <p:cNvPr id="21" name="Straight Connector 20"/>
            <p:cNvCxnSpPr/>
            <p:nvPr/>
          </p:nvCxnSpPr>
          <p:spPr>
            <a:xfrm>
              <a:off x="971550" y="371475"/>
              <a:ext cx="9525" cy="3781425"/>
            </a:xfrm>
            <a:prstGeom prst="line">
              <a:avLst/>
            </a:prstGeom>
            <a:ln w="25400"/>
          </p:spPr>
          <p:style>
            <a:lnRef idx="1">
              <a:schemeClr val="dk1"/>
            </a:lnRef>
            <a:fillRef idx="0">
              <a:schemeClr val="dk1"/>
            </a:fillRef>
            <a:effectRef idx="0">
              <a:schemeClr val="dk1"/>
            </a:effectRef>
            <a:fontRef idx="minor">
              <a:schemeClr val="tx1"/>
            </a:fontRef>
          </p:style>
        </p:cxnSp>
        <p:cxnSp>
          <p:nvCxnSpPr>
            <p:cNvPr id="22" name="Straight Connector 21"/>
            <p:cNvCxnSpPr/>
            <p:nvPr/>
          </p:nvCxnSpPr>
          <p:spPr>
            <a:xfrm flipV="1">
              <a:off x="990600" y="4143375"/>
              <a:ext cx="5153025" cy="95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981075" y="2600325"/>
              <a:ext cx="5095875" cy="428625"/>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990600" y="2038350"/>
              <a:ext cx="5048250" cy="1133475"/>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981075" y="1743075"/>
              <a:ext cx="5086350" cy="1685925"/>
            </a:xfrm>
            <a:prstGeom prst="line">
              <a:avLst/>
            </a:prstGeom>
            <a:ln w="254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971550" y="1495433"/>
              <a:ext cx="4963983" cy="265756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990600" y="2905125"/>
              <a:ext cx="1047750" cy="85725"/>
            </a:xfrm>
            <a:prstGeom prst="line">
              <a:avLst/>
            </a:prstGeom>
            <a:ln w="317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2047875" y="2619375"/>
              <a:ext cx="1238250" cy="285750"/>
            </a:xfrm>
            <a:prstGeom prst="line">
              <a:avLst/>
            </a:prstGeom>
            <a:ln w="317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3276600" y="2247900"/>
              <a:ext cx="1209675" cy="371475"/>
            </a:xfrm>
            <a:prstGeom prst="line">
              <a:avLst/>
            </a:prstGeom>
            <a:ln w="317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4486275" y="1466559"/>
              <a:ext cx="1439633" cy="781341"/>
            </a:xfrm>
            <a:prstGeom prst="line">
              <a:avLst/>
            </a:prstGeom>
            <a:ln w="317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1" name="Text Box 14"/>
            <p:cNvSpPr txBox="1"/>
            <p:nvPr/>
          </p:nvSpPr>
          <p:spPr>
            <a:xfrm>
              <a:off x="85725" y="704850"/>
              <a:ext cx="819150" cy="419100"/>
            </a:xfrm>
            <a:prstGeom prst="rect">
              <a:avLst/>
            </a:prstGeom>
            <a:solidFill>
              <a:schemeClr val="lt1"/>
            </a:solidFill>
            <a:ln w="6350">
              <a:noFill/>
            </a:ln>
          </p:spPr>
          <p:txBody>
            <a:bodyPr rot="0" spcFirstLastPara="0" vert="horz" wrap="square" lIns="68580" tIns="34290" rIns="68580" bIns="34290" numCol="1" spcCol="0" rtlCol="0" fromWordArt="0" anchor="t" anchorCtr="0" forceAA="0" compatLnSpc="1">
              <a:prstTxWarp prst="textNoShape">
                <a:avLst/>
              </a:prstTxWarp>
              <a:noAutofit/>
            </a:bodyPr>
            <a:lstStyle/>
            <a:p>
              <a:pPr>
                <a:lnSpc>
                  <a:spcPct val="107000"/>
                </a:lnSpc>
                <a:spcAft>
                  <a:spcPts val="600"/>
                </a:spcAft>
              </a:pPr>
              <a:r>
                <a:rPr lang="en-US" sz="1350">
                  <a:latin typeface="Times New Roman" panose="02020603050405020304" pitchFamily="18" charset="0"/>
                  <a:ea typeface="Calibri" panose="020F0502020204030204" pitchFamily="34" charset="0"/>
                  <a:cs typeface="Times New Roman" panose="02020603050405020304" pitchFamily="18" charset="0"/>
                </a:rPr>
                <a:t>Ln{</a:t>
              </a:r>
              <a:r>
                <a:rPr lang="en-US" sz="1350" i="1">
                  <a:latin typeface="Times New Roman" panose="02020603050405020304" pitchFamily="18" charset="0"/>
                  <a:ea typeface="Calibri" panose="020F0502020204030204" pitchFamily="34" charset="0"/>
                  <a:cs typeface="Times New Roman" panose="02020603050405020304" pitchFamily="18" charset="0"/>
                </a:rPr>
                <a:t>P</a:t>
              </a:r>
              <a:r>
                <a:rPr lang="en-US" sz="1350">
                  <a:latin typeface="Times New Roman" panose="02020603050405020304" pitchFamily="18" charset="0"/>
                  <a:ea typeface="Calibri" panose="020F0502020204030204" pitchFamily="34" charset="0"/>
                  <a:cs typeface="Times New Roman" panose="02020603050405020304" pitchFamily="18" charset="0"/>
                </a:rPr>
                <a:t>}</a:t>
              </a:r>
              <a:endParaRPr lang="en-US" sz="825">
                <a:latin typeface="Calibri" panose="020F0502020204030204" pitchFamily="34" charset="0"/>
                <a:ea typeface="Calibri" panose="020F0502020204030204" pitchFamily="34" charset="0"/>
                <a:cs typeface="Times New Roman" panose="02020603050405020304" pitchFamily="18" charset="0"/>
              </a:endParaRPr>
            </a:p>
          </p:txBody>
        </p:sp>
        <p:sp>
          <p:nvSpPr>
            <p:cNvPr id="32" name="Text Box 15"/>
            <p:cNvSpPr txBox="1"/>
            <p:nvPr/>
          </p:nvSpPr>
          <p:spPr>
            <a:xfrm>
              <a:off x="4953000" y="4276725"/>
              <a:ext cx="847725" cy="457200"/>
            </a:xfrm>
            <a:prstGeom prst="rect">
              <a:avLst/>
            </a:prstGeom>
            <a:solidFill>
              <a:schemeClr val="lt1"/>
            </a:solidFill>
            <a:ln w="6350">
              <a:noFill/>
            </a:ln>
          </p:spPr>
          <p:txBody>
            <a:bodyPr rot="0" spcFirstLastPara="0" vert="horz" wrap="square" lIns="68580" tIns="34290" rIns="68580" bIns="34290" numCol="1" spcCol="0" rtlCol="0" fromWordArt="0" anchor="t" anchorCtr="0" forceAA="0" compatLnSpc="1">
              <a:prstTxWarp prst="textNoShape">
                <a:avLst/>
              </a:prstTxWarp>
              <a:noAutofit/>
            </a:bodyPr>
            <a:lstStyle/>
            <a:p>
              <a:pPr>
                <a:lnSpc>
                  <a:spcPct val="107000"/>
                </a:lnSpc>
                <a:spcAft>
                  <a:spcPts val="600"/>
                </a:spcAft>
              </a:pPr>
              <a:r>
                <a:rPr lang="en-US" sz="1350">
                  <a:latin typeface="Times New Roman" panose="02020603050405020304" pitchFamily="18" charset="0"/>
                  <a:ea typeface="Calibri" panose="020F0502020204030204" pitchFamily="34" charset="0"/>
                  <a:cs typeface="Times New Roman" panose="02020603050405020304" pitchFamily="18" charset="0"/>
                </a:rPr>
                <a:t>Z</a:t>
              </a:r>
              <a:r>
                <a:rPr lang="en-US" sz="1350" baseline="-25000">
                  <a:latin typeface="Times New Roman" panose="02020603050405020304" pitchFamily="18" charset="0"/>
                  <a:ea typeface="Calibri" panose="020F0502020204030204" pitchFamily="34" charset="0"/>
                  <a:cs typeface="Times New Roman" panose="02020603050405020304" pitchFamily="18" charset="0"/>
                </a:rPr>
                <a:t>i</a:t>
              </a:r>
              <a:endParaRPr lang="en-US" sz="825">
                <a:latin typeface="Calibri" panose="020F0502020204030204" pitchFamily="34" charset="0"/>
                <a:ea typeface="Calibri" panose="020F0502020204030204" pitchFamily="34" charset="0"/>
                <a:cs typeface="Times New Roman" panose="02020603050405020304" pitchFamily="18" charset="0"/>
              </a:endParaRPr>
            </a:p>
          </p:txBody>
        </p:sp>
        <p:sp>
          <p:nvSpPr>
            <p:cNvPr id="33" name="Text Box 16"/>
            <p:cNvSpPr txBox="1"/>
            <p:nvPr/>
          </p:nvSpPr>
          <p:spPr>
            <a:xfrm>
              <a:off x="857250" y="0"/>
              <a:ext cx="5829300" cy="609600"/>
            </a:xfrm>
            <a:prstGeom prst="rect">
              <a:avLst/>
            </a:prstGeom>
            <a:solidFill>
              <a:schemeClr val="lt1"/>
            </a:solidFill>
            <a:ln w="6350">
              <a:noFill/>
            </a:ln>
          </p:spPr>
          <p:txBody>
            <a:bodyPr rot="0" spcFirstLastPara="0" vert="horz" wrap="square" lIns="68580" tIns="34290" rIns="68580" bIns="34290" numCol="1" spcCol="0" rtlCol="0" fromWordArt="0" anchor="t" anchorCtr="0" forceAA="0" compatLnSpc="1">
              <a:prstTxWarp prst="textNoShape">
                <a:avLst/>
              </a:prstTxWarp>
              <a:noAutofit/>
            </a:bodyPr>
            <a:lstStyle/>
            <a:p>
              <a:pPr>
                <a:lnSpc>
                  <a:spcPct val="107000"/>
                </a:lnSpc>
                <a:spcAft>
                  <a:spcPts val="600"/>
                </a:spcAft>
              </a:pPr>
              <a:r>
                <a:rPr lang="en-US">
                  <a:latin typeface="Calibri" panose="020F0502020204030204" pitchFamily="34" charset="0"/>
                  <a:ea typeface="Calibri" panose="020F0502020204030204" pitchFamily="34" charset="0"/>
                  <a:cs typeface="Times New Roman" panose="02020603050405020304" pitchFamily="18" charset="0"/>
                </a:rPr>
                <a:t>Hedonic Envelope with Linear Bid Functions</a:t>
              </a:r>
              <a:endParaRPr lang="en-US" sz="825">
                <a:latin typeface="Calibri" panose="020F0502020204030204" pitchFamily="34" charset="0"/>
                <a:ea typeface="Calibri" panose="020F0502020204030204" pitchFamily="34" charset="0"/>
                <a:cs typeface="Times New Roman" panose="02020603050405020304" pitchFamily="18" charset="0"/>
              </a:endParaRPr>
            </a:p>
          </p:txBody>
        </p:sp>
      </p:gr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6400801" y="1136712"/>
            <a:ext cx="828142" cy="463488"/>
          </a:xfrm>
          <a:prstGeom prst="rect">
            <a:avLst/>
          </a:prstGeom>
          <a:noFill/>
        </p:spPr>
      </p:pic>
    </p:spTree>
    <p:extLst>
      <p:ext uri="{BB962C8B-B14F-4D97-AF65-F5344CB8AC3E}">
        <p14:creationId xmlns:p14="http://schemas.microsoft.com/office/powerpoint/2010/main" val="342392553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Hedonic Vic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87680" y="1295400"/>
            <a:ext cx="8305800" cy="5068094"/>
          </a:xfrm>
        </p:spPr>
        <p:txBody>
          <a:bodyPr>
            <a:normAutofit/>
          </a:bodyPr>
          <a:lstStyle/>
          <a:p>
            <a:pPr algn="ctr">
              <a:buNone/>
            </a:pPr>
            <a:r>
              <a:rPr lang="en-US" sz="2800" b="1" dirty="0">
                <a:solidFill>
                  <a:schemeClr val="accent5"/>
                </a:solidFill>
              </a:rPr>
              <a:t>Hedonic Vices: Specification A, Cont.</a:t>
            </a:r>
          </a:p>
          <a:p>
            <a:pPr>
              <a:lnSpc>
                <a:spcPct val="60000"/>
              </a:lnSpc>
              <a:buNone/>
            </a:pPr>
            <a:endParaRPr lang="en-US" dirty="0"/>
          </a:p>
          <a:p>
            <a:r>
              <a:rPr lang="en-US" dirty="0"/>
              <a:t>Technically speaking, a one-variable hedonic is logically possible.</a:t>
            </a:r>
          </a:p>
          <a:p>
            <a:endParaRPr lang="en-US" dirty="0"/>
          </a:p>
          <a:p>
            <a:r>
              <a:rPr lang="en-US" dirty="0"/>
              <a:t>But only if the equilibrium relationship between </a:t>
            </a:r>
            <a:r>
              <a:rPr lang="el-GR" i="1" dirty="0">
                <a:latin typeface="Times New Roman" pitchFamily="18" charset="0"/>
                <a:cs typeface="Times New Roman" pitchFamily="18" charset="0"/>
              </a:rPr>
              <a:t>ψ</a:t>
            </a:r>
            <a:r>
              <a:rPr lang="en-US" dirty="0"/>
              <a:t> and </a:t>
            </a:r>
            <a:r>
              <a:rPr lang="en-US" i="1" dirty="0">
                <a:latin typeface="Times New Roman" panose="02020603050405020304" pitchFamily="18" charset="0"/>
                <a:cs typeface="Times New Roman" panose="02020603050405020304" pitchFamily="18" charset="0"/>
              </a:rPr>
              <a:t>S</a:t>
            </a:r>
            <a:r>
              <a:rPr lang="en-US" dirty="0"/>
              <a:t>  is proportional,</a:t>
            </a:r>
          </a:p>
          <a:p>
            <a:endParaRPr lang="en-US" dirty="0"/>
          </a:p>
          <a:p>
            <a:r>
              <a:rPr lang="en-US" dirty="0"/>
              <a:t>And, by some amazing coincidence, two unrelated parameters (</a:t>
            </a:r>
            <a:r>
              <a:rPr lang="el-GR" i="1" dirty="0">
                <a:latin typeface="Times New Roman"/>
                <a:cs typeface="Times New Roman"/>
              </a:rPr>
              <a:t>μ</a:t>
            </a:r>
            <a:r>
              <a:rPr lang="en-US" i="1" dirty="0">
                <a:latin typeface="Times New Roman"/>
                <a:cs typeface="Times New Roman"/>
              </a:rPr>
              <a:t> </a:t>
            </a:r>
            <a:r>
              <a:rPr lang="en-US" dirty="0">
                <a:latin typeface="Times New Roman"/>
                <a:cs typeface="Times New Roman"/>
              </a:rPr>
              <a:t>and</a:t>
            </a:r>
            <a:r>
              <a:rPr lang="en-US" i="1" dirty="0">
                <a:latin typeface="Times New Roman"/>
                <a:cs typeface="Times New Roman"/>
              </a:rPr>
              <a:t> </a:t>
            </a:r>
            <a:r>
              <a:rPr lang="el-GR" i="1" dirty="0">
                <a:latin typeface="Times New Roman"/>
                <a:cs typeface="Times New Roman"/>
              </a:rPr>
              <a:t>σ</a:t>
            </a:r>
            <a:r>
              <a:rPr lang="en-US" i="1" baseline="-25000" dirty="0">
                <a:latin typeface="Times New Roman"/>
                <a:cs typeface="Times New Roman"/>
              </a:rPr>
              <a:t>3</a:t>
            </a:r>
            <a:r>
              <a:rPr lang="en-US" dirty="0"/>
              <a:t>) happen to be equal.</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42057289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Hedonic Vic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grpSp>
        <p:nvGrpSpPr>
          <p:cNvPr id="3" name="Chart" descr="Please contact Professor Yinger for details regarding figures and graphs.">
            <a:extLst>
              <a:ext uri="{FF2B5EF4-FFF2-40B4-BE49-F238E27FC236}">
                <a16:creationId xmlns:a16="http://schemas.microsoft.com/office/drawing/2014/main" id="{7C00400E-40F2-4875-937F-56ABEE1DD853}"/>
              </a:ext>
            </a:extLst>
          </p:cNvPr>
          <p:cNvGrpSpPr/>
          <p:nvPr/>
        </p:nvGrpSpPr>
        <p:grpSpPr>
          <a:xfrm>
            <a:off x="1256589" y="1295400"/>
            <a:ext cx="7201611" cy="4976178"/>
            <a:chOff x="1256589" y="1295400"/>
            <a:chExt cx="7201611" cy="4976178"/>
          </a:xfrm>
        </p:grpSpPr>
        <p:graphicFrame>
          <p:nvGraphicFramePr>
            <p:cNvPr id="7" name="Chart" descr="Please contact Professor Yinger for details regarding figures and graphs."/>
            <p:cNvGraphicFramePr/>
            <p:nvPr>
              <p:extLst>
                <p:ext uri="{D42A27DB-BD31-4B8C-83A1-F6EECF244321}">
                  <p14:modId xmlns:p14="http://schemas.microsoft.com/office/powerpoint/2010/main" val="2835231655"/>
                </p:ext>
              </p:extLst>
            </p:nvPr>
          </p:nvGraphicFramePr>
          <p:xfrm>
            <a:off x="1256589" y="1295400"/>
            <a:ext cx="6858000" cy="4976178"/>
          </p:xfrm>
          <a:graphic>
            <a:graphicData uri="http://schemas.openxmlformats.org/drawingml/2006/chart">
              <c:chart xmlns:c="http://schemas.openxmlformats.org/drawingml/2006/chart" xmlns:r="http://schemas.openxmlformats.org/officeDocument/2006/relationships" r:id="rId2"/>
            </a:graphicData>
          </a:graphic>
        </p:graphicFrame>
        <p:sp>
          <p:nvSpPr>
            <p:cNvPr id="8" name="TextBox 7"/>
            <p:cNvSpPr txBox="1"/>
            <p:nvPr/>
          </p:nvSpPr>
          <p:spPr>
            <a:xfrm>
              <a:off x="5943600" y="3886200"/>
              <a:ext cx="2514600"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Assumes that </a:t>
              </a:r>
              <a:r>
                <a:rPr lang="el-GR" i="1" dirty="0">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 = -2,</a:t>
              </a:r>
            </a:p>
            <a:p>
              <a:r>
                <a:rPr lang="el-GR" i="1" dirty="0">
                  <a:latin typeface="Times New Roman" panose="02020603050405020304" pitchFamily="18" charset="0"/>
                  <a:cs typeface="Times New Roman" panose="02020603050405020304" pitchFamily="18" charset="0"/>
                </a:rPr>
                <a:t>σ</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 0, </a:t>
              </a:r>
            </a:p>
            <a:p>
              <a:r>
                <a:rPr lang="en-US" dirty="0">
                  <a:latin typeface="Times New Roman" panose="02020603050405020304" pitchFamily="18" charset="0"/>
                  <a:cs typeface="Times New Roman" panose="02020603050405020304" pitchFamily="18" charset="0"/>
                </a:rPr>
                <a:t>and </a:t>
              </a:r>
              <a:r>
                <a:rPr lang="el-GR" i="1" dirty="0">
                  <a:latin typeface="Times New Roman" panose="02020603050405020304" pitchFamily="18" charset="0"/>
                  <a:cs typeface="Times New Roman" panose="02020603050405020304" pitchFamily="18" charset="0"/>
                </a:rPr>
                <a:t>σ</a:t>
              </a:r>
              <a:r>
                <a:rPr lang="en-US" baseline="-25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 2 (= -</a:t>
              </a:r>
              <a:r>
                <a:rPr lang="el-GR" i="1" dirty="0">
                  <a:latin typeface="Times New Roman" panose="02020603050405020304" pitchFamily="18" charset="0"/>
                  <a:cs typeface="Times New Roman" panose="02020603050405020304" pitchFamily="18" charset="0"/>
                </a:rPr>
                <a:t> μ</a:t>
              </a:r>
              <a:r>
                <a:rPr lang="en-US" dirty="0">
                  <a:latin typeface="Times New Roman" panose="02020603050405020304" pitchFamily="18" charset="0"/>
                  <a:cs typeface="Times New Roman" panose="02020603050405020304" pitchFamily="18" charset="0"/>
                </a:rPr>
                <a:t>).</a:t>
              </a:r>
              <a:endParaRPr lang="en-US" dirty="0"/>
            </a:p>
          </p:txBody>
        </p:sp>
      </p:gr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81362744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Hedonic Vic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87680" y="1295400"/>
            <a:ext cx="8305800" cy="6019800"/>
          </a:xfrm>
        </p:spPr>
        <p:txBody>
          <a:bodyPr>
            <a:normAutofit/>
          </a:bodyPr>
          <a:lstStyle/>
          <a:p>
            <a:pPr algn="ctr">
              <a:buNone/>
            </a:pPr>
            <a:r>
              <a:rPr lang="en-US" sz="2800" b="1" dirty="0">
                <a:solidFill>
                  <a:schemeClr val="accent5"/>
                </a:solidFill>
              </a:rPr>
              <a:t>Hedonic Vices: Specification B</a:t>
            </a:r>
          </a:p>
          <a:p>
            <a:pPr>
              <a:lnSpc>
                <a:spcPct val="60000"/>
              </a:lnSpc>
              <a:buNone/>
            </a:pPr>
            <a:endParaRPr lang="en-US" dirty="0"/>
          </a:p>
          <a:p>
            <a:r>
              <a:rPr lang="en-US" dirty="0"/>
              <a:t>The hedonic specification may be inconsistent with the specification of the second-step demand functions.</a:t>
            </a:r>
          </a:p>
          <a:p>
            <a:endParaRPr lang="en-US" dirty="0"/>
          </a:p>
          <a:p>
            <a:pPr lvl="1"/>
            <a:r>
              <a:rPr lang="en-US" dirty="0"/>
              <a:t>With </a:t>
            </a:r>
            <a:r>
              <a:rPr lang="en-US" dirty="0" err="1"/>
              <a:t>Yinger’s</a:t>
            </a:r>
            <a:r>
              <a:rPr lang="en-US" dirty="0"/>
              <a:t> assumptions, a quadratic envelope implies an infinite price elasticity of demand.</a:t>
            </a:r>
          </a:p>
          <a:p>
            <a:pPr lvl="1"/>
            <a:endParaRPr lang="en-US" dirty="0"/>
          </a:p>
          <a:p>
            <a:pPr lvl="1"/>
            <a:r>
              <a:rPr lang="en-US" dirty="0"/>
              <a:t>Estimating the price elasticity using implicit prices from a quadratic envelope is therefore inconsistent.</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65995666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Hedonic Vic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32816" y="1045022"/>
            <a:ext cx="8305800" cy="6019800"/>
          </a:xfrm>
        </p:spPr>
        <p:txBody>
          <a:bodyPr>
            <a:normAutofit/>
          </a:bodyPr>
          <a:lstStyle/>
          <a:p>
            <a:pPr algn="ctr">
              <a:spcAft>
                <a:spcPts val="1200"/>
              </a:spcAft>
              <a:buNone/>
            </a:pPr>
            <a:r>
              <a:rPr lang="en-US" sz="2800" b="1" dirty="0">
                <a:solidFill>
                  <a:schemeClr val="accent5"/>
                </a:solidFill>
              </a:rPr>
              <a:t>Hedonic Vices: Control Variables</a:t>
            </a:r>
          </a:p>
          <a:p>
            <a:pPr>
              <a:spcAft>
                <a:spcPts val="1200"/>
              </a:spcAft>
            </a:pPr>
            <a:r>
              <a:rPr lang="en-US" dirty="0"/>
              <a:t>Hedonic envelopes should not include demand variables.</a:t>
            </a:r>
          </a:p>
          <a:p>
            <a:pPr>
              <a:spcAft>
                <a:spcPts val="1200"/>
              </a:spcAft>
            </a:pPr>
            <a:r>
              <a:rPr lang="en-US" dirty="0"/>
              <a:t>Including demand variables turns the regression into a bid-function regression.</a:t>
            </a:r>
          </a:p>
          <a:p>
            <a:pPr lvl="1">
              <a:spcAft>
                <a:spcPts val="1200"/>
              </a:spcAft>
            </a:pPr>
            <a:r>
              <a:rPr lang="en-US" dirty="0"/>
              <a:t>A bid function regression must deal with the fundamental endogeneity between prices and amenities.</a:t>
            </a:r>
          </a:p>
          <a:p>
            <a:pPr lvl="1">
              <a:spcAft>
                <a:spcPts val="1200"/>
              </a:spcAft>
            </a:pPr>
            <a:r>
              <a:rPr lang="en-US" dirty="0"/>
              <a:t>A bid function regression must interact demand variables with amenities—or else everyone has the same bid-function slope and there is no sorting!</a:t>
            </a:r>
          </a:p>
          <a:p>
            <a:pPr lvl="1"/>
            <a:endParaRPr lang="en-US" dirty="0"/>
          </a:p>
          <a:p>
            <a:pPr marL="393192" lvl="1" indent="0">
              <a:buNone/>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03178668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Hedonic Vices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609600" y="990600"/>
            <a:ext cx="8305800" cy="5480746"/>
          </a:xfrm>
        </p:spPr>
        <p:txBody>
          <a:bodyPr>
            <a:normAutofit fontScale="92500" lnSpcReduction="10000"/>
          </a:bodyPr>
          <a:lstStyle/>
          <a:p>
            <a:pPr algn="ctr">
              <a:spcAft>
                <a:spcPts val="1200"/>
              </a:spcAft>
              <a:buNone/>
            </a:pPr>
            <a:r>
              <a:rPr lang="en-US" sz="2800" b="1" dirty="0">
                <a:solidFill>
                  <a:schemeClr val="accent5"/>
                </a:solidFill>
              </a:rPr>
              <a:t>Hedonic Vices: Interpretation</a:t>
            </a:r>
          </a:p>
          <a:p>
            <a:pPr>
              <a:spcAft>
                <a:spcPts val="1200"/>
              </a:spcAft>
            </a:pPr>
            <a:r>
              <a:rPr lang="en-US" dirty="0"/>
              <a:t>A properly specified hedonic yields average MWTP.</a:t>
            </a:r>
          </a:p>
          <a:p>
            <a:pPr lvl="1">
              <a:spcAft>
                <a:spcPts val="1200"/>
              </a:spcAft>
            </a:pPr>
            <a:r>
              <a:rPr lang="en-US" dirty="0"/>
              <a:t>But this only applies to an equal marginal change at all levels of the amenity starting from the current equilibrium.</a:t>
            </a:r>
          </a:p>
          <a:p>
            <a:pPr>
              <a:spcAft>
                <a:spcPts val="1200"/>
              </a:spcAft>
            </a:pPr>
            <a:r>
              <a:rPr lang="en-US" dirty="0"/>
              <a:t>A change form of the regression does not yield average MWTP, despite the claims in famous papers.</a:t>
            </a:r>
          </a:p>
          <a:p>
            <a:pPr>
              <a:spcAft>
                <a:spcPts val="1200"/>
              </a:spcAft>
            </a:pPr>
            <a:r>
              <a:rPr lang="en-US" dirty="0"/>
              <a:t>Adding border fixed effects changes the meaning of the regression; this step does not simply lower omitted variable bias (and it does not address the main bias issues).</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5178018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a:extLst>
              <a:ext uri="{FF2B5EF4-FFF2-40B4-BE49-F238E27FC236}">
                <a16:creationId xmlns:a16="http://schemas.microsoft.com/office/drawing/2014/main" id="{26921715-B013-41F5-A7F1-879A476F0A0C}"/>
              </a:ext>
            </a:extLst>
          </p:cNvPr>
          <p:cNvSpPr>
            <a:spLocks noGrp="1"/>
          </p:cNvSpPr>
          <p:nvPr>
            <p:ph type="title"/>
          </p:nvPr>
        </p:nvSpPr>
        <p:spPr/>
        <p:txBody>
          <a:bodyPr/>
          <a:lstStyle/>
          <a:p>
            <a:r>
              <a:rPr lang="en-US" dirty="0"/>
              <a:t>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381000" y="1000609"/>
            <a:ext cx="8229600" cy="5362885"/>
          </a:xfrm>
        </p:spPr>
        <p:txBody>
          <a:bodyPr>
            <a:normAutofit/>
          </a:bodyPr>
          <a:lstStyle/>
          <a:p>
            <a:pPr>
              <a:spcAft>
                <a:spcPts val="1200"/>
              </a:spcAft>
              <a:buNone/>
            </a:pPr>
            <a:r>
              <a:rPr lang="en-US" b="1" dirty="0">
                <a:solidFill>
                  <a:srgbClr val="FF0000"/>
                </a:solidFill>
              </a:rPr>
              <a:t>Questions</a:t>
            </a:r>
          </a:p>
          <a:p>
            <a:pPr>
              <a:spcAft>
                <a:spcPts val="1200"/>
              </a:spcAft>
            </a:pPr>
            <a:r>
              <a:rPr lang="en-US" sz="2800" dirty="0"/>
              <a:t>How can scholars limit the problem of omitted variable bias in a hedonic regression?</a:t>
            </a:r>
          </a:p>
          <a:p>
            <a:pPr>
              <a:spcAft>
                <a:spcPts val="1200"/>
              </a:spcAft>
            </a:pPr>
            <a:r>
              <a:rPr lang="en-US" sz="2800" dirty="0"/>
              <a:t>Why don’t individual demand traits belong in a hedonic regression?</a:t>
            </a:r>
          </a:p>
          <a:p>
            <a:pPr>
              <a:spcAft>
                <a:spcPts val="1200"/>
              </a:spcAft>
            </a:pPr>
            <a:r>
              <a:rPr lang="en-US" sz="2800" dirty="0"/>
              <a:t>When is there a contradiction </a:t>
            </a:r>
            <a:r>
              <a:rPr lang="en-US" sz="2800"/>
              <a:t>between the 2 </a:t>
            </a:r>
            <a:r>
              <a:rPr lang="en-US" sz="2800" dirty="0"/>
              <a:t>stages in the Rosen method?</a:t>
            </a:r>
          </a:p>
          <a:p>
            <a:pPr>
              <a:spcAft>
                <a:spcPts val="1200"/>
              </a:spcAft>
            </a:pPr>
            <a:r>
              <a:rPr lang="en-US" sz="2800" dirty="0"/>
              <a:t>What methods are available to avoid the endogeneity problem in </a:t>
            </a:r>
            <a:r>
              <a:rPr lang="en-US" sz="2800" dirty="0" err="1"/>
              <a:t>Rosens</a:t>
            </a:r>
            <a:r>
              <a:rPr lang="en-US" sz="2800" dirty="0"/>
              <a:t> 2</a:t>
            </a:r>
            <a:r>
              <a:rPr lang="en-US" sz="2800" baseline="30000" dirty="0"/>
              <a:t>nd</a:t>
            </a:r>
            <a:r>
              <a:rPr lang="en-US" sz="2800" dirty="0"/>
              <a:t> stage?</a:t>
            </a:r>
          </a:p>
          <a:p>
            <a:pPr>
              <a:lnSpc>
                <a:spcPct val="60000"/>
              </a:lnSpc>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4474230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418912"/>
            <a:ext cx="8229600" cy="418306"/>
          </a:xfrm>
        </p:spPr>
        <p:txBody>
          <a:bodyPr>
            <a:normAutofit/>
          </a:bodyPr>
          <a:lstStyle/>
          <a:p>
            <a:r>
              <a:rPr lang="en-US" sz="1600" dirty="0"/>
              <a:t>The Rosen Framework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76809"/>
            <a:ext cx="8229600" cy="5791200"/>
          </a:xfrm>
        </p:spPr>
        <p:txBody>
          <a:bodyPr>
            <a:normAutofit/>
          </a:bodyPr>
          <a:lstStyle/>
          <a:p>
            <a:pPr algn="ctr">
              <a:buNone/>
            </a:pPr>
            <a:r>
              <a:rPr lang="en-US" b="1" dirty="0">
                <a:solidFill>
                  <a:schemeClr val="accent5"/>
                </a:solidFill>
              </a:rPr>
              <a:t>The Rosen Framework</a:t>
            </a:r>
          </a:p>
          <a:p>
            <a:pPr algn="ctr">
              <a:lnSpc>
                <a:spcPct val="60000"/>
              </a:lnSpc>
              <a:buNone/>
            </a:pPr>
            <a:endParaRPr lang="en-US" dirty="0"/>
          </a:p>
          <a:p>
            <a:r>
              <a:rPr lang="en-US" dirty="0"/>
              <a:t>Most studies follow a famous paper by Sherwin Rosen (</a:t>
            </a:r>
            <a:r>
              <a:rPr lang="en-US" i="1" dirty="0"/>
              <a:t>JPE</a:t>
            </a:r>
            <a:r>
              <a:rPr lang="en-US" dirty="0"/>
              <a:t>, Jan./Feb.1974).  This paper distinguishes between</a:t>
            </a:r>
          </a:p>
          <a:p>
            <a:endParaRPr lang="en-US" dirty="0"/>
          </a:p>
          <a:p>
            <a:pPr lvl="1"/>
            <a:r>
              <a:rPr lang="en-US" dirty="0"/>
              <a:t>A household </a:t>
            </a:r>
            <a:r>
              <a:rPr lang="en-US" b="1" dirty="0">
                <a:solidFill>
                  <a:schemeClr val="accent1"/>
                </a:solidFill>
              </a:rPr>
              <a:t>bid function</a:t>
            </a:r>
            <a:r>
              <a:rPr lang="en-US" dirty="0"/>
              <a:t>, which is an </a:t>
            </a:r>
            <a:r>
              <a:rPr lang="en-US" dirty="0" err="1"/>
              <a:t>iso</a:t>
            </a:r>
            <a:r>
              <a:rPr lang="en-US" dirty="0"/>
              <a:t>-utility curve for (in our terms) </a:t>
            </a:r>
            <a:r>
              <a:rPr lang="en-US" i="1" dirty="0">
                <a:latin typeface="Times New Roman" pitchFamily="18" charset="0"/>
                <a:cs typeface="Times New Roman" pitchFamily="18" charset="0"/>
              </a:rPr>
              <a:t>P</a:t>
            </a:r>
            <a:r>
              <a:rPr lang="en-US" dirty="0"/>
              <a:t> and </a:t>
            </a:r>
            <a:r>
              <a:rPr lang="en-US" i="1" dirty="0">
                <a:latin typeface="Times New Roman" pitchFamily="18" charset="0"/>
                <a:cs typeface="Times New Roman" pitchFamily="18" charset="0"/>
              </a:rPr>
              <a:t>S</a:t>
            </a:r>
            <a:r>
              <a:rPr lang="en-US" dirty="0"/>
              <a:t> and which is exactly what we have been studying in this class.</a:t>
            </a:r>
          </a:p>
          <a:p>
            <a:pPr lvl="1"/>
            <a:endParaRPr lang="en-US" dirty="0"/>
          </a:p>
          <a:p>
            <a:pPr lvl="1"/>
            <a:r>
              <a:rPr lang="en-US" dirty="0"/>
              <a:t>The observed price function or hedonic, which is the </a:t>
            </a:r>
            <a:r>
              <a:rPr lang="en-US" b="1" dirty="0">
                <a:solidFill>
                  <a:schemeClr val="accent1"/>
                </a:solidFill>
              </a:rPr>
              <a:t>envelope</a:t>
            </a:r>
            <a:r>
              <a:rPr lang="en-US" dirty="0"/>
              <a:t> of the underlying bid functions.</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71708358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363494"/>
            <a:ext cx="8229600" cy="418306"/>
          </a:xfrm>
        </p:spPr>
        <p:txBody>
          <a:bodyPr>
            <a:normAutofit/>
          </a:bodyPr>
          <a:lstStyle/>
          <a:p>
            <a:r>
              <a:rPr lang="en-US" sz="1600" dirty="0"/>
              <a:t>Preview </a:t>
            </a:r>
          </a:p>
        </p:txBody>
      </p:sp>
      <p:sp>
        <p:nvSpPr>
          <p:cNvPr id="4"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457200" y="1045022"/>
            <a:ext cx="8229600" cy="5791200"/>
          </a:xfrm>
        </p:spPr>
        <p:txBody>
          <a:bodyPr>
            <a:normAutofit/>
          </a:bodyPr>
          <a:lstStyle/>
          <a:p>
            <a:pPr algn="ctr">
              <a:spcAft>
                <a:spcPts val="1200"/>
              </a:spcAft>
              <a:buNone/>
            </a:pPr>
            <a:r>
              <a:rPr lang="en-US" b="1" dirty="0">
                <a:solidFill>
                  <a:schemeClr val="accent5"/>
                </a:solidFill>
              </a:rPr>
              <a:t>Preview</a:t>
            </a:r>
          </a:p>
          <a:p>
            <a:pPr>
              <a:spcAft>
                <a:spcPts val="1200"/>
              </a:spcAft>
            </a:pPr>
            <a:r>
              <a:rPr lang="en-US" dirty="0"/>
              <a:t>In the next class, we will turn to specific empirical studies.</a:t>
            </a:r>
          </a:p>
          <a:p>
            <a:pPr>
              <a:spcAft>
                <a:spcPts val="1200"/>
              </a:spcAft>
            </a:pPr>
            <a:r>
              <a:rPr lang="en-US" dirty="0"/>
              <a:t>With the insights obtained from the literature on local public finance and hedonics, we will review the methods and findings of several key studies.</a:t>
            </a:r>
          </a:p>
          <a:p>
            <a:pPr>
              <a:spcAft>
                <a:spcPts val="1200"/>
              </a:spcAft>
            </a:pPr>
            <a:r>
              <a:rPr lang="en-US" dirty="0"/>
              <a:t>We will also review school capitalization results based on the Yinger envelope method applied to the Cleveland area data set.</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4956941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418912"/>
            <a:ext cx="8229600" cy="418306"/>
          </a:xfrm>
        </p:spPr>
        <p:txBody>
          <a:bodyPr>
            <a:normAutofit/>
          </a:bodyPr>
          <a:lstStyle/>
          <a:p>
            <a:r>
              <a:rPr lang="en-US" sz="1600" dirty="0"/>
              <a:t>The Rosen Framework </a:t>
            </a:r>
          </a:p>
        </p:txBody>
      </p:sp>
      <p:sp>
        <p:nvSpPr>
          <p:cNvPr id="5" name="Rectangle"/>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Hedonic Regressions</a:t>
            </a:r>
          </a:p>
        </p:txBody>
      </p:sp>
      <p:sp>
        <p:nvSpPr>
          <p:cNvPr id="3" name="Content Placeholder"/>
          <p:cNvSpPr>
            <a:spLocks noGrp="1"/>
          </p:cNvSpPr>
          <p:nvPr>
            <p:ph idx="1"/>
          </p:nvPr>
        </p:nvSpPr>
        <p:spPr>
          <a:xfrm>
            <a:off x="381000" y="990600"/>
            <a:ext cx="8382000" cy="5791200"/>
          </a:xfrm>
        </p:spPr>
        <p:txBody>
          <a:bodyPr>
            <a:normAutofit/>
          </a:bodyPr>
          <a:lstStyle/>
          <a:p>
            <a:pPr algn="ctr">
              <a:buNone/>
            </a:pPr>
            <a:r>
              <a:rPr lang="en-US" b="1" dirty="0">
                <a:solidFill>
                  <a:schemeClr val="accent5"/>
                </a:solidFill>
              </a:rPr>
              <a:t>The Rosen Framework, 2</a:t>
            </a:r>
          </a:p>
          <a:p>
            <a:pPr algn="ctr">
              <a:lnSpc>
                <a:spcPct val="40000"/>
              </a:lnSpc>
              <a:buNone/>
            </a:pPr>
            <a:endParaRPr lang="en-US" dirty="0"/>
          </a:p>
          <a:p>
            <a:r>
              <a:rPr lang="en-US" dirty="0"/>
              <a:t>In Rosen, </a:t>
            </a:r>
            <a:r>
              <a:rPr lang="el-GR" dirty="0">
                <a:cs typeface="Times New Roman"/>
              </a:rPr>
              <a:t>θ</a:t>
            </a:r>
            <a:r>
              <a:rPr lang="en-US" dirty="0">
                <a:latin typeface="Times New Roman"/>
                <a:cs typeface="Times New Roman"/>
              </a:rPr>
              <a:t> </a:t>
            </a:r>
            <a:r>
              <a:rPr lang="en-US" dirty="0"/>
              <a:t>is a bid, z is a trait, u is utility, and p is price (=envelope). His famous picture is:</a:t>
            </a:r>
          </a:p>
          <a:p>
            <a:pPr marL="64008" indent="0">
              <a:buNone/>
            </a:pPr>
            <a:endParaRPr lang="en-US" dirty="0"/>
          </a:p>
        </p:txBody>
      </p:sp>
      <p:pic>
        <p:nvPicPr>
          <p:cNvPr id="80898" name="Chart"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7763" y="2710210"/>
            <a:ext cx="5197437" cy="3614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056497244"/>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22667</TotalTime>
  <Words>5854</Words>
  <Application>Microsoft Office PowerPoint</Application>
  <PresentationFormat>On-screen Show (4:3)</PresentationFormat>
  <Paragraphs>657</Paragraphs>
  <Slides>80</Slides>
  <Notes>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80</vt:i4>
      </vt:variant>
    </vt:vector>
  </HeadingPairs>
  <TitlesOfParts>
    <vt:vector size="91" baseType="lpstr">
      <vt:lpstr>Calibri</vt:lpstr>
      <vt:lpstr>Lucida Sans Unicode</vt:lpstr>
      <vt:lpstr>Microsoft Sans Serif</vt:lpstr>
      <vt:lpstr>Times New Roman</vt:lpstr>
      <vt:lpstr>Verdana</vt:lpstr>
      <vt:lpstr>Wingdings</vt:lpstr>
      <vt:lpstr>Wingdings 2</vt:lpstr>
      <vt:lpstr>Wingdings 3</vt:lpstr>
      <vt:lpstr>Concourse</vt:lpstr>
      <vt:lpstr>Equation</vt:lpstr>
      <vt:lpstr>Document</vt:lpstr>
      <vt:lpstr>Hedonic Regressions </vt:lpstr>
      <vt:lpstr>Introduction </vt:lpstr>
      <vt:lpstr>Introduction </vt:lpstr>
      <vt:lpstr>Introduction </vt:lpstr>
      <vt:lpstr>Introduction </vt:lpstr>
      <vt:lpstr>Introduction </vt:lpstr>
      <vt:lpstr>Introduction </vt:lpstr>
      <vt:lpstr>The Rosen Framework </vt:lpstr>
      <vt:lpstr>The Rosen Framework </vt:lpstr>
      <vt:lpstr>The Rosen Framework </vt:lpstr>
      <vt:lpstr>The Rosen Framework </vt:lpstr>
      <vt:lpstr>The Rosen Framework</vt:lpstr>
      <vt:lpstr>The Rosen Framework </vt:lpstr>
      <vt:lpstr>The Rosen Framework </vt:lpstr>
      <vt:lpstr>The Rosen Framework</vt:lpstr>
      <vt:lpstr>The Rosen Framework </vt:lpstr>
      <vt:lpstr>The Rosen Framework </vt:lpstr>
      <vt:lpstr>The Rosen Framework </vt:lpstr>
      <vt:lpstr>The Rosen Framework </vt:lpstr>
      <vt:lpstr>The Rosen Framework </vt:lpstr>
      <vt:lpstr>Introduction </vt:lpstr>
      <vt:lpstr>The Rosen Framework </vt:lpstr>
      <vt:lpstr>Endogeneity</vt:lpstr>
      <vt:lpstr>Endogeneity</vt:lpstr>
      <vt:lpstr>Endogeneity</vt:lpstr>
      <vt:lpstr>Endogeneity</vt:lpstr>
      <vt:lpstr>  Hedonic Regressions</vt:lpstr>
      <vt:lpstr>Endogeneity </vt:lpstr>
      <vt:lpstr>Endogeneity </vt:lpstr>
      <vt:lpstr>  Hedonic Regressions</vt:lpstr>
      <vt:lpstr> Recent Studies</vt:lpstr>
      <vt:lpstr>Endogeneity </vt:lpstr>
      <vt:lpstr>Endogeneity </vt:lpstr>
      <vt:lpstr>Endogeneity </vt:lpstr>
      <vt:lpstr>Endogeneity </vt:lpstr>
      <vt:lpstr>Endogeneity</vt:lpstr>
      <vt:lpstr>Introduction </vt:lpstr>
      <vt:lpstr>Omitted Variables </vt:lpstr>
      <vt:lpstr>Omitted Variables </vt:lpstr>
      <vt:lpstr>Omitted Variables </vt:lpstr>
      <vt:lpstr>Omitted Variables </vt:lpstr>
      <vt:lpstr>Omitted Variables </vt:lpstr>
      <vt:lpstr>Omitted Variables </vt:lpstr>
      <vt:lpstr>Omitted Variables </vt:lpstr>
      <vt:lpstr>Omitted Variables </vt:lpstr>
      <vt:lpstr>Omitted Variables </vt:lpstr>
      <vt:lpstr>Omitted Variables </vt:lpstr>
      <vt:lpstr>Omitted Variables </vt:lpstr>
      <vt:lpstr>Introduction </vt:lpstr>
      <vt:lpstr>A New Approach </vt:lpstr>
      <vt:lpstr>A New Approach </vt:lpstr>
      <vt:lpstr>A New Approach </vt:lpstr>
      <vt:lpstr>A New Approach </vt:lpstr>
      <vt:lpstr>A New Approach </vt:lpstr>
      <vt:lpstr>A New Approach </vt:lpstr>
      <vt:lpstr>A New Approach </vt:lpstr>
      <vt:lpstr>A New Approach </vt:lpstr>
      <vt:lpstr>A New Approach  </vt:lpstr>
      <vt:lpstr>Endogeneity</vt:lpstr>
      <vt:lpstr>A New Approach  </vt:lpstr>
      <vt:lpstr>A New Approach  </vt:lpstr>
      <vt:lpstr>Approach </vt:lpstr>
      <vt:lpstr>A New Approach </vt:lpstr>
      <vt:lpstr>A New Approach </vt:lpstr>
      <vt:lpstr>A New Approach </vt:lpstr>
      <vt:lpstr>A New Approach </vt:lpstr>
      <vt:lpstr>A New Approach </vt:lpstr>
      <vt:lpstr>A New Approach </vt:lpstr>
      <vt:lpstr>A New Approach </vt:lpstr>
      <vt:lpstr>A New Approach </vt:lpstr>
      <vt:lpstr>Hedonic Vices </vt:lpstr>
      <vt:lpstr>Hedonic Vices </vt:lpstr>
      <vt:lpstr>Hedonic Vices </vt:lpstr>
      <vt:lpstr>Hedonic Vices </vt:lpstr>
      <vt:lpstr>Hedonic Vices </vt:lpstr>
      <vt:lpstr>Hedonic Vices </vt:lpstr>
      <vt:lpstr>Hedonic Vices </vt:lpstr>
      <vt:lpstr>Hedonic Vices </vt:lpstr>
      <vt:lpstr> </vt:lpstr>
      <vt:lpstr>Preview </vt:lpstr>
    </vt:vector>
  </TitlesOfParts>
  <Company>Syracus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N 741: Hedonic Regressions</dc:title>
  <dc:creator>joyinger</dc:creator>
  <cp:lastModifiedBy>Emily Rose Minnoe</cp:lastModifiedBy>
  <cp:revision>399</cp:revision>
  <dcterms:created xsi:type="dcterms:W3CDTF">2008-06-22T15:04:20Z</dcterms:created>
  <dcterms:modified xsi:type="dcterms:W3CDTF">2020-08-04T15:51:38Z</dcterms:modified>
</cp:coreProperties>
</file>